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76BE" w:rsidRDefault="004876BE" w:rsidP="002A548F">
      <w:pPr>
        <w:widowControl/>
        <w:tabs>
          <w:tab w:val="left" w:pos="360"/>
        </w:tabs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sz w:val="40"/>
        </w:rPr>
      </w:pPr>
      <w:r>
        <w:rPr>
          <w:rFonts w:eastAsia="標楷體"/>
          <w:sz w:val="40"/>
        </w:rPr>
        <w:t>大學入學考試中心</w:t>
      </w:r>
    </w:p>
    <w:p w:rsidR="004876BE" w:rsidRDefault="00D73D9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sz w:val="40"/>
        </w:rPr>
      </w:pPr>
      <w:r w:rsidRPr="00D73D97">
        <w:rPr>
          <w:rFonts w:eastAsia="標楷體" w:hint="eastAsia"/>
          <w:sz w:val="40"/>
        </w:rPr>
        <w:t>103</w:t>
      </w:r>
      <w:r w:rsidR="004876BE">
        <w:rPr>
          <w:rFonts w:eastAsia="標楷體"/>
          <w:sz w:val="40"/>
        </w:rPr>
        <w:t>學年度指定科目考試試題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  <w:sz w:val="52"/>
        </w:rPr>
      </w:pPr>
      <w:r>
        <w:rPr>
          <w:rFonts w:eastAsia="標楷體" w:hint="eastAsia"/>
          <w:sz w:val="52"/>
        </w:rPr>
        <w:t>物理</w:t>
      </w:r>
      <w:r>
        <w:rPr>
          <w:rFonts w:eastAsia="標楷體"/>
          <w:sz w:val="52"/>
        </w:rPr>
        <w:t>考科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tbl>
      <w:tblPr>
        <w:tblW w:w="0" w:type="auto"/>
        <w:jc w:val="center"/>
        <w:tblInd w:w="388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4876BE" w:rsidTr="00921C4F">
        <w:trPr>
          <w:cantSplit/>
          <w:trHeight w:val="5133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876BE" w:rsidRDefault="004876BE"/>
          <w:p w:rsidR="000D647B" w:rsidRPr="000D647B" w:rsidRDefault="000D647B" w:rsidP="000D647B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proofErr w:type="gramStart"/>
            <w:r w:rsidRPr="00963E80">
              <w:rPr>
                <w:rFonts w:eastAsia="標楷體"/>
                <w:sz w:val="36"/>
              </w:rPr>
              <w:t>－作答</w:t>
            </w:r>
            <w:proofErr w:type="gramEnd"/>
            <w:r w:rsidRPr="00963E80">
              <w:rPr>
                <w:rFonts w:eastAsia="標楷體"/>
                <w:sz w:val="36"/>
              </w:rPr>
              <w:t>注意事項－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考試時間：</w:t>
            </w:r>
            <w:r w:rsidRPr="000265C6">
              <w:rPr>
                <w:rFonts w:eastAsia="標楷體" w:hint="eastAsia"/>
                <w:color w:val="000000"/>
                <w:sz w:val="32"/>
                <w:szCs w:val="32"/>
              </w:rPr>
              <w:t>80</w:t>
            </w:r>
            <w:r w:rsidRPr="000265C6">
              <w:rPr>
                <w:rFonts w:eastAsia="標楷體"/>
                <w:color w:val="000000"/>
                <w:sz w:val="32"/>
                <w:szCs w:val="32"/>
              </w:rPr>
              <w:t>分鐘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作答方式：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0265C6">
              <w:rPr>
                <w:rFonts w:ascii="標楷體" w:eastAsia="標楷體" w:hAnsi="標楷體"/>
                <w:color w:val="000000"/>
                <w:szCs w:val="30"/>
              </w:rPr>
              <w:t>選擇題用</w:t>
            </w:r>
            <w:r w:rsidRPr="000265C6">
              <w:rPr>
                <w:rFonts w:ascii="Times New Roman" w:eastAsia="標楷體"/>
                <w:color w:val="000000"/>
                <w:szCs w:val="30"/>
              </w:rPr>
              <w:t xml:space="preserve"> 2B 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鉛筆在「答案卡」上作答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；更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正時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，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應以橡皮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擦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擦拭，切勿使用修正液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（帶）。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非選擇題用筆尖較粗之黑色墨水的筆在「答案卷」上作答；更正時，可以使用修正液（帶）。</w:t>
            </w:r>
          </w:p>
          <w:p w:rsidR="000D647B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0265C6" w:rsidRPr="002C5872" w:rsidRDefault="000265C6" w:rsidP="000265C6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proofErr w:type="gramStart"/>
            <w:r w:rsidRPr="002C5872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2C5872">
              <w:rPr>
                <w:rFonts w:ascii="標楷體" w:eastAsia="標楷體" w:hAnsi="標楷體" w:hint="eastAsia"/>
                <w:color w:val="000000"/>
                <w:szCs w:val="30"/>
              </w:rPr>
              <w:t>答案卷每人一張，不得要求增補。</w:t>
            </w:r>
          </w:p>
          <w:p w:rsidR="000265C6" w:rsidRPr="000265C6" w:rsidRDefault="000265C6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</w:p>
          <w:p w:rsidR="004876BE" w:rsidRDefault="004876BE" w:rsidP="000D647B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</w:p>
          <w:p w:rsidR="000D647B" w:rsidRPr="00C85AD1" w:rsidRDefault="000D647B" w:rsidP="000D647B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  <w:color w:val="000000"/>
              </w:rPr>
            </w:pPr>
          </w:p>
        </w:tc>
      </w:tr>
    </w:tbl>
    <w:p w:rsidR="004876BE" w:rsidRDefault="004876BE"/>
    <w:p w:rsidR="00921C4F" w:rsidRPr="003933AF" w:rsidRDefault="00921C4F" w:rsidP="00921C4F">
      <w:pPr>
        <w:pStyle w:val="002"/>
        <w:widowControl/>
        <w:autoSpaceDE w:val="0"/>
        <w:autoSpaceDN w:val="0"/>
        <w:snapToGrid w:val="0"/>
        <w:spacing w:beforeLines="25" w:before="60" w:line="360" w:lineRule="atLeast"/>
        <w:ind w:leftChars="200" w:left="480" w:right="0" w:firstLine="0"/>
        <w:textAlignment w:val="bottom"/>
        <w:rPr>
          <w:rFonts w:ascii="Times New Roman" w:eastAsia="標楷體"/>
          <w:sz w:val="24"/>
          <w:szCs w:val="24"/>
        </w:rPr>
      </w:pPr>
    </w:p>
    <w:p w:rsidR="004876BE" w:rsidRDefault="004876BE"/>
    <w:p w:rsidR="004876BE" w:rsidRDefault="004876BE"/>
    <w:p w:rsidR="004876BE" w:rsidRDefault="000D647B" w:rsidP="00365725">
      <w:pPr>
        <w:pStyle w:val="af2"/>
      </w:pPr>
      <w:r>
        <w:br w:type="page"/>
      </w:r>
      <w:r w:rsidR="004876BE">
        <w:rPr>
          <w:rFonts w:hint="eastAsia"/>
        </w:rPr>
        <w:lastRenderedPageBreak/>
        <w:t>第壹部分：選擇題</w:t>
      </w:r>
      <w:r w:rsidR="00A94244">
        <w:rPr>
          <w:rFonts w:hint="eastAsia"/>
        </w:rPr>
        <w:t>（</w:t>
      </w:r>
      <w:r w:rsidR="00915DDA">
        <w:rPr>
          <w:rFonts w:hint="eastAsia"/>
        </w:rPr>
        <w:t>占</w:t>
      </w:r>
      <w:r w:rsidR="00BD0DBF">
        <w:rPr>
          <w:rFonts w:hint="eastAsia"/>
        </w:rPr>
        <w:t>80</w:t>
      </w:r>
      <w:r w:rsidR="00A94244">
        <w:rPr>
          <w:rFonts w:hint="eastAsia"/>
        </w:rPr>
        <w:t>分）</w:t>
      </w:r>
    </w:p>
    <w:p w:rsidR="000B32D1" w:rsidRPr="00365725" w:rsidRDefault="00232D6A" w:rsidP="00365725">
      <w:pPr>
        <w:pStyle w:val="af2"/>
      </w:pPr>
      <w:r w:rsidRPr="00365725">
        <w:rPr>
          <w:rFonts w:hint="eastAsia"/>
        </w:rPr>
        <w:t>一、</w:t>
      </w:r>
      <w:r w:rsidR="004876BE" w:rsidRPr="00365725">
        <w:rPr>
          <w:rFonts w:hint="eastAsia"/>
        </w:rPr>
        <w:t>單選題</w:t>
      </w:r>
      <w:r w:rsidR="00A94244">
        <w:rPr>
          <w:rFonts w:hint="eastAsia"/>
        </w:rPr>
        <w:t>（</w:t>
      </w:r>
      <w:r w:rsidR="0068697B">
        <w:rPr>
          <w:rFonts w:hint="eastAsia"/>
        </w:rPr>
        <w:t>占</w:t>
      </w:r>
      <w:r w:rsidR="00BD0DBF">
        <w:rPr>
          <w:rFonts w:hint="eastAsia"/>
        </w:rPr>
        <w:t>60</w:t>
      </w:r>
      <w:r w:rsidR="00A94244" w:rsidRPr="00365725">
        <w:rPr>
          <w:rFonts w:hint="eastAsia"/>
        </w:rPr>
        <w:t>分</w:t>
      </w:r>
      <w:r w:rsidR="00A94244">
        <w:rPr>
          <w:rFonts w:hint="eastAsia"/>
        </w:rPr>
        <w:t>）</w:t>
      </w:r>
    </w:p>
    <w:p w:rsidR="004876BE" w:rsidRPr="00A94244" w:rsidRDefault="0068697B" w:rsidP="0049025E">
      <w:pPr>
        <w:pStyle w:val="0cm30cm6pt"/>
        <w:spacing w:after="120"/>
        <w:rPr>
          <w:snapToGrid/>
        </w:rPr>
      </w:pPr>
      <w:r>
        <w:rPr>
          <w:rFonts w:hint="eastAsia"/>
        </w:rPr>
        <w:t>說明：</w:t>
      </w:r>
      <w:proofErr w:type="gramStart"/>
      <w:r>
        <w:rPr>
          <w:rFonts w:hint="eastAsia"/>
          <w:color w:val="000000"/>
        </w:rPr>
        <w:t>第</w:t>
      </w:r>
      <w:r>
        <w:rPr>
          <w:color w:val="000000"/>
        </w:rPr>
        <w:t>1</w:t>
      </w:r>
      <w:r>
        <w:rPr>
          <w:rFonts w:hint="eastAsia"/>
          <w:color w:val="000000"/>
        </w:rPr>
        <w:t>題至第</w:t>
      </w:r>
      <w:r w:rsidR="00BD0DBF">
        <w:rPr>
          <w:rFonts w:hint="eastAsia"/>
          <w:color w:val="000000"/>
        </w:rPr>
        <w:t>20</w:t>
      </w:r>
      <w:proofErr w:type="gramEnd"/>
      <w:r>
        <w:rPr>
          <w:rFonts w:hint="eastAsia"/>
          <w:color w:val="000000"/>
        </w:rPr>
        <w:t>題，</w:t>
      </w:r>
      <w:r>
        <w:rPr>
          <w:rFonts w:hint="eastAsia"/>
        </w:rPr>
        <w:t>每題有</w:t>
      </w:r>
      <w:r>
        <w:rPr>
          <w:rFonts w:hint="eastAsia"/>
        </w:rPr>
        <w:t>5</w:t>
      </w:r>
      <w:r>
        <w:rPr>
          <w:rFonts w:hint="eastAsia"/>
        </w:rPr>
        <w:t>個選項，其中只有一個是正確或最適當的選項，請畫記在答案卡之「選擇題答案區」。</w:t>
      </w:r>
      <w:proofErr w:type="gramStart"/>
      <w:r>
        <w:rPr>
          <w:rFonts w:hint="eastAsia"/>
        </w:rPr>
        <w:t>各題答對</w:t>
      </w:r>
      <w:proofErr w:type="gramEnd"/>
      <w:r>
        <w:rPr>
          <w:rFonts w:hint="eastAsia"/>
        </w:rPr>
        <w:t>者，得</w:t>
      </w:r>
      <w:r>
        <w:rPr>
          <w:rFonts w:hint="eastAsia"/>
        </w:rPr>
        <w:t>3</w:t>
      </w:r>
      <w:r>
        <w:rPr>
          <w:rFonts w:hint="eastAsia"/>
        </w:rPr>
        <w:t>分</w:t>
      </w:r>
      <w:r>
        <w:rPr>
          <w:rFonts w:hint="eastAsia"/>
          <w:szCs w:val="26"/>
        </w:rPr>
        <w:t>；答錯、未作答或畫記多於一個選項者，該題以零分計算。</w:t>
      </w:r>
    </w:p>
    <w:p w:rsidR="00A9673A" w:rsidRDefault="00A9673A" w:rsidP="00E27BD8">
      <w:pPr>
        <w:spacing w:beforeLines="25" w:before="60" w:line="360" w:lineRule="atLeast"/>
        <w:ind w:left="363" w:hangingChars="165" w:hanging="363"/>
        <w:jc w:val="both"/>
        <w:rPr>
          <w:rFonts w:ascii="新細明體" w:hAnsi="新細明體"/>
          <w:noProof/>
          <w:color w:val="FF0000"/>
          <w:sz w:val="22"/>
          <w:szCs w:val="22"/>
        </w:rPr>
      </w:pPr>
      <w:r>
        <w:rPr>
          <w:rFonts w:hint="eastAsia"/>
          <w:sz w:val="22"/>
          <w:szCs w:val="22"/>
        </w:rPr>
        <w:t>1</w:t>
      </w:r>
      <w:r w:rsidRPr="000458EA">
        <w:rPr>
          <w:rFonts w:hint="eastAsia"/>
          <w:sz w:val="22"/>
          <w:szCs w:val="22"/>
        </w:rPr>
        <w:t>.</w:t>
      </w:r>
      <w:r w:rsidR="00344C19">
        <w:rPr>
          <w:rFonts w:hint="eastAsia"/>
          <w:sz w:val="22"/>
          <w:szCs w:val="22"/>
        </w:rPr>
        <w:tab/>
      </w:r>
      <w:r w:rsidRPr="00890D8D">
        <w:rPr>
          <w:rFonts w:ascii="新細明體" w:hAnsi="新細明體" w:hint="eastAsia"/>
          <w:noProof/>
          <w:sz w:val="22"/>
          <w:szCs w:val="22"/>
        </w:rPr>
        <w:t>在</w:t>
      </w:r>
      <w:r>
        <w:rPr>
          <w:rFonts w:ascii="新細明體" w:hAnsi="新細明體" w:hint="eastAsia"/>
          <w:noProof/>
          <w:sz w:val="22"/>
          <w:szCs w:val="22"/>
        </w:rPr>
        <w:t>吉他空腔的圓孔前以</w:t>
      </w:r>
      <w:r w:rsidRPr="00890D8D">
        <w:rPr>
          <w:rFonts w:ascii="新細明體" w:hAnsi="新細明體" w:hint="eastAsia"/>
          <w:noProof/>
          <w:sz w:val="22"/>
          <w:szCs w:val="22"/>
        </w:rPr>
        <w:t>管笛吹奏</w:t>
      </w:r>
      <w:r>
        <w:rPr>
          <w:rFonts w:ascii="新細明體" w:hAnsi="新細明體" w:hint="eastAsia"/>
          <w:noProof/>
          <w:sz w:val="22"/>
          <w:szCs w:val="22"/>
        </w:rPr>
        <w:t>某特定頻率的聲音</w:t>
      </w:r>
      <w:r w:rsidRPr="00890D8D">
        <w:rPr>
          <w:rFonts w:ascii="新細明體" w:hAnsi="新細明體" w:hint="eastAsia"/>
          <w:noProof/>
          <w:sz w:val="22"/>
          <w:szCs w:val="22"/>
        </w:rPr>
        <w:t>，即使不彈奏</w:t>
      </w:r>
      <w:r w:rsidRPr="00C57412">
        <w:rPr>
          <w:rFonts w:ascii="新細明體" w:hAnsi="新細明體" w:hint="eastAsia"/>
          <w:noProof/>
          <w:sz w:val="22"/>
          <w:szCs w:val="22"/>
        </w:rPr>
        <w:t>吉他</w:t>
      </w:r>
      <w:r w:rsidRPr="00890D8D">
        <w:rPr>
          <w:rFonts w:ascii="新細明體" w:hAnsi="新細明體" w:hint="eastAsia"/>
          <w:noProof/>
          <w:sz w:val="22"/>
          <w:szCs w:val="22"/>
        </w:rPr>
        <w:t>，</w:t>
      </w:r>
      <w:r w:rsidRPr="00C57412">
        <w:rPr>
          <w:rFonts w:ascii="新細明體" w:hAnsi="新細明體" w:hint="eastAsia"/>
          <w:noProof/>
          <w:sz w:val="22"/>
          <w:szCs w:val="22"/>
        </w:rPr>
        <w:t>吉他</w:t>
      </w:r>
      <w:r w:rsidRPr="00890D8D">
        <w:rPr>
          <w:rFonts w:ascii="新細明體" w:hAnsi="新細明體" w:hint="eastAsia"/>
          <w:noProof/>
          <w:sz w:val="22"/>
          <w:szCs w:val="22"/>
        </w:rPr>
        <w:t>也</w:t>
      </w:r>
      <w:r>
        <w:rPr>
          <w:rFonts w:ascii="新細明體" w:hAnsi="新細明體" w:hint="eastAsia"/>
          <w:noProof/>
          <w:sz w:val="22"/>
          <w:szCs w:val="22"/>
        </w:rPr>
        <w:t>可能</w:t>
      </w:r>
      <w:r w:rsidRPr="00890D8D">
        <w:rPr>
          <w:rFonts w:ascii="新細明體" w:hAnsi="新細明體" w:hint="eastAsia"/>
          <w:noProof/>
          <w:sz w:val="22"/>
          <w:szCs w:val="22"/>
        </w:rPr>
        <w:t>會發出聲音</w:t>
      </w:r>
      <w:r w:rsidR="004C64E7">
        <w:rPr>
          <w:rFonts w:ascii="新細明體" w:hAnsi="新細明體" w:hint="eastAsia"/>
          <w:noProof/>
          <w:sz w:val="22"/>
          <w:szCs w:val="22"/>
        </w:rPr>
        <w:t>並</w:t>
      </w:r>
      <w:proofErr w:type="gramStart"/>
      <w:r w:rsidR="004C64E7" w:rsidRPr="00E27BD8">
        <w:rPr>
          <w:rFonts w:hint="eastAsia"/>
          <w:sz w:val="22"/>
          <w:szCs w:val="22"/>
        </w:rPr>
        <w:t>看到</w:t>
      </w:r>
      <w:r w:rsidR="004C64E7">
        <w:rPr>
          <w:rFonts w:ascii="新細明體" w:hAnsi="新細明體" w:hint="eastAsia"/>
          <w:noProof/>
          <w:sz w:val="22"/>
          <w:szCs w:val="22"/>
        </w:rPr>
        <w:t>弦在</w:t>
      </w:r>
      <w:proofErr w:type="gramEnd"/>
      <w:r w:rsidR="004C64E7">
        <w:rPr>
          <w:rFonts w:ascii="新細明體" w:hAnsi="新細明體" w:hint="eastAsia"/>
          <w:noProof/>
          <w:sz w:val="22"/>
          <w:szCs w:val="22"/>
        </w:rPr>
        <w:t>振動</w:t>
      </w:r>
      <w:r w:rsidRPr="00890D8D">
        <w:rPr>
          <w:rFonts w:ascii="新細明體" w:hAnsi="新細明體" w:hint="eastAsia"/>
          <w:noProof/>
          <w:sz w:val="22"/>
          <w:szCs w:val="22"/>
        </w:rPr>
        <w:t>，</w:t>
      </w:r>
      <w:r>
        <w:rPr>
          <w:rFonts w:ascii="新細明體" w:hAnsi="新細明體" w:hint="eastAsia"/>
          <w:noProof/>
          <w:sz w:val="22"/>
          <w:szCs w:val="22"/>
        </w:rPr>
        <w:t>這主要</w:t>
      </w:r>
      <w:r w:rsidRPr="00890D8D">
        <w:rPr>
          <w:rFonts w:ascii="新細明體" w:hAnsi="新細明體" w:hint="eastAsia"/>
          <w:noProof/>
          <w:sz w:val="22"/>
          <w:szCs w:val="22"/>
        </w:rPr>
        <w:t>是下列何種</w:t>
      </w:r>
      <w:r w:rsidR="0089624D" w:rsidRPr="002F7F76">
        <w:rPr>
          <w:rFonts w:ascii="新細明體" w:hAnsi="新細明體" w:hint="eastAsia"/>
          <w:noProof/>
          <w:sz w:val="22"/>
          <w:szCs w:val="22"/>
        </w:rPr>
        <w:t>物理</w:t>
      </w:r>
      <w:r w:rsidRPr="00890D8D">
        <w:rPr>
          <w:rFonts w:ascii="新細明體" w:hAnsi="新細明體" w:hint="eastAsia"/>
          <w:noProof/>
          <w:sz w:val="22"/>
          <w:szCs w:val="22"/>
        </w:rPr>
        <w:t>現象</w:t>
      </w:r>
      <w:r>
        <w:rPr>
          <w:rFonts w:ascii="新細明體" w:hAnsi="新細明體" w:hint="eastAsia"/>
          <w:noProof/>
          <w:sz w:val="22"/>
          <w:szCs w:val="22"/>
        </w:rPr>
        <w:t>造成的</w:t>
      </w:r>
      <w:r w:rsidRPr="00890D8D">
        <w:rPr>
          <w:rFonts w:ascii="新細明體" w:hAnsi="新細明體" w:hint="eastAsia"/>
          <w:noProof/>
          <w:sz w:val="22"/>
          <w:szCs w:val="22"/>
        </w:rPr>
        <w:t>？</w:t>
      </w:r>
    </w:p>
    <w:p w:rsidR="00A9673A" w:rsidRPr="00F53018" w:rsidRDefault="007C1293" w:rsidP="0053249A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noProof/>
          <w:sz w:val="22"/>
          <w:szCs w:val="22"/>
        </w:rPr>
        <w:t xml:space="preserve">(A) </w:t>
      </w:r>
      <w:r w:rsidR="00A9673A" w:rsidRPr="00F53018">
        <w:rPr>
          <w:noProof/>
          <w:sz w:val="22"/>
          <w:szCs w:val="22"/>
        </w:rPr>
        <w:t>回聲</w:t>
      </w:r>
      <w:r w:rsidR="00344C19" w:rsidRPr="00F53018">
        <w:rPr>
          <w:noProof/>
          <w:sz w:val="22"/>
          <w:szCs w:val="22"/>
        </w:rPr>
        <w:tab/>
      </w:r>
      <w:r>
        <w:rPr>
          <w:noProof/>
          <w:sz w:val="22"/>
          <w:szCs w:val="22"/>
        </w:rPr>
        <w:t xml:space="preserve">(B) </w:t>
      </w:r>
      <w:r w:rsidR="00A9673A" w:rsidRPr="00F53018">
        <w:rPr>
          <w:noProof/>
          <w:sz w:val="22"/>
          <w:szCs w:val="22"/>
        </w:rPr>
        <w:t>繞射</w:t>
      </w:r>
      <w:r w:rsidR="00344C19" w:rsidRPr="00F53018">
        <w:rPr>
          <w:noProof/>
          <w:sz w:val="22"/>
          <w:szCs w:val="22"/>
        </w:rPr>
        <w:tab/>
      </w:r>
      <w:r>
        <w:rPr>
          <w:noProof/>
          <w:sz w:val="22"/>
          <w:szCs w:val="22"/>
        </w:rPr>
        <w:t xml:space="preserve">(C) </w:t>
      </w:r>
      <w:r w:rsidR="00A9673A" w:rsidRPr="00F53018">
        <w:rPr>
          <w:noProof/>
          <w:sz w:val="22"/>
          <w:szCs w:val="22"/>
        </w:rPr>
        <w:t>反射</w:t>
      </w:r>
      <w:r w:rsidR="00344C19" w:rsidRPr="00F53018">
        <w:rPr>
          <w:noProof/>
          <w:sz w:val="22"/>
          <w:szCs w:val="22"/>
        </w:rPr>
        <w:tab/>
      </w:r>
      <w:r>
        <w:rPr>
          <w:noProof/>
          <w:sz w:val="22"/>
          <w:szCs w:val="22"/>
        </w:rPr>
        <w:t xml:space="preserve">(D) </w:t>
      </w:r>
      <w:r w:rsidR="00A9673A" w:rsidRPr="00F53018">
        <w:rPr>
          <w:noProof/>
          <w:sz w:val="22"/>
          <w:szCs w:val="22"/>
        </w:rPr>
        <w:t>折射</w:t>
      </w:r>
      <w:r w:rsidR="00344C19" w:rsidRPr="00F53018">
        <w:rPr>
          <w:noProof/>
          <w:sz w:val="22"/>
          <w:szCs w:val="22"/>
        </w:rPr>
        <w:tab/>
      </w:r>
      <w:r>
        <w:rPr>
          <w:noProof/>
          <w:sz w:val="22"/>
          <w:szCs w:val="22"/>
        </w:rPr>
        <w:t xml:space="preserve">(E) </w:t>
      </w:r>
      <w:r w:rsidR="00A9673A" w:rsidRPr="00F53018">
        <w:rPr>
          <w:noProof/>
          <w:sz w:val="22"/>
          <w:szCs w:val="22"/>
        </w:rPr>
        <w:t>共鳴</w:t>
      </w:r>
    </w:p>
    <w:p w:rsidR="00A9673A" w:rsidRPr="000458EA" w:rsidRDefault="00A9673A" w:rsidP="00E27BD8">
      <w:pPr>
        <w:spacing w:beforeLines="25" w:before="60" w:line="360" w:lineRule="atLeast"/>
        <w:ind w:left="363" w:hangingChars="165" w:hanging="363"/>
        <w:jc w:val="both"/>
        <w:rPr>
          <w:rFonts w:hAnsi="新細明體"/>
          <w:color w:val="FF0000"/>
          <w:sz w:val="22"/>
          <w:szCs w:val="22"/>
        </w:rPr>
      </w:pPr>
      <w:r>
        <w:rPr>
          <w:rFonts w:hint="eastAsia"/>
          <w:sz w:val="22"/>
          <w:szCs w:val="22"/>
        </w:rPr>
        <w:t>2</w:t>
      </w:r>
      <w:r w:rsidRPr="000458EA">
        <w:rPr>
          <w:rFonts w:hint="eastAsia"/>
          <w:sz w:val="22"/>
          <w:szCs w:val="22"/>
        </w:rPr>
        <w:t>.</w:t>
      </w:r>
      <w:r w:rsidR="00344C19">
        <w:rPr>
          <w:rFonts w:hint="eastAsia"/>
          <w:sz w:val="22"/>
          <w:szCs w:val="22"/>
        </w:rPr>
        <w:tab/>
      </w:r>
      <w:r w:rsidRPr="000458EA">
        <w:rPr>
          <w:rFonts w:ascii="新細明體" w:hAnsi="新細明體" w:hint="eastAsia"/>
          <w:sz w:val="22"/>
          <w:szCs w:val="22"/>
        </w:rPr>
        <w:t>欲使</w:t>
      </w:r>
      <w:r w:rsidR="002F7F76" w:rsidRPr="00E27BD8">
        <w:rPr>
          <w:rFonts w:hint="eastAsia"/>
          <w:sz w:val="22"/>
          <w:szCs w:val="22"/>
        </w:rPr>
        <w:t>核電廠</w:t>
      </w:r>
      <w:r w:rsidR="002F7F76">
        <w:rPr>
          <w:rFonts w:ascii="新細明體" w:hAnsi="新細明體" w:hint="eastAsia"/>
          <w:sz w:val="22"/>
          <w:szCs w:val="22"/>
        </w:rPr>
        <w:t>之</w:t>
      </w:r>
      <w:r w:rsidRPr="000458EA">
        <w:rPr>
          <w:rFonts w:ascii="新細明體" w:hAnsi="新細明體" w:hint="eastAsia"/>
          <w:sz w:val="22"/>
          <w:szCs w:val="22"/>
        </w:rPr>
        <w:t>核子反應爐內</w:t>
      </w:r>
      <w:r w:rsidR="002F7F76">
        <w:rPr>
          <w:rFonts w:ascii="新細明體" w:hAnsi="新細明體" w:hint="eastAsia"/>
          <w:sz w:val="22"/>
          <w:szCs w:val="22"/>
        </w:rPr>
        <w:t>的</w:t>
      </w:r>
      <w:r w:rsidRPr="000458EA">
        <w:rPr>
          <w:rFonts w:ascii="新細明體" w:hAnsi="新細明體" w:hint="eastAsia"/>
          <w:sz w:val="22"/>
          <w:szCs w:val="22"/>
        </w:rPr>
        <w:t>連鎖反應停止，可以注入大量的硼酸，這是因為硼酸很容易吸收下列何者？</w:t>
      </w:r>
    </w:p>
    <w:p w:rsidR="00A9673A" w:rsidRPr="000458EA" w:rsidRDefault="007C1293" w:rsidP="0053249A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(A) </w:t>
      </w:r>
      <w:r w:rsidR="00A9673A" w:rsidRPr="00F53018">
        <w:rPr>
          <w:noProof/>
          <w:sz w:val="22"/>
          <w:szCs w:val="22"/>
        </w:rPr>
        <w:t>熱</w:t>
      </w:r>
      <w:r w:rsidR="00344C19" w:rsidRPr="00F53018">
        <w:rPr>
          <w:rFonts w:hint="eastAsia"/>
          <w:noProof/>
          <w:sz w:val="22"/>
          <w:szCs w:val="22"/>
        </w:rPr>
        <w:tab/>
      </w:r>
      <w:r>
        <w:rPr>
          <w:noProof/>
          <w:sz w:val="22"/>
          <w:szCs w:val="22"/>
        </w:rPr>
        <w:t xml:space="preserve">(B) </w:t>
      </w:r>
      <w:r w:rsidR="00A9673A" w:rsidRPr="00F53018">
        <w:rPr>
          <w:noProof/>
          <w:sz w:val="22"/>
          <w:szCs w:val="22"/>
        </w:rPr>
        <w:t>質子</w:t>
      </w:r>
      <w:r w:rsidR="00344C19" w:rsidRPr="00F53018">
        <w:rPr>
          <w:rFonts w:hint="eastAsia"/>
          <w:noProof/>
          <w:sz w:val="22"/>
          <w:szCs w:val="22"/>
        </w:rPr>
        <w:tab/>
      </w:r>
      <w:r>
        <w:rPr>
          <w:noProof/>
          <w:sz w:val="22"/>
          <w:szCs w:val="22"/>
        </w:rPr>
        <w:t xml:space="preserve">(C) </w:t>
      </w:r>
      <w:r w:rsidR="00A9673A" w:rsidRPr="00F53018">
        <w:rPr>
          <w:noProof/>
          <w:sz w:val="22"/>
          <w:szCs w:val="22"/>
        </w:rPr>
        <w:t>中子</w:t>
      </w:r>
      <w:r w:rsidR="00344C19" w:rsidRPr="00F53018">
        <w:rPr>
          <w:rFonts w:hint="eastAsia"/>
          <w:noProof/>
          <w:sz w:val="22"/>
          <w:szCs w:val="22"/>
        </w:rPr>
        <w:tab/>
      </w:r>
      <w:r>
        <w:rPr>
          <w:noProof/>
          <w:sz w:val="22"/>
          <w:szCs w:val="22"/>
        </w:rPr>
        <w:t xml:space="preserve">(D) </w:t>
      </w:r>
      <w:r w:rsidR="00A9673A" w:rsidRPr="00F53018">
        <w:rPr>
          <w:noProof/>
          <w:sz w:val="22"/>
          <w:szCs w:val="22"/>
        </w:rPr>
        <w:t>輻射線</w:t>
      </w:r>
      <w:r w:rsidR="00344C19">
        <w:rPr>
          <w:rFonts w:hint="eastAsia"/>
          <w:noProof/>
          <w:sz w:val="22"/>
          <w:szCs w:val="22"/>
        </w:rPr>
        <w:tab/>
      </w:r>
      <w:r>
        <w:rPr>
          <w:noProof/>
          <w:sz w:val="22"/>
          <w:szCs w:val="22"/>
        </w:rPr>
        <w:t xml:space="preserve">(E) </w:t>
      </w:r>
      <w:r w:rsidR="00A9673A" w:rsidRPr="00F53018">
        <w:rPr>
          <w:noProof/>
          <w:sz w:val="22"/>
          <w:szCs w:val="22"/>
        </w:rPr>
        <w:t>鈾原子</w:t>
      </w:r>
    </w:p>
    <w:p w:rsidR="00A9673A" w:rsidRPr="000458EA" w:rsidRDefault="00A9673A" w:rsidP="00E27BD8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3.</w:t>
      </w:r>
      <w:r w:rsidR="00344C19">
        <w:rPr>
          <w:rFonts w:hint="eastAsia"/>
          <w:sz w:val="22"/>
          <w:szCs w:val="22"/>
        </w:rPr>
        <w:tab/>
      </w:r>
      <w:r w:rsidR="004C2B27">
        <w:rPr>
          <w:rFonts w:hint="eastAsia"/>
          <w:sz w:val="22"/>
          <w:szCs w:val="22"/>
        </w:rPr>
        <w:t>已知在某一溫度下，同種氣體分子的運動速率有大有小。今</w:t>
      </w:r>
      <w:r w:rsidRPr="000458EA">
        <w:rPr>
          <w:rFonts w:hint="eastAsia"/>
          <w:sz w:val="22"/>
          <w:szCs w:val="22"/>
        </w:rPr>
        <w:t>將</w:t>
      </w:r>
      <w:r>
        <w:rPr>
          <w:rFonts w:hint="eastAsia"/>
          <w:sz w:val="22"/>
          <w:szCs w:val="22"/>
        </w:rPr>
        <w:t>同為</w:t>
      </w:r>
      <w:r>
        <w:rPr>
          <w:rFonts w:hint="eastAsia"/>
          <w:sz w:val="22"/>
          <w:szCs w:val="22"/>
        </w:rPr>
        <w:t>5</w:t>
      </w:r>
      <w:r>
        <w:rPr>
          <w:rFonts w:hint="eastAsia"/>
          <w:sz w:val="22"/>
          <w:szCs w:val="22"/>
        </w:rPr>
        <w:t>莫耳及</w:t>
      </w:r>
      <w:r w:rsidRPr="000458EA">
        <w:rPr>
          <w:rFonts w:hint="eastAsia"/>
          <w:sz w:val="22"/>
          <w:szCs w:val="22"/>
        </w:rPr>
        <w:t>100</w:t>
      </w:r>
      <w:r w:rsidR="007C1293" w:rsidRPr="007C1293">
        <w:rPr>
          <w:rFonts w:ascii="新細明體"/>
          <w:position w:val="-6"/>
          <w:sz w:val="22"/>
          <w:szCs w:val="22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5.9pt" o:ole="">
            <v:imagedata r:id="rId9" o:title=""/>
          </v:shape>
          <o:OLEObject Type="Embed" ProgID="Equation.DSMT4" ShapeID="_x0000_i1025" DrawAspect="Content" ObjectID="_1469537324" r:id="rId10"/>
        </w:object>
      </w:r>
      <w:r w:rsidRPr="000458EA">
        <w:rPr>
          <w:rFonts w:ascii="新細明體" w:hint="eastAsia"/>
          <w:sz w:val="22"/>
          <w:szCs w:val="22"/>
        </w:rPr>
        <w:t>的</w:t>
      </w:r>
      <w:r w:rsidRPr="000458EA">
        <w:rPr>
          <w:rFonts w:hint="eastAsia"/>
          <w:sz w:val="22"/>
          <w:szCs w:val="22"/>
        </w:rPr>
        <w:t>氦氣</w:t>
      </w:r>
      <w:r>
        <w:rPr>
          <w:rFonts w:hint="eastAsia"/>
          <w:sz w:val="22"/>
          <w:szCs w:val="22"/>
        </w:rPr>
        <w:t>及</w:t>
      </w:r>
      <w:r w:rsidRPr="000458EA">
        <w:rPr>
          <w:rFonts w:hint="eastAsia"/>
          <w:sz w:val="22"/>
          <w:szCs w:val="22"/>
        </w:rPr>
        <w:t>氮氣</w:t>
      </w:r>
      <w:r>
        <w:rPr>
          <w:rFonts w:hint="eastAsia"/>
          <w:sz w:val="22"/>
          <w:szCs w:val="22"/>
        </w:rPr>
        <w:t>注</w:t>
      </w:r>
      <w:r w:rsidRPr="000458EA">
        <w:rPr>
          <w:rFonts w:hint="eastAsia"/>
          <w:sz w:val="22"/>
          <w:szCs w:val="22"/>
        </w:rPr>
        <w:t>入</w:t>
      </w:r>
      <w:r>
        <w:rPr>
          <w:rFonts w:hint="eastAsia"/>
          <w:sz w:val="22"/>
          <w:szCs w:val="22"/>
        </w:rPr>
        <w:t>同</w:t>
      </w:r>
      <w:r w:rsidRPr="000458EA">
        <w:rPr>
          <w:rFonts w:hint="eastAsia"/>
          <w:sz w:val="22"/>
          <w:szCs w:val="22"/>
        </w:rPr>
        <w:t>一</w:t>
      </w:r>
      <w:r>
        <w:rPr>
          <w:rFonts w:hint="eastAsia"/>
          <w:sz w:val="22"/>
          <w:szCs w:val="22"/>
        </w:rPr>
        <w:t>密閉隔熱的真空</w:t>
      </w:r>
      <w:r w:rsidRPr="000458EA">
        <w:rPr>
          <w:rFonts w:hint="eastAsia"/>
          <w:sz w:val="22"/>
          <w:szCs w:val="22"/>
        </w:rPr>
        <w:t>鋼瓶內</w:t>
      </w:r>
      <w:r w:rsidR="0089624D">
        <w:rPr>
          <w:rFonts w:ascii="新細明體" w:hAnsi="新細明體" w:hint="eastAsia"/>
          <w:sz w:val="22"/>
          <w:szCs w:val="22"/>
        </w:rPr>
        <w:t>，</w:t>
      </w:r>
      <w:r w:rsidRPr="000458EA">
        <w:rPr>
          <w:rFonts w:hint="eastAsia"/>
          <w:sz w:val="22"/>
          <w:szCs w:val="22"/>
        </w:rPr>
        <w:t>鋼瓶</w:t>
      </w:r>
      <w:r w:rsidR="005D5D9B">
        <w:rPr>
          <w:rFonts w:hint="eastAsia"/>
          <w:sz w:val="22"/>
          <w:szCs w:val="22"/>
        </w:rPr>
        <w:t>上</w:t>
      </w:r>
      <w:r w:rsidRPr="000458EA">
        <w:rPr>
          <w:rFonts w:hint="eastAsia"/>
          <w:sz w:val="22"/>
          <w:szCs w:val="22"/>
        </w:rPr>
        <w:t>裝設有</w:t>
      </w:r>
      <w:proofErr w:type="gramStart"/>
      <w:r w:rsidRPr="000458EA">
        <w:rPr>
          <w:rFonts w:hint="eastAsia"/>
          <w:sz w:val="22"/>
          <w:szCs w:val="22"/>
        </w:rPr>
        <w:t>一</w:t>
      </w:r>
      <w:proofErr w:type="gramEnd"/>
      <w:r w:rsidRPr="000458EA">
        <w:rPr>
          <w:rFonts w:hint="eastAsia"/>
          <w:sz w:val="22"/>
          <w:szCs w:val="22"/>
        </w:rPr>
        <w:t>速度選擇</w:t>
      </w:r>
      <w:r w:rsidR="005D5D9B">
        <w:rPr>
          <w:rFonts w:hint="eastAsia"/>
          <w:sz w:val="22"/>
          <w:szCs w:val="22"/>
        </w:rPr>
        <w:t>閥</w:t>
      </w:r>
      <w:r w:rsidRPr="000458EA">
        <w:rPr>
          <w:rFonts w:hint="eastAsia"/>
          <w:sz w:val="22"/>
          <w:szCs w:val="22"/>
        </w:rPr>
        <w:t>，</w:t>
      </w:r>
      <w:proofErr w:type="gramStart"/>
      <w:r w:rsidRPr="000458EA">
        <w:rPr>
          <w:rFonts w:hint="eastAsia"/>
          <w:sz w:val="22"/>
          <w:szCs w:val="22"/>
        </w:rPr>
        <w:t>當此</w:t>
      </w:r>
      <w:r w:rsidR="005D5D9B">
        <w:rPr>
          <w:rFonts w:hint="eastAsia"/>
          <w:sz w:val="22"/>
          <w:szCs w:val="22"/>
        </w:rPr>
        <w:t>閥門</w:t>
      </w:r>
      <w:proofErr w:type="gramEnd"/>
      <w:r w:rsidRPr="000458EA">
        <w:rPr>
          <w:rFonts w:hint="eastAsia"/>
          <w:sz w:val="22"/>
          <w:szCs w:val="22"/>
        </w:rPr>
        <w:t>開啟時可以使</w:t>
      </w:r>
      <w:proofErr w:type="gramStart"/>
      <w:r w:rsidRPr="000458EA">
        <w:rPr>
          <w:rFonts w:hint="eastAsia"/>
          <w:sz w:val="22"/>
          <w:szCs w:val="22"/>
        </w:rPr>
        <w:t>到達該</w:t>
      </w:r>
      <w:r w:rsidR="005D5D9B">
        <w:rPr>
          <w:rFonts w:hint="eastAsia"/>
          <w:sz w:val="22"/>
          <w:szCs w:val="22"/>
        </w:rPr>
        <w:t>閥門</w:t>
      </w:r>
      <w:proofErr w:type="gramEnd"/>
      <w:r w:rsidRPr="000458EA">
        <w:rPr>
          <w:rFonts w:hint="eastAsia"/>
          <w:sz w:val="22"/>
          <w:szCs w:val="22"/>
        </w:rPr>
        <w:t>而速率高於</w:t>
      </w:r>
      <w:r w:rsidRPr="000458EA">
        <w:rPr>
          <w:rFonts w:hint="eastAsia"/>
          <w:sz w:val="22"/>
          <w:szCs w:val="22"/>
        </w:rPr>
        <w:t>400 m/s</w:t>
      </w:r>
      <w:r w:rsidRPr="000458EA">
        <w:rPr>
          <w:rFonts w:hint="eastAsia"/>
          <w:sz w:val="22"/>
          <w:szCs w:val="22"/>
        </w:rPr>
        <w:t>的</w:t>
      </w:r>
      <w:r w:rsidR="00244257" w:rsidRPr="002F7F76">
        <w:rPr>
          <w:rFonts w:hint="eastAsia"/>
          <w:sz w:val="22"/>
          <w:szCs w:val="22"/>
        </w:rPr>
        <w:t>鋼瓶內</w:t>
      </w:r>
      <w:r w:rsidRPr="000458EA">
        <w:rPr>
          <w:rFonts w:hint="eastAsia"/>
          <w:sz w:val="22"/>
          <w:szCs w:val="22"/>
        </w:rPr>
        <w:t>任何種類氣體分子</w:t>
      </w:r>
      <w:r w:rsidR="00244257" w:rsidRPr="002F7F76">
        <w:rPr>
          <w:rFonts w:hint="eastAsia"/>
          <w:sz w:val="22"/>
          <w:szCs w:val="22"/>
        </w:rPr>
        <w:t>單向</w:t>
      </w:r>
      <w:proofErr w:type="gramStart"/>
      <w:r w:rsidRPr="000458EA">
        <w:rPr>
          <w:rFonts w:hint="eastAsia"/>
          <w:sz w:val="22"/>
          <w:szCs w:val="22"/>
        </w:rPr>
        <w:t>通過此</w:t>
      </w:r>
      <w:r w:rsidR="005D5D9B">
        <w:rPr>
          <w:rFonts w:hint="eastAsia"/>
          <w:sz w:val="22"/>
          <w:szCs w:val="22"/>
        </w:rPr>
        <w:t>閥門</w:t>
      </w:r>
      <w:proofErr w:type="gramEnd"/>
      <w:r w:rsidRPr="000458EA">
        <w:rPr>
          <w:rFonts w:hint="eastAsia"/>
          <w:sz w:val="22"/>
          <w:szCs w:val="22"/>
        </w:rPr>
        <w:t>，而脫離鋼瓶。</w:t>
      </w:r>
      <w:r>
        <w:rPr>
          <w:rFonts w:hint="eastAsia"/>
          <w:sz w:val="22"/>
          <w:szCs w:val="22"/>
        </w:rPr>
        <w:t>待</w:t>
      </w:r>
      <w:r w:rsidRPr="000458EA">
        <w:rPr>
          <w:rFonts w:hint="eastAsia"/>
          <w:sz w:val="22"/>
          <w:szCs w:val="22"/>
        </w:rPr>
        <w:t>氦氣與氮氣達到熱平衡後開啟此速度選擇</w:t>
      </w:r>
      <w:r w:rsidR="005D5D9B">
        <w:rPr>
          <w:rFonts w:hint="eastAsia"/>
          <w:sz w:val="22"/>
          <w:szCs w:val="22"/>
        </w:rPr>
        <w:t>閥</w:t>
      </w:r>
      <w:r w:rsidRPr="000458EA">
        <w:rPr>
          <w:rFonts w:hint="eastAsia"/>
          <w:sz w:val="22"/>
          <w:szCs w:val="22"/>
        </w:rPr>
        <w:t>一段時間，然後關閉。</w:t>
      </w:r>
      <w:proofErr w:type="gramStart"/>
      <w:r w:rsidRPr="000458EA">
        <w:rPr>
          <w:rFonts w:hint="eastAsia"/>
          <w:sz w:val="22"/>
          <w:szCs w:val="22"/>
        </w:rPr>
        <w:t>當存留</w:t>
      </w:r>
      <w:proofErr w:type="gramEnd"/>
      <w:r w:rsidRPr="000458EA">
        <w:rPr>
          <w:rFonts w:hint="eastAsia"/>
          <w:sz w:val="22"/>
          <w:szCs w:val="22"/>
        </w:rPr>
        <w:t>於鋼瓶內的氦氣與氮氣再</w:t>
      </w:r>
      <w:r w:rsidR="005D5D9B">
        <w:rPr>
          <w:rFonts w:hint="eastAsia"/>
          <w:sz w:val="22"/>
          <w:szCs w:val="22"/>
        </w:rPr>
        <w:t>次</w:t>
      </w:r>
      <w:r w:rsidRPr="000458EA">
        <w:rPr>
          <w:rFonts w:hint="eastAsia"/>
          <w:sz w:val="22"/>
          <w:szCs w:val="22"/>
        </w:rPr>
        <w:t>達到熱平衡後，</w:t>
      </w:r>
      <w:r>
        <w:rPr>
          <w:rFonts w:hint="eastAsia"/>
          <w:sz w:val="22"/>
          <w:szCs w:val="22"/>
        </w:rPr>
        <w:t>則</w:t>
      </w:r>
      <w:r w:rsidRPr="000458EA">
        <w:rPr>
          <w:rFonts w:hint="eastAsia"/>
          <w:sz w:val="22"/>
          <w:szCs w:val="22"/>
        </w:rPr>
        <w:t>下列</w:t>
      </w:r>
      <w:r>
        <w:rPr>
          <w:rFonts w:hint="eastAsia"/>
          <w:sz w:val="22"/>
          <w:szCs w:val="22"/>
        </w:rPr>
        <w:t>關於</w:t>
      </w:r>
      <w:r w:rsidRPr="000458EA">
        <w:rPr>
          <w:rFonts w:hint="eastAsia"/>
          <w:sz w:val="22"/>
          <w:szCs w:val="22"/>
        </w:rPr>
        <w:t>鋼瓶中氦氣與氮氣</w:t>
      </w:r>
      <w:r>
        <w:rPr>
          <w:rFonts w:hint="eastAsia"/>
          <w:sz w:val="22"/>
          <w:szCs w:val="22"/>
        </w:rPr>
        <w:t>的</w:t>
      </w:r>
      <w:r w:rsidRPr="000458EA">
        <w:rPr>
          <w:rFonts w:hint="eastAsia"/>
          <w:sz w:val="22"/>
          <w:szCs w:val="22"/>
        </w:rPr>
        <w:t>敘述，</w:t>
      </w:r>
      <w:r w:rsidRPr="00EC1073">
        <w:rPr>
          <w:rFonts w:hint="eastAsia"/>
          <w:sz w:val="22"/>
          <w:szCs w:val="22"/>
        </w:rPr>
        <w:t>何者</w:t>
      </w:r>
      <w:r w:rsidRPr="000458EA">
        <w:rPr>
          <w:rFonts w:hint="eastAsia"/>
          <w:sz w:val="22"/>
          <w:szCs w:val="22"/>
        </w:rPr>
        <w:t>正確？</w:t>
      </w:r>
      <w:r w:rsidRPr="000458EA">
        <w:rPr>
          <w:rFonts w:hint="eastAsia"/>
          <w:sz w:val="22"/>
          <w:szCs w:val="22"/>
        </w:rPr>
        <w:t>(</w:t>
      </w:r>
      <w:r w:rsidRPr="000458EA">
        <w:rPr>
          <w:rFonts w:hint="eastAsia"/>
          <w:sz w:val="22"/>
          <w:szCs w:val="22"/>
        </w:rPr>
        <w:t>氦氣分子量為</w:t>
      </w:r>
      <w:r w:rsidRPr="000458EA">
        <w:rPr>
          <w:rFonts w:hint="eastAsia"/>
          <w:sz w:val="22"/>
          <w:szCs w:val="22"/>
        </w:rPr>
        <w:t>4</w:t>
      </w:r>
      <w:r w:rsidRPr="000458EA">
        <w:rPr>
          <w:rFonts w:hint="eastAsia"/>
          <w:sz w:val="22"/>
          <w:szCs w:val="22"/>
        </w:rPr>
        <w:t>，氮氣分子量為</w:t>
      </w:r>
      <w:r w:rsidRPr="000458EA">
        <w:rPr>
          <w:rFonts w:hint="eastAsia"/>
          <w:sz w:val="22"/>
          <w:szCs w:val="22"/>
        </w:rPr>
        <w:t>28)</w:t>
      </w:r>
      <w:r>
        <w:rPr>
          <w:rFonts w:hint="eastAsia"/>
          <w:sz w:val="22"/>
          <w:szCs w:val="22"/>
        </w:rPr>
        <w:t xml:space="preserve"> </w:t>
      </w:r>
    </w:p>
    <w:p w:rsidR="008912C7" w:rsidRPr="00F53018" w:rsidRDefault="007C1293" w:rsidP="0053249A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noProof/>
          <w:sz w:val="22"/>
          <w:szCs w:val="22"/>
        </w:rPr>
      </w:pPr>
      <w:r>
        <w:rPr>
          <w:rFonts w:hint="eastAsia"/>
          <w:noProof/>
          <w:sz w:val="22"/>
          <w:szCs w:val="22"/>
        </w:rPr>
        <w:t xml:space="preserve">(A) </w:t>
      </w:r>
      <w:r w:rsidR="00A9673A" w:rsidRPr="00F53018">
        <w:rPr>
          <w:rFonts w:hint="eastAsia"/>
          <w:noProof/>
          <w:sz w:val="22"/>
          <w:szCs w:val="22"/>
        </w:rPr>
        <w:t>氦氣的溫度較氮氣高</w:t>
      </w:r>
      <w:r w:rsidR="00344C19" w:rsidRPr="00F53018">
        <w:rPr>
          <w:rFonts w:hint="eastAsia"/>
          <w:noProof/>
          <w:sz w:val="22"/>
          <w:szCs w:val="22"/>
        </w:rPr>
        <w:tab/>
      </w:r>
      <w:r>
        <w:rPr>
          <w:rFonts w:hint="eastAsia"/>
          <w:noProof/>
          <w:sz w:val="22"/>
          <w:szCs w:val="22"/>
        </w:rPr>
        <w:t xml:space="preserve">(B) </w:t>
      </w:r>
      <w:r w:rsidR="00A9673A" w:rsidRPr="00F53018">
        <w:rPr>
          <w:rFonts w:hint="eastAsia"/>
          <w:noProof/>
          <w:sz w:val="22"/>
          <w:szCs w:val="22"/>
        </w:rPr>
        <w:t>氮氣的溫度較氦氣高</w:t>
      </w:r>
      <w:r w:rsidR="00344C19" w:rsidRPr="00F53018">
        <w:rPr>
          <w:rFonts w:hint="eastAsia"/>
          <w:noProof/>
          <w:sz w:val="22"/>
          <w:szCs w:val="22"/>
        </w:rPr>
        <w:tab/>
      </w:r>
      <w:r>
        <w:rPr>
          <w:rFonts w:hint="eastAsia"/>
          <w:noProof/>
          <w:sz w:val="22"/>
          <w:szCs w:val="22"/>
        </w:rPr>
        <w:t xml:space="preserve">(C) </w:t>
      </w:r>
      <w:r w:rsidR="00083C32" w:rsidRPr="00F53018">
        <w:rPr>
          <w:rFonts w:hint="eastAsia"/>
          <w:noProof/>
          <w:sz w:val="22"/>
          <w:szCs w:val="22"/>
        </w:rPr>
        <w:t>氮氣的分壓較氦氣高</w:t>
      </w:r>
    </w:p>
    <w:p w:rsidR="00A9673A" w:rsidRPr="00F53018" w:rsidRDefault="007C1293" w:rsidP="0053249A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noProof/>
          <w:sz w:val="22"/>
          <w:szCs w:val="22"/>
        </w:rPr>
      </w:pPr>
      <w:r>
        <w:rPr>
          <w:rFonts w:hint="eastAsia"/>
          <w:noProof/>
          <w:sz w:val="22"/>
          <w:szCs w:val="22"/>
        </w:rPr>
        <w:t xml:space="preserve">(D) </w:t>
      </w:r>
      <w:r w:rsidR="00A9673A" w:rsidRPr="00F53018">
        <w:rPr>
          <w:rFonts w:hint="eastAsia"/>
          <w:noProof/>
          <w:sz w:val="22"/>
          <w:szCs w:val="22"/>
        </w:rPr>
        <w:t>氦氣的分壓較氮氣高</w:t>
      </w:r>
      <w:r w:rsidR="00344C19" w:rsidRPr="00F53018">
        <w:rPr>
          <w:rFonts w:hint="eastAsia"/>
          <w:noProof/>
          <w:sz w:val="22"/>
          <w:szCs w:val="22"/>
        </w:rPr>
        <w:tab/>
      </w:r>
      <w:r>
        <w:rPr>
          <w:rFonts w:hint="eastAsia"/>
          <w:noProof/>
          <w:sz w:val="22"/>
          <w:szCs w:val="22"/>
        </w:rPr>
        <w:t xml:space="preserve">(E) </w:t>
      </w:r>
      <w:r w:rsidR="00A9673A" w:rsidRPr="00F53018">
        <w:rPr>
          <w:rFonts w:hint="eastAsia"/>
          <w:noProof/>
          <w:sz w:val="22"/>
          <w:szCs w:val="22"/>
        </w:rPr>
        <w:t>兩種氣體的分子數目相等</w:t>
      </w:r>
    </w:p>
    <w:p w:rsidR="00A9673A" w:rsidRPr="00907C0E" w:rsidRDefault="00A9673A" w:rsidP="00907C0E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</w:rPr>
      </w:pPr>
      <w:r w:rsidRPr="00907C0E">
        <w:rPr>
          <w:rFonts w:hint="eastAsia"/>
          <w:sz w:val="22"/>
          <w:szCs w:val="22"/>
        </w:rPr>
        <w:t>4.</w:t>
      </w:r>
      <w:r w:rsidR="00344C19" w:rsidRPr="00907C0E">
        <w:rPr>
          <w:rFonts w:hint="eastAsia"/>
          <w:sz w:val="22"/>
          <w:szCs w:val="22"/>
        </w:rPr>
        <w:tab/>
      </w:r>
      <w:r w:rsidRPr="00E27BD8">
        <w:rPr>
          <w:rFonts w:hint="eastAsia"/>
          <w:sz w:val="22"/>
          <w:szCs w:val="22"/>
        </w:rPr>
        <w:t>空間</w:t>
      </w:r>
      <w:r w:rsidRPr="00907C0E">
        <w:rPr>
          <w:rFonts w:hint="eastAsia"/>
          <w:sz w:val="22"/>
          <w:szCs w:val="22"/>
        </w:rPr>
        <w:t>中某區域的電力線分布如圖</w:t>
      </w:r>
      <w:r w:rsidRPr="000458EA">
        <w:rPr>
          <w:rFonts w:hint="eastAsia"/>
          <w:sz w:val="22"/>
          <w:szCs w:val="22"/>
        </w:rPr>
        <w:t>1</w:t>
      </w:r>
      <w:r w:rsidRPr="00907C0E">
        <w:rPr>
          <w:sz w:val="22"/>
          <w:szCs w:val="22"/>
        </w:rPr>
        <w:t>，</w:t>
      </w:r>
      <w:r w:rsidRPr="00907C0E">
        <w:rPr>
          <w:rFonts w:hint="eastAsia"/>
          <w:sz w:val="22"/>
          <w:szCs w:val="22"/>
        </w:rPr>
        <w:t>其電場方向如箭頭所示</w:t>
      </w:r>
      <w:r w:rsidRPr="00907C0E">
        <w:rPr>
          <w:sz w:val="22"/>
          <w:szCs w:val="22"/>
        </w:rPr>
        <w:t>，</w:t>
      </w:r>
      <w:r w:rsidRPr="00907C0E">
        <w:rPr>
          <w:rFonts w:hint="eastAsia"/>
          <w:sz w:val="22"/>
          <w:szCs w:val="22"/>
        </w:rPr>
        <w:t>下列敘述何者正確</w:t>
      </w:r>
      <w:r w:rsidRPr="00907C0E">
        <w:rPr>
          <w:sz w:val="22"/>
          <w:szCs w:val="22"/>
        </w:rPr>
        <w:t>？</w:t>
      </w:r>
    </w:p>
    <w:p w:rsidR="00A9673A" w:rsidRPr="00F53018" w:rsidRDefault="00907C0E" w:rsidP="00907C0E">
      <w:pPr>
        <w:spacing w:line="360" w:lineRule="atLeast"/>
        <w:ind w:leftChars="165" w:left="788" w:hangingChars="178" w:hanging="392"/>
        <w:rPr>
          <w:noProof/>
          <w:sz w:val="22"/>
          <w:szCs w:val="22"/>
        </w:rPr>
      </w:pPr>
      <w:r w:rsidRPr="00907C0E"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14EC6EB3" wp14:editId="4D5F96CD">
                <wp:simplePos x="0" y="0"/>
                <wp:positionH relativeFrom="column">
                  <wp:posOffset>4455160</wp:posOffset>
                </wp:positionH>
                <wp:positionV relativeFrom="paragraph">
                  <wp:posOffset>116205</wp:posOffset>
                </wp:positionV>
                <wp:extent cx="1445260" cy="1396365"/>
                <wp:effectExtent l="0" t="0" r="21590" b="0"/>
                <wp:wrapSquare wrapText="bothSides"/>
                <wp:docPr id="796" name="Group 1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5260" cy="1396365"/>
                          <a:chOff x="8342" y="8653"/>
                          <a:chExt cx="2276" cy="2199"/>
                        </a:xfrm>
                      </wpg:grpSpPr>
                      <wps:wsp>
                        <wps:cNvPr id="797" name="Freeform 504"/>
                        <wps:cNvSpPr>
                          <a:spLocks/>
                        </wps:cNvSpPr>
                        <wps:spPr bwMode="auto">
                          <a:xfrm>
                            <a:off x="8342" y="8653"/>
                            <a:ext cx="1425" cy="1123"/>
                          </a:xfrm>
                          <a:custGeom>
                            <a:avLst/>
                            <a:gdLst>
                              <a:gd name="T0" fmla="*/ 0 w 1425"/>
                              <a:gd name="T1" fmla="*/ 1290 h 1123"/>
                              <a:gd name="T2" fmla="*/ 600 w 1425"/>
                              <a:gd name="T3" fmla="*/ 1035 h 1123"/>
                              <a:gd name="T4" fmla="*/ 1185 w 1425"/>
                              <a:gd name="T5" fmla="*/ 450 h 1123"/>
                              <a:gd name="T6" fmla="*/ 1395 w 1425"/>
                              <a:gd name="T7" fmla="*/ 0 h 1123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425" h="1123">
                                <a:moveTo>
                                  <a:pt x="0" y="1123"/>
                                </a:moveTo>
                                <a:cubicBezTo>
                                  <a:pt x="143" y="1051"/>
                                  <a:pt x="422" y="1015"/>
                                  <a:pt x="861" y="689"/>
                                </a:cubicBezTo>
                                <a:cubicBezTo>
                                  <a:pt x="1300" y="363"/>
                                  <a:pt x="1308" y="144"/>
                                  <a:pt x="1425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8" name="Freeform 505"/>
                        <wps:cNvSpPr>
                          <a:spLocks/>
                        </wps:cNvSpPr>
                        <wps:spPr bwMode="auto">
                          <a:xfrm>
                            <a:off x="8387" y="8890"/>
                            <a:ext cx="1906" cy="1068"/>
                          </a:xfrm>
                          <a:custGeom>
                            <a:avLst/>
                            <a:gdLst>
                              <a:gd name="T0" fmla="*/ 0 w 1906"/>
                              <a:gd name="T1" fmla="*/ 1215 h 1068"/>
                              <a:gd name="T2" fmla="*/ 735 w 1906"/>
                              <a:gd name="T3" fmla="*/ 1050 h 1068"/>
                              <a:gd name="T4" fmla="*/ 1470 w 1906"/>
                              <a:gd name="T5" fmla="*/ 615 h 1068"/>
                              <a:gd name="T6" fmla="*/ 1815 w 1906"/>
                              <a:gd name="T7" fmla="*/ 0 h 1068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06" h="1068">
                                <a:moveTo>
                                  <a:pt x="0" y="1068"/>
                                </a:moveTo>
                                <a:cubicBezTo>
                                  <a:pt x="188" y="1009"/>
                                  <a:pt x="812" y="892"/>
                                  <a:pt x="1130" y="714"/>
                                </a:cubicBezTo>
                                <a:cubicBezTo>
                                  <a:pt x="1543" y="476"/>
                                  <a:pt x="1745" y="149"/>
                                  <a:pt x="190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9" name="Freeform 506"/>
                        <wps:cNvSpPr>
                          <a:spLocks/>
                        </wps:cNvSpPr>
                        <wps:spPr bwMode="auto">
                          <a:xfrm>
                            <a:off x="8432" y="9579"/>
                            <a:ext cx="2186" cy="619"/>
                          </a:xfrm>
                          <a:custGeom>
                            <a:avLst/>
                            <a:gdLst>
                              <a:gd name="T0" fmla="*/ 0 w 2186"/>
                              <a:gd name="T1" fmla="*/ 1080 h 619"/>
                              <a:gd name="T2" fmla="*/ 840 w 2186"/>
                              <a:gd name="T3" fmla="*/ 1050 h 619"/>
                              <a:gd name="T4" fmla="*/ 1800 w 2186"/>
                              <a:gd name="T5" fmla="*/ 600 h 619"/>
                              <a:gd name="T6" fmla="*/ 2205 w 2186"/>
                              <a:gd name="T7" fmla="*/ 0 h 619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86" h="619">
                                <a:moveTo>
                                  <a:pt x="0" y="619"/>
                                </a:moveTo>
                                <a:cubicBezTo>
                                  <a:pt x="204" y="591"/>
                                  <a:pt x="733" y="614"/>
                                  <a:pt x="1222" y="451"/>
                                </a:cubicBezTo>
                                <a:cubicBezTo>
                                  <a:pt x="1711" y="288"/>
                                  <a:pt x="1985" y="94"/>
                                  <a:pt x="218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0" name="AutoShape 507"/>
                        <wps:cNvCnPr>
                          <a:cxnSpLocks noChangeShapeType="1"/>
                        </wps:cNvCnPr>
                        <wps:spPr bwMode="auto">
                          <a:xfrm flipV="1">
                            <a:off x="9227" y="9628"/>
                            <a:ext cx="270" cy="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1" name="AutoShape 508"/>
                        <wps:cNvCnPr>
                          <a:cxnSpLocks noChangeShapeType="1"/>
                        </wps:cNvCnPr>
                        <wps:spPr bwMode="auto">
                          <a:xfrm flipV="1">
                            <a:off x="9450" y="10016"/>
                            <a:ext cx="272" cy="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2" name="AutoShape 509"/>
                        <wps:cNvCnPr>
                          <a:cxnSpLocks noChangeShapeType="1"/>
                        </wps:cNvCnPr>
                        <wps:spPr bwMode="auto">
                          <a:xfrm flipV="1">
                            <a:off x="8852" y="9373"/>
                            <a:ext cx="316" cy="1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810" y="9196"/>
                            <a:ext cx="50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830" y="9627"/>
                            <a:ext cx="620" cy="7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pPr>
                                <w:pStyle w:val="a3"/>
                                <w:adjustRightInd/>
                                <w:spacing w:line="240" w:lineRule="auto"/>
                                <w:ind w:left="779" w:hanging="779"/>
                                <w:textAlignment w:val="auto"/>
                                <w:rPr>
                                  <w:kern w:val="2"/>
                                </w:rPr>
                              </w:pPr>
                              <w:r>
                                <w:rPr>
                                  <w:rFonts w:hint="eastAsia"/>
                                  <w:kern w:val="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5" name="Oval 51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952" y="978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81" y="10348"/>
                            <a:ext cx="882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7C1293" w:rsidRDefault="009A695A" w:rsidP="00A9673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C129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7C1293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7" name="Oval 51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884" y="9286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3" o:spid="_x0000_s1026" style="position:absolute;left:0;text-align:left;margin-left:350.8pt;margin-top:9.15pt;width:113.8pt;height:109.95pt;z-index:251655168" coordorigin="8342,8653" coordsize="2276,21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">
                <v:shape id="Freeform 504" o:spid="_x0000_s1027" style="position:absolute;left:8342;top:8653;width:1425;height:1123;visibility:visible;mso-wrap-style:square;v-text-anchor:top" coordsize="1425,11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cB58UA&#10;AADcAAAADwAAAGRycy9kb3ducmV2LnhtbESPQWvCQBSE74X+h+UVeqsbPaiNrhIKEXuoYCqen9ln&#10;Esy+TXc3mv57t1DwOMzMN8xyPZhWXMn5xrKC8SgBQVxa3XCl4PCdv81B+ICssbVMCn7Jw3r1/LTE&#10;VNsb7+lahEpECPsUFdQhdKmUvqzJoB/Zjjh6Z+sMhihdJbXDW4SbVk6SZCoNNhwXauzoo6byUvRG&#10;QfFz2kzdZMgvX8lnPs/2fXbsd0q9vgzZAkSgITzC/+2tVjB7n8HfmXgE5O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dwHnxQAAANwAAAAPAAAAAAAAAAAAAAAAAJgCAABkcnMv&#10;ZG93bnJldi54bWxQSwUGAAAAAAQABAD1AAAAigMAAAAA&#10;" path="m,1123c143,1051,422,1015,861,689,1300,363,1308,144,1425,e" filled="f">
                  <v:path arrowok="t" o:connecttype="custom" o:connectlocs="0,1290;600,1035;1185,450;1395,0" o:connectangles="0,0,0,0"/>
                </v:shape>
                <v:shape id="Freeform 505" o:spid="_x0000_s1028" style="position:absolute;left:8387;top:8890;width:1906;height:1068;visibility:visible;mso-wrap-style:square;v-text-anchor:top" coordsize="1906,10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qAZ8QA&#10;AADcAAAADwAAAGRycy9kb3ducmV2LnhtbERPTWvCQBC9F/wPywi91Y0ebI2uIikFC61oDIq3ITsm&#10;0exsyG5N+u+7h4LHx/terHpTizu1rrKsYDyKQBDnVldcKMgOHy9vIJxH1lhbJgW/5GC1HDwtMNa2&#10;4z3dU1+IEMIuRgWl900spctLMuhGtiEO3MW2Bn2AbSF1i10IN7WcRNFUGqw4NJTYUFJSfkt/jIKJ&#10;T9L97rTdJufPr+z4fX7PuvVVqedhv56D8NT7h/jfvdEKXmdhbTgTjo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KgGfEAAAA3AAAAA8AAAAAAAAAAAAAAAAAmAIAAGRycy9k&#10;b3ducmV2LnhtbFBLBQYAAAAABAAEAPUAAACJAwAAAAA=&#10;" path="m,1068c188,1009,812,892,1130,714,1543,476,1745,149,1906,e" filled="f">
                  <v:path arrowok="t" o:connecttype="custom" o:connectlocs="0,1215;735,1050;1470,615;1815,0" o:connectangles="0,0,0,0"/>
                </v:shape>
                <v:shape id="Freeform 506" o:spid="_x0000_s1029" style="position:absolute;left:8432;top:9579;width:2186;height:619;visibility:visible;mso-wrap-style:square;v-text-anchor:top" coordsize="2186,6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InWsQA&#10;AADcAAAADwAAAGRycy9kb3ducmV2LnhtbESP3WrCQBSE7wu+w3KE3ohuKq0/0VWKKFUvBKMPcMwe&#10;k2D2bMhuY/r2bkHwcpiZb5j5sjWlaKh2hWUFH4MIBHFqdcGZgvNp05+AcB5ZY2mZFPyRg+Wi8zbH&#10;WNs7H6lJfCYChF2MCnLvq1hKl+Zk0A1sRRy8q60N+iDrTOoa7wFuSjmMopE0WHBYyLGiVU7pLfk1&#10;CpgOvSM2X6PLz3YtTS+h/eeOlHrvtt8zEJ5a/wo/21utYDydwv+ZcAT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SJ1rEAAAA3AAAAA8AAAAAAAAAAAAAAAAAmAIAAGRycy9k&#10;b3ducmV2LnhtbFBLBQYAAAAABAAEAPUAAACJAwAAAAA=&#10;" path="m,619c204,591,733,614,1222,451,1711,288,1985,94,2186,e" filled="f">
                  <v:path arrowok="t" o:connecttype="custom" o:connectlocs="0,1080;840,1050;1800,600;2205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507" o:spid="_x0000_s1030" type="#_x0000_t32" style="position:absolute;left:9227;top:9628;width:270;height:1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Ezeb8AAADcAAAADwAAAGRycy9kb3ducmV2LnhtbERPy4rCMBTdC/5DuMLsNHVAkWoUFQRx&#10;M/gAXV6aaxtsbkqTaerfTxYDLg/nvdr0thYdtd44VjCdZCCIC6cNlwpu18N4AcIHZI21Y1LwJg+b&#10;9XCwwly7yGfqLqEUKYR9jgqqEJpcSl9UZNFPXEOcuKdrLYYE21LqFmMKt7X8zrK5tGg4NVTY0L6i&#10;4nX5tQpM/DFdc9zH3en+8DqSec+cUepr1G+XIAL14SP+dx+1gkWW5qcz6QjI9R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lEzeb8AAADcAAAADwAAAAAAAAAAAAAAAACh&#10;AgAAZHJzL2Rvd25yZXYueG1sUEsFBgAAAAAEAAQA+QAAAI0DAAAAAA==&#10;">
                  <v:stroke endarrow="block"/>
                </v:shape>
                <v:shape id="AutoShape 508" o:spid="_x0000_s1031" type="#_x0000_t32" style="position:absolute;left:9450;top:10016;width:272;height: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2W4sIAAADcAAAADwAAAGRycy9kb3ducmV2LnhtbESPQYvCMBSE7wv+h/AEb2uq4CLVKCoI&#10;shdZFfT4aJ5tsHkpTbap/94sLHgcZuYbZrnubS06ar1xrGAyzkAQF04bLhVczvvPOQgfkDXWjknB&#10;kzysV4OPJebaRf6h7hRKkSDsc1RQhdDkUvqiIot+7Bri5N1dazEk2ZZStxgT3NZymmVf0qLhtFBh&#10;Q7uKisfp1yow8Wi65rCL2+/rzetI5jlzRqnRsN8sQATqwzv83z5oBfNsAn9n0hGQq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2W4sIAAADcAAAADwAAAAAAAAAAAAAA&#10;AAChAgAAZHJzL2Rvd25yZXYueG1sUEsFBgAAAAAEAAQA+QAAAJADAAAAAA==&#10;">
                  <v:stroke endarrow="block"/>
                </v:shape>
                <v:shape id="AutoShape 509" o:spid="_x0000_s1032" type="#_x0000_t32" style="position:absolute;left:8852;top:9373;width:316;height:1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8IlcMAAADcAAAADwAAAGRycy9kb3ducmV2LnhtbESPwWrDMBBE74X8g9hAb42cQItxooQk&#10;EDC9lLqF5rhYG1vEWhlLtey/rwqFHoeZecPsDpPtxEiDN44VrFcZCOLaacONgs+Py1MOwgdkjZ1j&#10;UjCTh8N+8bDDQrvI7zRWoREJwr5ABW0IfSGlr1uy6FeuJ07ezQ0WQ5JDI/WAMcFtJzdZ9iItGk4L&#10;LfZ0bqm+V99WgYlvZuzLczy9fl29jmTmZ2eUelxOxy2IQFP4D/+1S60gzzbweyYdAb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PCJXDAAAA3AAAAA8AAAAAAAAAAAAA&#10;AAAAoQIAAGRycy9kb3ducmV2LnhtbFBLBQYAAAAABAAEAPkAAACRAwAAAAA=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33" type="#_x0000_t202" style="position:absolute;left:9810;top:9196;width:504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3XOcUA&#10;AADcAAAADwAAAGRycy9kb3ducmV2LnhtbESPS2vDMBCE74X+B7GF3BIpSRsS10oICYWeWuI8oLfF&#10;Wj+ItTKWGrv/vioEehxm5hsm3Qy2ETfqfO1Yw3SiQBDnztRcajgd38ZLED4gG2wck4Yf8rBZPz6k&#10;mBjX84FuWShFhLBPUEMVQptI6fOKLPqJa4mjV7jOYoiyK6XpsI9w28iZUgtpsea4UGFLu4rya/Zt&#10;NZw/iq/Ls/os9/al7d2gJNuV1Hr0NGxfQQQawn/43n43GpZqDn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fdc5xQAAANwAAAAPAAAAAAAAAAAAAAAAAJgCAABkcnMv&#10;ZG93bnJldi54bWxQSwUGAAAAAAQABAD1AAAAigMAAAAA&#10;" filled="f" stroked="f">
                  <v:textbox>
                    <w:txbxContent>
                      <w:p w:rsidR="009A695A" w:rsidRDefault="009A695A" w:rsidP="00A9673A">
                        <w:r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  <v:shape id="文字方塊 2" o:spid="_x0000_s1034" type="#_x0000_t202" style="position:absolute;left:8830;top:9627;width:62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RPTcQA&#10;AADc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6oW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UT03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pPr>
                          <w:pStyle w:val="a3"/>
                          <w:adjustRightInd/>
                          <w:spacing w:line="240" w:lineRule="auto"/>
                          <w:ind w:left="779" w:hanging="779"/>
                          <w:textAlignment w:val="auto"/>
                          <w:rPr>
                            <w:kern w:val="2"/>
                          </w:rPr>
                        </w:pPr>
                        <w:r>
                          <w:rPr>
                            <w:rFonts w:hint="eastAsia"/>
                            <w:kern w:val="2"/>
                          </w:rPr>
                          <w:t>甲</w:t>
                        </w:r>
                      </w:p>
                    </w:txbxContent>
                  </v:textbox>
                </v:shape>
                <v:oval id="Oval 512" o:spid="_x0000_s1035" style="position:absolute;left:8952;top:978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EG3MIA&#10;AADcAAAADwAAAGRycy9kb3ducmV2LnhtbESPQYvCMBSE7wv+h/AEL4umCkqpRpGC4nW7Hjw+m2db&#10;bF5KEm377zcLC3scZuYbZncYTCve5HxjWcFykYAgLq1uuFJw/T7NUxA+IGtsLZOCkTwc9pOPHWba&#10;9vxF7yJUIkLYZ6igDqHLpPRlTQb9wnbE0XtYZzBE6SqpHfYRblq5SpKNNNhwXKixo7ym8lm8jAL3&#10;2Y35eMlPyzufi3Wf6tvmqpWaTYfjFkSgIfyH/9oXrSBN1vB7Jh4Bu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UQbcwgAAANwAAAAPAAAAAAAAAAAAAAAAAJgCAABkcnMvZG93&#10;bnJldi54bWxQSwUGAAAAAAQABAD1AAAAhwMAAAAA&#10;" fillcolor="black">
                  <o:lock v:ext="edit" aspectratio="t"/>
                </v:oval>
                <v:shape id="文字方塊 2" o:spid="_x0000_s1036" type="#_x0000_t202" style="position:absolute;left:9281;top:10348;width:882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0ocIA&#10;AADc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0zNYXnmXgE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CnShwgAAANwAAAAPAAAAAAAAAAAAAAAAAJgCAABkcnMvZG93&#10;bnJldi54bWxQSwUGAAAAAAQABAD1AAAAhwMAAAAA&#10;" filled="f" stroked="f">
                  <v:textbox>
                    <w:txbxContent>
                      <w:p w:rsidR="009A695A" w:rsidRPr="007C1293" w:rsidRDefault="009A695A" w:rsidP="00A9673A">
                        <w:pPr>
                          <w:rPr>
                            <w:sz w:val="22"/>
                            <w:szCs w:val="22"/>
                          </w:rPr>
                        </w:pPr>
                        <w:r w:rsidRPr="007C1293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7C1293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oval id="Oval 514" o:spid="_x0000_s1037" style="position:absolute;left:9884;top:9286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89MMMA&#10;AADcAAAADwAAAGRycy9kb3ducmV2LnhtbESPQWvCQBSE7wX/w/KEXopuFKohdRUJKF5NPXh8Zp9J&#10;aPZt2F1N8u+7QqHHYWa+YTa7wbTiSc43lhUs5gkI4tLqhisFl+/DLAXhA7LG1jIpGMnDbjt522Cm&#10;bc9nehahEhHCPkMFdQhdJqUvazLo57Yjjt7dOoMhSldJ7bCPcNPKZZKspMGG40KNHeU1lT/Fwyhw&#10;H92Yj6f8sLjxsfjsU31dXbRS79Nh/wUi0BD+w3/tk1aQJmt4nYlH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89MMMAAADcAAAADwAAAAAAAAAAAAAAAACYAgAAZHJzL2Rv&#10;d25yZXYueG1sUEsFBgAAAAAEAAQA9QAAAIgDAAAAAA==&#10;" fillcolor="black">
                  <o:lock v:ext="edit" aspectratio="t"/>
                </v:oval>
                <w10:wrap type="square"/>
              </v:group>
            </w:pict>
          </mc:Fallback>
        </mc:AlternateContent>
      </w:r>
      <w:r w:rsidR="007C1293">
        <w:rPr>
          <w:rFonts w:hint="eastAsia"/>
          <w:noProof/>
          <w:sz w:val="22"/>
          <w:szCs w:val="22"/>
        </w:rPr>
        <w:t xml:space="preserve">(A) </w:t>
      </w:r>
      <w:r w:rsidR="00A9673A" w:rsidRPr="00F53018">
        <w:rPr>
          <w:rFonts w:hint="eastAsia"/>
          <w:noProof/>
          <w:sz w:val="22"/>
          <w:szCs w:val="22"/>
        </w:rPr>
        <w:t>甲點的電場較乙點強</w:t>
      </w:r>
    </w:p>
    <w:p w:rsidR="00A9673A" w:rsidRPr="00F53018" w:rsidRDefault="007C1293" w:rsidP="0053249A">
      <w:pPr>
        <w:spacing w:line="360" w:lineRule="atLeast"/>
        <w:ind w:leftChars="165" w:left="788" w:hangingChars="178" w:hanging="392"/>
        <w:rPr>
          <w:noProof/>
          <w:sz w:val="22"/>
          <w:szCs w:val="22"/>
        </w:rPr>
      </w:pPr>
      <w:r>
        <w:rPr>
          <w:rFonts w:hint="eastAsia"/>
          <w:noProof/>
          <w:sz w:val="22"/>
          <w:szCs w:val="22"/>
        </w:rPr>
        <w:t xml:space="preserve">(B) </w:t>
      </w:r>
      <w:r w:rsidR="00A9673A" w:rsidRPr="00F53018">
        <w:rPr>
          <w:rFonts w:hint="eastAsia"/>
          <w:noProof/>
          <w:sz w:val="22"/>
          <w:szCs w:val="22"/>
        </w:rPr>
        <w:t>甲點之電位低於乙點之電位</w:t>
      </w:r>
    </w:p>
    <w:p w:rsidR="00A9673A" w:rsidRPr="00F53018" w:rsidRDefault="007C1293" w:rsidP="0053249A">
      <w:pPr>
        <w:spacing w:line="360" w:lineRule="atLeast"/>
        <w:ind w:leftChars="165" w:left="788" w:hangingChars="178" w:hanging="392"/>
        <w:rPr>
          <w:noProof/>
          <w:sz w:val="22"/>
          <w:szCs w:val="22"/>
        </w:rPr>
      </w:pPr>
      <w:r>
        <w:rPr>
          <w:rFonts w:hint="eastAsia"/>
          <w:noProof/>
          <w:sz w:val="22"/>
          <w:szCs w:val="22"/>
        </w:rPr>
        <w:t xml:space="preserve">(C) </w:t>
      </w:r>
      <w:r w:rsidR="00A9673A" w:rsidRPr="00F53018">
        <w:rPr>
          <w:rFonts w:hint="eastAsia"/>
          <w:noProof/>
          <w:sz w:val="22"/>
          <w:szCs w:val="22"/>
        </w:rPr>
        <w:t>若甲點沒有電荷存在</w:t>
      </w:r>
      <w:r w:rsidR="00A9673A" w:rsidRPr="00F53018">
        <w:rPr>
          <w:noProof/>
          <w:sz w:val="22"/>
          <w:szCs w:val="22"/>
        </w:rPr>
        <w:t>，</w:t>
      </w:r>
      <w:r w:rsidR="00A9673A" w:rsidRPr="00F53018">
        <w:rPr>
          <w:rFonts w:hint="eastAsia"/>
          <w:noProof/>
          <w:sz w:val="22"/>
          <w:szCs w:val="22"/>
        </w:rPr>
        <w:t>則可以有兩條電力線通過甲點</w:t>
      </w:r>
    </w:p>
    <w:p w:rsidR="00A9673A" w:rsidRPr="00F53018" w:rsidRDefault="007C1293" w:rsidP="0053249A">
      <w:pPr>
        <w:spacing w:line="360" w:lineRule="atLeast"/>
        <w:ind w:leftChars="165" w:left="788" w:hangingChars="178" w:hanging="392"/>
        <w:rPr>
          <w:noProof/>
          <w:sz w:val="22"/>
          <w:szCs w:val="22"/>
        </w:rPr>
      </w:pPr>
      <w:r>
        <w:rPr>
          <w:rFonts w:hint="eastAsia"/>
          <w:noProof/>
          <w:sz w:val="22"/>
          <w:szCs w:val="22"/>
        </w:rPr>
        <w:t xml:space="preserve">(D) </w:t>
      </w:r>
      <w:r w:rsidR="00A9673A" w:rsidRPr="00F53018">
        <w:rPr>
          <w:rFonts w:hint="eastAsia"/>
          <w:noProof/>
          <w:sz w:val="22"/>
          <w:szCs w:val="22"/>
        </w:rPr>
        <w:t>帶電粒子在甲點所受之靜電力之方向即為甲點電場之方向</w:t>
      </w:r>
    </w:p>
    <w:p w:rsidR="001A6344" w:rsidRDefault="007C1293" w:rsidP="00907C0E">
      <w:pPr>
        <w:spacing w:line="360" w:lineRule="atLeast"/>
        <w:ind w:leftChars="164" w:left="797" w:hangingChars="183" w:hanging="403"/>
        <w:rPr>
          <w:noProof/>
          <w:sz w:val="22"/>
          <w:szCs w:val="22"/>
        </w:rPr>
      </w:pPr>
      <w:r>
        <w:rPr>
          <w:rFonts w:hint="eastAsia"/>
          <w:noProof/>
          <w:sz w:val="22"/>
          <w:szCs w:val="22"/>
        </w:rPr>
        <w:t xml:space="preserve">(E) </w:t>
      </w:r>
      <w:r w:rsidR="00A9673A" w:rsidRPr="00F53018">
        <w:rPr>
          <w:rFonts w:hint="eastAsia"/>
          <w:noProof/>
          <w:sz w:val="22"/>
          <w:szCs w:val="22"/>
        </w:rPr>
        <w:t>在甲點附近以平行電力線的方向移動帶電粒子時，電場</w:t>
      </w:r>
      <w:r w:rsidR="00F64E85" w:rsidRPr="00F53018">
        <w:rPr>
          <w:rFonts w:hint="eastAsia"/>
          <w:noProof/>
          <w:sz w:val="22"/>
          <w:szCs w:val="22"/>
        </w:rPr>
        <w:t>所施之靜電力</w:t>
      </w:r>
      <w:r w:rsidR="00A9673A" w:rsidRPr="00F53018">
        <w:rPr>
          <w:rFonts w:hint="eastAsia"/>
          <w:noProof/>
          <w:sz w:val="22"/>
          <w:szCs w:val="22"/>
        </w:rPr>
        <w:t>不會對</w:t>
      </w:r>
      <w:r w:rsidR="00F64E85" w:rsidRPr="00F53018">
        <w:rPr>
          <w:rFonts w:hint="eastAsia"/>
          <w:noProof/>
          <w:sz w:val="22"/>
          <w:szCs w:val="22"/>
        </w:rPr>
        <w:t>該</w:t>
      </w:r>
      <w:r w:rsidR="00A9673A" w:rsidRPr="00F53018">
        <w:rPr>
          <w:rFonts w:hint="eastAsia"/>
          <w:noProof/>
          <w:sz w:val="22"/>
          <w:szCs w:val="22"/>
        </w:rPr>
        <w:t>粒子作功</w:t>
      </w:r>
    </w:p>
    <w:p w:rsidR="004C2B27" w:rsidRDefault="004C2B27">
      <w:pPr>
        <w:widowControl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1A6344" w:rsidRPr="00E27BD8" w:rsidRDefault="004C2B27" w:rsidP="00E27BD8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6FC19E33" wp14:editId="71DF003D">
                <wp:simplePos x="0" y="0"/>
                <wp:positionH relativeFrom="column">
                  <wp:posOffset>424862</wp:posOffset>
                </wp:positionH>
                <wp:positionV relativeFrom="paragraph">
                  <wp:posOffset>491575</wp:posOffset>
                </wp:positionV>
                <wp:extent cx="5131435" cy="2352040"/>
                <wp:effectExtent l="0" t="0" r="0" b="10160"/>
                <wp:wrapNone/>
                <wp:docPr id="751" name="Group 1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31435" cy="2352040"/>
                          <a:chOff x="1947" y="2478"/>
                          <a:chExt cx="8081" cy="3704"/>
                        </a:xfrm>
                      </wpg:grpSpPr>
                      <wpg:grpSp>
                        <wpg:cNvPr id="752" name="Group 1340"/>
                        <wpg:cNvGrpSpPr>
                          <a:grpSpLocks/>
                        </wpg:cNvGrpSpPr>
                        <wpg:grpSpPr bwMode="auto">
                          <a:xfrm>
                            <a:off x="1948" y="4403"/>
                            <a:ext cx="2249" cy="1778"/>
                            <a:chOff x="1871" y="14486"/>
                            <a:chExt cx="2249" cy="1778"/>
                          </a:xfrm>
                        </wpg:grpSpPr>
                        <wpg:grpSp>
                          <wpg:cNvPr id="753" name="群組 1344"/>
                          <wpg:cNvGrpSpPr>
                            <a:grpSpLocks/>
                          </wpg:cNvGrpSpPr>
                          <wpg:grpSpPr bwMode="auto">
                            <a:xfrm>
                              <a:off x="1871" y="14486"/>
                              <a:ext cx="2249" cy="1778"/>
                              <a:chOff x="-538" y="0"/>
                              <a:chExt cx="14305" cy="11295"/>
                            </a:xfrm>
                          </wpg:grpSpPr>
                          <wps:wsp>
                            <wps:cNvPr id="754" name="直線單箭頭接點 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434" y="2450"/>
                                <a:ext cx="0" cy="88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5" name="直線單箭頭接點 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33" y="7291"/>
                                <a:ext cx="1066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6" name="Text Box 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5" cy="30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695A" w:rsidRPr="00C73AF3" w:rsidRDefault="009A695A" w:rsidP="0051548F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7" name="Text Box 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512" y="5875"/>
                                <a:ext cx="2255" cy="30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695A" w:rsidRPr="00C73AF3" w:rsidRDefault="009A695A" w:rsidP="0051548F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8" name="Text Box 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538" y="5617"/>
                                <a:ext cx="3107" cy="30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695A" w:rsidRPr="00E22DF9" w:rsidRDefault="009A695A" w:rsidP="0051548F">
                                  <w:r w:rsidRPr="00E22DF9"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59" name="手繪多邊形 1343"/>
                          <wps:cNvSpPr>
                            <a:spLocks/>
                          </wps:cNvSpPr>
                          <wps:spPr bwMode="auto">
                            <a:xfrm>
                              <a:off x="2205" y="14876"/>
                              <a:ext cx="1440" cy="761"/>
                            </a:xfrm>
                            <a:custGeom>
                              <a:avLst/>
                              <a:gdLst>
                                <a:gd name="T0" fmla="*/ 0 w 1428750"/>
                                <a:gd name="T1" fmla="*/ 472898 h 482994"/>
                                <a:gd name="T2" fmla="*/ 227584 w 1428750"/>
                                <a:gd name="T3" fmla="*/ 15469 h 482994"/>
                                <a:gd name="T4" fmla="*/ 476504 w 1428750"/>
                                <a:gd name="T5" fmla="*/ 483225 h 482994"/>
                                <a:gd name="T6" fmla="*/ 686816 w 1428750"/>
                                <a:gd name="T7" fmla="*/ 4 h 482994"/>
                                <a:gd name="T8" fmla="*/ 914400 w 1428750"/>
                                <a:gd name="T9" fmla="*/ 473042 h 482994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28750" h="482994">
                                  <a:moveTo>
                                    <a:pt x="0" y="472662"/>
                                  </a:moveTo>
                                  <a:cubicBezTo>
                                    <a:pt x="153987" y="474292"/>
                                    <a:pt x="211666" y="13741"/>
                                    <a:pt x="355600" y="15461"/>
                                  </a:cubicBezTo>
                                  <a:cubicBezTo>
                                    <a:pt x="499534" y="17181"/>
                                    <a:pt x="559858" y="485560"/>
                                    <a:pt x="744538" y="482984"/>
                                  </a:cubicBezTo>
                                  <a:cubicBezTo>
                                    <a:pt x="929218" y="480408"/>
                                    <a:pt x="919428" y="1700"/>
                                    <a:pt x="1073150" y="4"/>
                                  </a:cubicBezTo>
                                  <a:cubicBezTo>
                                    <a:pt x="1226872" y="-1692"/>
                                    <a:pt x="1243013" y="472897"/>
                                    <a:pt x="1428750" y="472806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g:grpSp>
                        <wpg:cNvPr id="760" name="Group 1330"/>
                        <wpg:cNvGrpSpPr>
                          <a:grpSpLocks/>
                        </wpg:cNvGrpSpPr>
                        <wpg:grpSpPr bwMode="auto">
                          <a:xfrm>
                            <a:off x="1947" y="2478"/>
                            <a:ext cx="8081" cy="1780"/>
                            <a:chOff x="1866" y="12274"/>
                            <a:chExt cx="8081" cy="1780"/>
                          </a:xfrm>
                        </wpg:grpSpPr>
                        <wpg:grpSp>
                          <wpg:cNvPr id="761" name="Group 1325"/>
                          <wpg:cNvGrpSpPr>
                            <a:grpSpLocks/>
                          </wpg:cNvGrpSpPr>
                          <wpg:grpSpPr bwMode="auto">
                            <a:xfrm>
                              <a:off x="1866" y="12276"/>
                              <a:ext cx="2322" cy="1778"/>
                              <a:chOff x="1866" y="12276"/>
                              <a:chExt cx="2322" cy="1778"/>
                            </a:xfrm>
                          </wpg:grpSpPr>
                          <wpg:grpSp>
                            <wpg:cNvPr id="762" name="群組 13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66" y="12276"/>
                                <a:ext cx="2322" cy="1778"/>
                                <a:chOff x="-600" y="0"/>
                                <a:chExt cx="14756" cy="11295"/>
                              </a:xfrm>
                            </wpg:grpSpPr>
                            <wps:wsp>
                              <wps:cNvPr id="763" name="AutoShape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34" y="2450"/>
                                  <a:ext cx="0" cy="88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4" name="AutoShap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4" y="7291"/>
                                  <a:ext cx="998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5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025" cy="30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695A" w:rsidRPr="00C73AF3" w:rsidRDefault="009A695A" w:rsidP="003B4790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6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48" y="5902"/>
                                  <a:ext cx="3108" cy="30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695A" w:rsidRPr="00C73AF3" w:rsidRDefault="009A695A" w:rsidP="003B4790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7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00" y="5617"/>
                                  <a:ext cx="3107" cy="30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695A" w:rsidRPr="00E22DF9" w:rsidRDefault="009A695A" w:rsidP="003B4790">
                                    <w:r w:rsidRPr="00E22DF9"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68" name="直線接點 1367"/>
                            <wps:cNvCnPr/>
                            <wps:spPr bwMode="auto">
                              <a:xfrm flipV="1">
                                <a:off x="2200" y="12936"/>
                                <a:ext cx="1278" cy="105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69" name="Group 1326"/>
                          <wpg:cNvGrpSpPr>
                            <a:grpSpLocks/>
                          </wpg:cNvGrpSpPr>
                          <wpg:grpSpPr bwMode="auto">
                            <a:xfrm>
                              <a:off x="4668" y="12276"/>
                              <a:ext cx="2501" cy="1778"/>
                              <a:chOff x="4548" y="12276"/>
                              <a:chExt cx="2501" cy="1778"/>
                            </a:xfrm>
                          </wpg:grpSpPr>
                          <wpg:grpSp>
                            <wpg:cNvPr id="770" name="群組 13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48" y="12276"/>
                                <a:ext cx="2501" cy="1778"/>
                                <a:chOff x="-597" y="0"/>
                                <a:chExt cx="15883" cy="11295"/>
                              </a:xfrm>
                            </wpg:grpSpPr>
                            <wps:wsp>
                              <wps:cNvPr id="771" name="直線單箭頭接點 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34" y="2450"/>
                                  <a:ext cx="0" cy="88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2" name="直線單箭頭接點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4" y="7291"/>
                                  <a:ext cx="1102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3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025" cy="30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695A" w:rsidRPr="00C73AF3" w:rsidRDefault="009A695A" w:rsidP="003B4790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4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178" y="5822"/>
                                  <a:ext cx="3108" cy="30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695A" w:rsidRPr="00C73AF3" w:rsidRDefault="009A695A" w:rsidP="003B4790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597" y="5617"/>
                                  <a:ext cx="3106" cy="30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695A" w:rsidRPr="00E22DF9" w:rsidRDefault="009A695A" w:rsidP="003B4790">
                                    <w:r w:rsidRPr="00E22DF9"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76" name="直線接點 1359"/>
                            <wps:cNvCnPr/>
                            <wps:spPr bwMode="auto">
                              <a:xfrm flipV="1">
                                <a:off x="4866" y="12756"/>
                                <a:ext cx="690" cy="66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7" name="直線接點 1360"/>
                            <wps:cNvCnPr/>
                            <wps:spPr bwMode="auto">
                              <a:xfrm>
                                <a:off x="5556" y="12748"/>
                                <a:ext cx="783" cy="6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78" name="Group 1327"/>
                          <wpg:cNvGrpSpPr>
                            <a:grpSpLocks/>
                          </wpg:cNvGrpSpPr>
                          <wpg:grpSpPr bwMode="auto">
                            <a:xfrm>
                              <a:off x="7669" y="12274"/>
                              <a:ext cx="2278" cy="1778"/>
                              <a:chOff x="7213" y="12274"/>
                              <a:chExt cx="2278" cy="1778"/>
                            </a:xfrm>
                          </wpg:grpSpPr>
                          <wpg:grpSp>
                            <wpg:cNvPr id="779" name="群組 1353"/>
                            <wpg:cNvGrpSpPr>
                              <a:grpSpLocks/>
                            </wpg:cNvGrpSpPr>
                            <wpg:grpSpPr bwMode="auto">
                              <a:xfrm>
                                <a:off x="7213" y="12274"/>
                                <a:ext cx="2278" cy="1778"/>
                                <a:chOff x="-600" y="0"/>
                                <a:chExt cx="14465" cy="11295"/>
                              </a:xfrm>
                            </wpg:grpSpPr>
                            <wps:wsp>
                              <wps:cNvPr id="780" name="直線單箭頭接點 1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434" y="2450"/>
                                  <a:ext cx="0" cy="88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1" name="直線單箭頭接點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34" y="7291"/>
                                  <a:ext cx="998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2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025" cy="30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695A" w:rsidRPr="00C73AF3" w:rsidRDefault="009A695A" w:rsidP="003B4790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</w:rP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3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57" y="5797"/>
                                  <a:ext cx="3108" cy="30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695A" w:rsidRPr="00C73AF3" w:rsidRDefault="009A695A" w:rsidP="003B4790">
                                    <w:pPr>
                                      <w:rPr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</w:rPr>
                                      <w:t>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4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600" y="5613"/>
                                  <a:ext cx="3107" cy="30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A695A" w:rsidRPr="00E22DF9" w:rsidRDefault="009A695A" w:rsidP="003B4790">
                                    <w:r w:rsidRPr="00E22DF9"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85" name="群組 1350"/>
                            <wpg:cNvGrpSpPr>
                              <a:grpSpLocks/>
                            </wpg:cNvGrpSpPr>
                            <wpg:grpSpPr bwMode="auto">
                              <a:xfrm flipV="1">
                                <a:off x="7535" y="12788"/>
                                <a:ext cx="1365" cy="633"/>
                                <a:chOff x="0" y="0"/>
                                <a:chExt cx="866775" cy="812800"/>
                              </a:xfrm>
                            </wpg:grpSpPr>
                            <wps:wsp>
                              <wps:cNvPr id="786" name="手繪多邊形 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28625" y="0"/>
                                  <a:ext cx="438150" cy="812800"/>
                                </a:xfrm>
                                <a:custGeom>
                                  <a:avLst/>
                                  <a:gdLst>
                                    <a:gd name="T0" fmla="*/ 0 w 1280"/>
                                    <a:gd name="T1" fmla="*/ 0 h 1280"/>
                                    <a:gd name="T2" fmla="*/ 54769 w 1280"/>
                                    <a:gd name="T3" fmla="*/ 12700 h 1280"/>
                                    <a:gd name="T4" fmla="*/ 109538 w 1280"/>
                                    <a:gd name="T5" fmla="*/ 50800 h 1280"/>
                                    <a:gd name="T6" fmla="*/ 164306 w 1280"/>
                                    <a:gd name="T7" fmla="*/ 114300 h 1280"/>
                                    <a:gd name="T8" fmla="*/ 219075 w 1280"/>
                                    <a:gd name="T9" fmla="*/ 203200 h 1280"/>
                                    <a:gd name="T10" fmla="*/ 273844 w 1280"/>
                                    <a:gd name="T11" fmla="*/ 317500 h 1280"/>
                                    <a:gd name="T12" fmla="*/ 328613 w 1280"/>
                                    <a:gd name="T13" fmla="*/ 457200 h 1280"/>
                                    <a:gd name="T14" fmla="*/ 383381 w 1280"/>
                                    <a:gd name="T15" fmla="*/ 622300 h 1280"/>
                                    <a:gd name="T16" fmla="*/ 438150 w 1280"/>
                                    <a:gd name="T17" fmla="*/ 812800 h 1280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</a:gdLst>
                                  <a:ahLst/>
                                  <a:cxnLst>
                                    <a:cxn ang="T18">
                                      <a:pos x="T0" y="T1"/>
                                    </a:cxn>
                                    <a:cxn ang="T19">
                                      <a:pos x="T2" y="T3"/>
                                    </a:cxn>
                                    <a:cxn ang="T20">
                                      <a:pos x="T4" y="T5"/>
                                    </a:cxn>
                                    <a:cxn ang="T21">
                                      <a:pos x="T6" y="T7"/>
                                    </a:cxn>
                                    <a:cxn ang="T22">
                                      <a:pos x="T8" y="T9"/>
                                    </a:cxn>
                                    <a:cxn ang="T23">
                                      <a:pos x="T10" y="T11"/>
                                    </a:cxn>
                                    <a:cxn ang="T24">
                                      <a:pos x="T12" y="T13"/>
                                    </a:cxn>
                                    <a:cxn ang="T25">
                                      <a:pos x="T14" y="T15"/>
                                    </a:cxn>
                                    <a:cxn ang="T26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280" h="1280">
                                      <a:moveTo>
                                        <a:pt x="0" y="0"/>
                                      </a:moveTo>
                                      <a:cubicBezTo>
                                        <a:pt x="53" y="3"/>
                                        <a:pt x="107" y="7"/>
                                        <a:pt x="160" y="20"/>
                                      </a:cubicBezTo>
                                      <a:cubicBezTo>
                                        <a:pt x="213" y="33"/>
                                        <a:pt x="267" y="53"/>
                                        <a:pt x="320" y="80"/>
                                      </a:cubicBezTo>
                                      <a:cubicBezTo>
                                        <a:pt x="373" y="107"/>
                                        <a:pt x="427" y="140"/>
                                        <a:pt x="480" y="180"/>
                                      </a:cubicBezTo>
                                      <a:cubicBezTo>
                                        <a:pt x="533" y="220"/>
                                        <a:pt x="587" y="267"/>
                                        <a:pt x="640" y="320"/>
                                      </a:cubicBezTo>
                                      <a:cubicBezTo>
                                        <a:pt x="693" y="373"/>
                                        <a:pt x="747" y="433"/>
                                        <a:pt x="800" y="500"/>
                                      </a:cubicBezTo>
                                      <a:cubicBezTo>
                                        <a:pt x="853" y="567"/>
                                        <a:pt x="907" y="640"/>
                                        <a:pt x="960" y="720"/>
                                      </a:cubicBezTo>
                                      <a:cubicBezTo>
                                        <a:pt x="1013" y="800"/>
                                        <a:pt x="1067" y="887"/>
                                        <a:pt x="1120" y="980"/>
                                      </a:cubicBezTo>
                                      <a:cubicBezTo>
                                        <a:pt x="1173" y="1073"/>
                                        <a:pt x="1226" y="1176"/>
                                        <a:pt x="1280" y="12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7" name="手繪多邊形 2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428625" cy="812800"/>
                                </a:xfrm>
                                <a:custGeom>
                                  <a:avLst/>
                                  <a:gdLst>
                                    <a:gd name="T0" fmla="*/ 0 w 1280"/>
                                    <a:gd name="T1" fmla="*/ 0 h 1280"/>
                                    <a:gd name="T2" fmla="*/ 53578 w 1280"/>
                                    <a:gd name="T3" fmla="*/ 12700 h 1280"/>
                                    <a:gd name="T4" fmla="*/ 107156 w 1280"/>
                                    <a:gd name="T5" fmla="*/ 50800 h 1280"/>
                                    <a:gd name="T6" fmla="*/ 160734 w 1280"/>
                                    <a:gd name="T7" fmla="*/ 114300 h 1280"/>
                                    <a:gd name="T8" fmla="*/ 214313 w 1280"/>
                                    <a:gd name="T9" fmla="*/ 203200 h 1280"/>
                                    <a:gd name="T10" fmla="*/ 267891 w 1280"/>
                                    <a:gd name="T11" fmla="*/ 317500 h 1280"/>
                                    <a:gd name="T12" fmla="*/ 321469 w 1280"/>
                                    <a:gd name="T13" fmla="*/ 457200 h 1280"/>
                                    <a:gd name="T14" fmla="*/ 375047 w 1280"/>
                                    <a:gd name="T15" fmla="*/ 622300 h 1280"/>
                                    <a:gd name="T16" fmla="*/ 428625 w 1280"/>
                                    <a:gd name="T17" fmla="*/ 812800 h 1280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</a:gdLst>
                                  <a:ahLst/>
                                  <a:cxnLst>
                                    <a:cxn ang="T18">
                                      <a:pos x="T0" y="T1"/>
                                    </a:cxn>
                                    <a:cxn ang="T19">
                                      <a:pos x="T2" y="T3"/>
                                    </a:cxn>
                                    <a:cxn ang="T20">
                                      <a:pos x="T4" y="T5"/>
                                    </a:cxn>
                                    <a:cxn ang="T21">
                                      <a:pos x="T6" y="T7"/>
                                    </a:cxn>
                                    <a:cxn ang="T22">
                                      <a:pos x="T8" y="T9"/>
                                    </a:cxn>
                                    <a:cxn ang="T23">
                                      <a:pos x="T10" y="T11"/>
                                    </a:cxn>
                                    <a:cxn ang="T24">
                                      <a:pos x="T12" y="T13"/>
                                    </a:cxn>
                                    <a:cxn ang="T25">
                                      <a:pos x="T14" y="T15"/>
                                    </a:cxn>
                                    <a:cxn ang="T26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1280" h="1280">
                                      <a:moveTo>
                                        <a:pt x="0" y="0"/>
                                      </a:moveTo>
                                      <a:cubicBezTo>
                                        <a:pt x="53" y="3"/>
                                        <a:pt x="107" y="7"/>
                                        <a:pt x="160" y="20"/>
                                      </a:cubicBezTo>
                                      <a:cubicBezTo>
                                        <a:pt x="213" y="33"/>
                                        <a:pt x="267" y="53"/>
                                        <a:pt x="320" y="80"/>
                                      </a:cubicBezTo>
                                      <a:cubicBezTo>
                                        <a:pt x="373" y="107"/>
                                        <a:pt x="427" y="140"/>
                                        <a:pt x="480" y="180"/>
                                      </a:cubicBezTo>
                                      <a:cubicBezTo>
                                        <a:pt x="533" y="220"/>
                                        <a:pt x="587" y="267"/>
                                        <a:pt x="640" y="320"/>
                                      </a:cubicBezTo>
                                      <a:cubicBezTo>
                                        <a:pt x="693" y="373"/>
                                        <a:pt x="747" y="433"/>
                                        <a:pt x="800" y="500"/>
                                      </a:cubicBezTo>
                                      <a:cubicBezTo>
                                        <a:pt x="853" y="567"/>
                                        <a:pt x="907" y="640"/>
                                        <a:pt x="960" y="720"/>
                                      </a:cubicBezTo>
                                      <a:cubicBezTo>
                                        <a:pt x="1013" y="800"/>
                                        <a:pt x="1067" y="887"/>
                                        <a:pt x="1120" y="980"/>
                                      </a:cubicBezTo>
                                      <a:cubicBezTo>
                                        <a:pt x="1173" y="1073"/>
                                        <a:pt x="1226" y="1176"/>
                                        <a:pt x="1280" y="12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788" name="Group 1329"/>
                        <wpg:cNvGrpSpPr>
                          <a:grpSpLocks/>
                        </wpg:cNvGrpSpPr>
                        <wpg:grpSpPr bwMode="auto">
                          <a:xfrm>
                            <a:off x="4772" y="4404"/>
                            <a:ext cx="2268" cy="1778"/>
                            <a:chOff x="4550" y="14485"/>
                            <a:chExt cx="2268" cy="1778"/>
                          </a:xfrm>
                        </wpg:grpSpPr>
                        <wpg:grpSp>
                          <wpg:cNvPr id="789" name="群組 1337"/>
                          <wpg:cNvGrpSpPr>
                            <a:grpSpLocks/>
                          </wpg:cNvGrpSpPr>
                          <wpg:grpSpPr bwMode="auto">
                            <a:xfrm>
                              <a:off x="4550" y="14485"/>
                              <a:ext cx="2268" cy="1778"/>
                              <a:chOff x="-540" y="0"/>
                              <a:chExt cx="14406" cy="11295"/>
                            </a:xfrm>
                          </wpg:grpSpPr>
                          <wps:wsp>
                            <wps:cNvPr id="790" name="直線單箭頭接點 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434" y="2450"/>
                                <a:ext cx="0" cy="88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1" name="直線單箭頭接點 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34" y="7291"/>
                                <a:ext cx="998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2" name="Text Box 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5" cy="30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695A" w:rsidRPr="00C73AF3" w:rsidRDefault="009A695A" w:rsidP="003B4790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3" name="Text Box 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757" y="5797"/>
                                <a:ext cx="3108" cy="30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695A" w:rsidRPr="00C73AF3" w:rsidRDefault="009A695A" w:rsidP="003B4790">
                                  <w:pPr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</w:rPr>
                                    <w:t>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4" name="Text Box 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540" y="5617"/>
                                <a:ext cx="3107" cy="30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A695A" w:rsidRPr="00E22DF9" w:rsidRDefault="009A695A" w:rsidP="003B4790">
                                  <w:r w:rsidRPr="00E22DF9"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95" name="手繪多邊形 1336"/>
                          <wps:cNvSpPr>
                            <a:spLocks/>
                          </wps:cNvSpPr>
                          <wps:spPr bwMode="auto">
                            <a:xfrm>
                              <a:off x="4866" y="15096"/>
                              <a:ext cx="1301" cy="1042"/>
                            </a:xfrm>
                            <a:custGeom>
                              <a:avLst/>
                              <a:gdLst>
                                <a:gd name="T0" fmla="*/ 0 w 1290716"/>
                                <a:gd name="T1" fmla="*/ 349332 h 559357"/>
                                <a:gd name="T2" fmla="*/ 208029 w 1290716"/>
                                <a:gd name="T3" fmla="*/ 660709 h 559357"/>
                                <a:gd name="T4" fmla="*/ 623949 w 1290716"/>
                                <a:gd name="T5" fmla="*/ 1289 h 559357"/>
                                <a:gd name="T6" fmla="*/ 826134 w 1290716"/>
                                <a:gd name="T7" fmla="*/ 342742 h 559357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290716" h="559357">
                                  <a:moveTo>
                                    <a:pt x="0" y="295315"/>
                                  </a:moveTo>
                                  <a:cubicBezTo>
                                    <a:pt x="18795" y="335821"/>
                                    <a:pt x="142686" y="532402"/>
                                    <a:pt x="325015" y="558545"/>
                                  </a:cubicBezTo>
                                  <a:cubicBezTo>
                                    <a:pt x="507344" y="584688"/>
                                    <a:pt x="774164" y="-29275"/>
                                    <a:pt x="974830" y="1090"/>
                                  </a:cubicBezTo>
                                  <a:cubicBezTo>
                                    <a:pt x="1175496" y="31455"/>
                                    <a:pt x="1204265" y="171737"/>
                                    <a:pt x="1290715" y="289744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49" o:spid="_x0000_s1038" style="position:absolute;left:0;text-align:left;margin-left:33.45pt;margin-top:38.7pt;width:404.05pt;height:185.2pt;z-index:-251654144" coordorigin="1947,2478" coordsize="8081,3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">
                <v:group id="Group 1340" o:spid="_x0000_s1039" style="position:absolute;left:1948;top:4403;width:2249;height:1778" coordorigin="1871,14486" coordsize="2249,17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JMV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GiTFXFAAAA3AAA&#10;AA8AAAAAAAAAAAAAAAAAqgIAAGRycy9kb3ducmV2LnhtbFBLBQYAAAAABAAEAPoAAACcAwAAAAA=&#10;">
                  <v:group id="群組 1344" o:spid="_x0000_s1040" style="position:absolute;left:1871;top:14486;width:2249;height:1778" coordorigin="-538" coordsize="14305,11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7pzs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4S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7unOxgAAANwA&#10;AAAPAAAAAAAAAAAAAAAAAKoCAABkcnMvZG93bnJldi54bWxQSwUGAAAAAAQABAD6AAAAnQMAAAAA&#10;">
                    <v:shape id="直線單箭頭接點 16" o:spid="_x0000_s1041" type="#_x0000_t32" style="position:absolute;left:1434;top:2450;width:0;height:88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ULUccAAADcAAAADwAAAGRycy9kb3ducmV2LnhtbESPQWvCQBSE74X+h+UVeim6abVWUleR&#10;QkFEEFMv3h7Zl2xo9m3MrjH667sFweMwM98ws0Vva9FR6yvHCl6HCQji3OmKSwX7n+/BFIQPyBpr&#10;x6TgQh4W88eHGabanXlHXRZKESHsU1RgQmhSKX1uyKIfuoY4eoVrLYYo21LqFs8Rbmv5liQTabHi&#10;uGCwoS9D+W92sgpedoeqLIrT5uJH1+00WW+PJu+Uen7ql58gAvXhHr61V1rBx/sY/s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RQtRxwAAANwAAAAPAAAAAAAA&#10;AAAAAAAAAKECAABkcnMvZG93bnJldi54bWxQSwUGAAAAAAQABAD5AAAAlQMAAAAA&#10;">
                      <v:stroke endarrow="open"/>
                    </v:shape>
                    <v:shape id="直線單箭頭接點 17" o:spid="_x0000_s1042" type="#_x0000_t32" style="position:absolute;left:1433;top:7291;width:1066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cdPsQAAADcAAAADwAAAGRycy9kb3ducmV2LnhtbESPQWvCQBSE74X+h+UVvBTdGEktqauI&#10;YBV6qgpeH9mXbDD7NmTXmP57VxB6HGbmG2axGmwjeup87VjBdJKAIC6crrlScDpux58gfEDW2Dgm&#10;BX/kYbV8fVlgrt2Nf6k/hEpECPscFZgQ2lxKXxiy6CeuJY5e6TqLIcqukrrDW4TbRqZJ8iEt1hwX&#10;DLa0MVRcDleroEw1Td8vZ7ObZ1hufmZp3zffSo3ehvUXiEBD+A8/23utYJ5l8DgTj4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5x0+xAAAANwAAAAPAAAAAAAAAAAA&#10;AAAAAKECAABkcnMvZG93bnJldi54bWxQSwUGAAAAAAQABAD5AAAAkgMAAAAA&#10;">
                      <v:stroke endarrow="open"/>
                    </v:shape>
                    <v:shape id="Text Box 26" o:spid="_x0000_s1043" type="#_x0000_t202" style="position:absolute;width:4025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3P6s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/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Nz+rEAAAA3AAAAA8AAAAAAAAAAAAAAAAAmAIAAGRycy9k&#10;b3ducmV2LnhtbFBLBQYAAAAABAAEAPUAAACJAwAAAAA=&#10;" filled="f" stroked="f">
                      <v:textbox>
                        <w:txbxContent>
                          <w:p w:rsidR="009A695A" w:rsidRPr="00C73AF3" w:rsidRDefault="009A695A" w:rsidP="0051548F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27" o:spid="_x0000_s1044" type="#_x0000_t202" style="position:absolute;left:11512;top:5875;width:2255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Fqcc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tV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BanHEAAAA3AAAAA8AAAAAAAAAAAAAAAAAmAIAAGRycy9k&#10;b3ducmV2LnhtbFBLBQYAAAAABAAEAPUAAACJAwAAAAA=&#10;" filled="f" stroked="f">
                      <v:textbox>
                        <w:txbxContent>
                          <w:p w:rsidR="009A695A" w:rsidRPr="00C73AF3" w:rsidRDefault="009A695A" w:rsidP="0051548F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t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8" o:spid="_x0000_s1045" type="#_x0000_t202" style="position:absolute;left:-538;top:5617;width:310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7+A8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Po1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97+A8AAAADcAAAADwAAAAAAAAAAAAAAAACYAgAAZHJzL2Rvd25y&#10;ZXYueG1sUEsFBgAAAAAEAAQA9QAAAIUDAAAAAA==&#10;" filled="f" stroked="f">
                      <v:textbox>
                        <w:txbxContent>
                          <w:p w:rsidR="009A695A" w:rsidRPr="00E22DF9" w:rsidRDefault="009A695A" w:rsidP="0051548F">
                            <w:r w:rsidRPr="00E22DF9"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手繪多邊形 1343" o:spid="_x0000_s1046" style="position:absolute;left:2205;top:14876;width:1440;height:761;visibility:visible;mso-wrap-style:square;v-text-anchor:middle" coordsize="1428750,4829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T8cgA&#10;AADcAAAADwAAAGRycy9kb3ducmV2LnhtbESPQWsCMRSE74X+h/AKXkrNWqytW6NYi1QPLXRbQW+P&#10;zevuYvKyJFHXf28KhR6HmfmGmcw6a8SRfGgcKxj0MxDEpdMNVwq+v5Z3TyBCRNZoHJOCMwWYTa+v&#10;Jphrd+JPOhaxEgnCIUcFdYxtLmUoa7IY+q4lTt6P8xZjkr6S2uMpwa2R91k2khYbTgs1trSoqdwX&#10;B6vgvXjx/s2YefmxO6xfl5vhtrsdKtW76ebPICJ18T/8115pBY8PY/g9k46AnF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JjJPxyAAAANwAAAAPAAAAAAAAAAAAAAAAAJgCAABk&#10;cnMvZG93bnJldi54bWxQSwUGAAAAAAQABAD1AAAAjQMAAAAA&#10;" path="m,472662c153987,474292,211666,13741,355600,15461v143934,1720,204258,470099,388938,467523c929218,480408,919428,1700,1073150,4v153722,-1696,169863,472893,355600,472802e" filled="f">
                    <v:path arrowok="t" o:connecttype="custom" o:connectlocs="0,745;229,24;480,761;692,0;922,745" o:connectangles="0,0,0,0,0"/>
                  </v:shape>
                </v:group>
                <v:group id="Group 1330" o:spid="_x0000_s1047" style="position:absolute;left:1947;top:2478;width:8081;height:1780" coordorigin="1866,12274" coordsize="8081,1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C9BM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4W4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UL0EwwAAANwAAAAP&#10;AAAAAAAAAAAAAAAAAKoCAABkcnMvZG93bnJldi54bWxQSwUGAAAAAAQABAD6AAAAmgMAAAAA&#10;">
                  <v:group id="Group 1325" o:spid="_x0000_s1048" style="position:absolute;left:1866;top:12276;width:2322;height:1778" coordorigin="1866,12276" coordsize="2322,17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wYn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HBifxgAAANwA&#10;AAAPAAAAAAAAAAAAAAAAAKoCAABkcnMvZG93bnJldi54bWxQSwUGAAAAAAQABAD6AAAAnQMAAAAA&#10;">
                    <v:group id="群組 1368" o:spid="_x0000_s1049" style="position:absolute;left:1866;top:12276;width:2322;height:1778" coordorigin="-600" coordsize="14756,11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6G6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4T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zoboxgAAANwA&#10;AAAPAAAAAAAAAAAAAAAAAKoCAABkcnMvZG93bnJldi54bWxQSwUGAAAAAAQABAD6AAAAnQMAAAAA&#10;">
                      <v:shape id="AutoShape 3" o:spid="_x0000_s1050" type="#_x0000_t32" style="position:absolute;left:1434;top:2450;width:0;height:88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BZmMYAAADcAAAADwAAAGRycy9kb3ducmV2LnhtbESPQWvCQBSE7wX/w/KEXopuWkEluooU&#10;CqUUgtaLt0f2JRvMvo3ZTYz99V1B6HGYmW+Y9Xawteip9ZVjBa/TBARx7nTFpYLjz8dkCcIHZI21&#10;Y1JwIw/bzehpjal2V95TfwiliBD2KSowITSplD43ZNFPXUMcvcK1FkOUbSl1i9cIt7V8S5K5tFhx&#10;XDDY0Luh/HzorIKX/akqi6L7vvnZb7ZMvrKLyXulnsfDbgUi0BD+w4/2p1awmM/gfiYe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TAWZjGAAAA3AAAAA8AAAAAAAAA&#10;AAAAAAAAoQIAAGRycy9kb3ducmV2LnhtbFBLBQYAAAAABAAEAPkAAACUAwAAAAA=&#10;">
                        <v:stroke endarrow="open"/>
                      </v:shape>
                      <v:shape id="AutoShape 4" o:spid="_x0000_s1051" type="#_x0000_t32" style="position:absolute;left:1434;top:7291;width:99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dyGMUAAADcAAAADwAAAGRycy9kb3ducmV2LnhtbESPS2vDMBCE74X+B7GFXkIix80LJ0oo&#10;gSaFnPKAXBdrbZlYK2OpjvPvq0Chx2FmvmFWm97WoqPWV44VjEcJCOLc6YpLBZfz13ABwgdkjbVj&#10;UvAgD5v168sKM+3ufKTuFEoRIewzVGBCaDIpfW7Ioh+5hjh6hWsthijbUuoW7xFua5kmyUxarDgu&#10;GGxoayi/nX6sgiLVNB7crmY/n2KxPXykXVfvlHp/6z+XIAL14T/81/7WCuazCTzPx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8dyGMUAAADcAAAADwAAAAAAAAAA&#10;AAAAAAChAgAAZHJzL2Rvd25yZXYueG1sUEsFBgAAAAAEAAQA+QAAAJMDAAAAAA==&#10;">
                        <v:stroke endarrow="open"/>
                      </v:shape>
                      <v:shape id="Text Box 5" o:spid="_x0000_s1052" type="#_x0000_t202" style="position:absolute;width:4025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bIM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/NyA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zmyDEAAAA3AAAAA8AAAAAAAAAAAAAAAAAmAIAAGRycy9k&#10;b3ducmV2LnhtbFBLBQYAAAAABAAEAPUAAACJAwAAAAA=&#10;" filled="f" stroked="f">
                        <v:textbox>
                          <w:txbxContent>
                            <w:p w:rsidR="009A695A" w:rsidRPr="00C73AF3" w:rsidRDefault="009A695A" w:rsidP="003B479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6" o:spid="_x0000_s1053" type="#_x0000_t202" style="position:absolute;left:11048;top:5902;width:310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EFV8QA&#10;AADcAAAADwAAAGRycy9kb3ducmV2LnhtbESPQWvCQBSE74X+h+UVvNXdFo01dRNKRfBkUavg7ZF9&#10;JqHZtyG7mvjv3UKhx2FmvmEW+WAbcaXO1441vIwVCOLCmZpLDd/71fMbCB+QDTaOScONPOTZ48MC&#10;U+N63tJ1F0oRIexT1FCF0KZS+qIii37sWuLonV1nMUTZldJ02Ee4beSrUom0WHNcqLClz4qKn93F&#10;ajhszqfjRH2VSzttezcoyXYutR49DR/vIAIN4T/8114bDbMk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hBVfEAAAA3AAAAA8AAAAAAAAAAAAAAAAAmAIAAGRycy9k&#10;b3ducmV2LnhtbFBLBQYAAAAABAAEAPUAAACJAwAAAAA=&#10;" filled="f" stroked="f">
                        <v:textbox>
                          <w:txbxContent>
                            <w:p w:rsidR="009A695A" w:rsidRPr="00C73AF3" w:rsidRDefault="009A695A" w:rsidP="003B4790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054" type="#_x0000_t202" style="position:absolute;left:-600;top:5617;width:310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2gzMUA&#10;AADcAAAADwAAAGRycy9kb3ducmV2LnhtbESPT2vCQBTE7wW/w/KE3uquUv80ZiPSUvDUYloL3h7Z&#10;ZxLMvg3ZrYnf3i0UPA4z8xsm3Qy2ERfqfO1Yw3SiQBAXztRcavj+en9agfAB2WDjmDRcycMmGz2k&#10;mBjX854ueShFhLBPUEMVQptI6YuKLPqJa4mjd3KdxRBlV0rTYR/htpEzpRbSYs1xocKWXisqzvmv&#10;1XD4OB1/ntVn+Wbnbe8GJdm+SK0fx8N2DSLQEO7h//bOaFgulvB3Jh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LaDMxQAAANwAAAAPAAAAAAAAAAAAAAAAAJgCAABkcnMv&#10;ZG93bnJldi54bWxQSwUGAAAAAAQABAD1AAAAigMAAAAA&#10;" filled="f" stroked="f">
                        <v:textbox>
                          <w:txbxContent>
                            <w:p w:rsidR="009A695A" w:rsidRPr="00E22DF9" w:rsidRDefault="009A695A" w:rsidP="003B4790">
                              <w:r w:rsidRPr="00E22DF9"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line id="直線接點 1367" o:spid="_x0000_s1055" style="position:absolute;flip:y;visibility:visible;mso-wrap-style:square" from="2200,12936" to="3478,13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+q/8QAAADcAAAADwAAAGRycy9kb3ducmV2LnhtbERPTWvCMBi+D/wP4RV2kZluiLrOKDIY&#10;7ODFD1p2e9e8a0qbN12Saf335iDs+PB8rzaD7cSZfGgcK3ieZiCIK6cbrhWcjh9PSxAhImvsHJOC&#10;KwXYrEcPK8y1u/CezodYixTCIUcFJsY+lzJUhiyGqeuJE/fjvMWYoK+l9nhJ4baTL1k2lxYbTg0G&#10;e3o3VLWHP6tALneTX7/9nrVFW5avpqiK/mun1ON42L6BiDTEf/Hd/akVLOZpbT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P6r/xAAAANwAAAAPAAAAAAAAAAAA&#10;AAAAAKECAABkcnMvZG93bnJldi54bWxQSwUGAAAAAAQABAD5AAAAkgMAAAAA&#10;"/>
                  </v:group>
                  <v:group id="Group 1326" o:spid="_x0000_s1056" style="position:absolute;left:4668;top:12276;width:2501;height:1778" coordorigin="4548,12276" coordsize="2501,17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oUm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sk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ahSZxgAAANwA&#10;AAAPAAAAAAAAAAAAAAAAAKoCAABkcnMvZG93bnJldi54bWxQSwUGAAAAAAQABAD6AAAAnQMAAAAA&#10;">
                    <v:group id="群組 1361" o:spid="_x0000_s1057" style="position:absolute;left:4548;top:12276;width:2501;height:1778" coordorigin="-597" coordsize="15883,11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r2cIAAADcAAAADwAAAGRycy9kb3ducmV2LnhtbERPy4rCMBTdC/MP4Q64&#10;07Qj2qEaRWRGXIjgAwZ3l+baFpub0mTa+vdmIbg8nPdi1ZtKtNS40rKCeByBIM6sLjlXcDn/jr5B&#10;OI+ssbJMCh7kYLX8GCww1bbjI7Unn4sQwi5FBYX3dSqlywoy6Ma2Jg7czTYGfYBNLnWDXQg3lfyK&#10;opk0WHJoKLCmTUHZ/fRvFGw77NaT+Kfd32+bx/U8PfztY1Jq+Nmv5yA89f4tfrl3WkGShP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WJK9nCAAAA3AAAAA8A&#10;AAAAAAAAAAAAAAAAqgIAAGRycy9kb3ducmV2LnhtbFBLBQYAAAAABAAEAPoAAACZAwAAAAA=&#10;">
                      <v:shape id="直線單箭頭接點 6" o:spid="_x0000_s1058" type="#_x0000_t32" style="position:absolute;left:1434;top:2450;width:0;height:88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f0qccAAADcAAAADwAAAGRycy9kb3ducmV2LnhtbESPQWvCQBSE70L/w/IKXqRutGAkzUaK&#10;UChSEG0vvT2yL9nQ7NuYXWP013cLQo/DzHzD5JvRtmKg3jeOFSzmCQji0umGawVfn29PaxA+IGts&#10;HZOCK3nYFA+THDPtLnyg4RhqESHsM1RgQugyKX1pyKKfu444epXrLYYo+1rqHi8Rblu5TJKVtNhw&#10;XDDY0dZQ+XM8WwWzw3dTV9X54+qfb/t1stufTDkoNX0cX19ABBrDf/jeftcK0nQB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h/SpxwAAANwAAAAPAAAAAAAA&#10;AAAAAAAAAKECAABkcnMvZG93bnJldi54bWxQSwUGAAAAAAQABAD5AAAAlQMAAAAA&#10;">
                        <v:stroke endarrow="open"/>
                      </v:shape>
                      <v:shape id="直線單箭頭接點 7" o:spid="_x0000_s1059" type="#_x0000_t32" style="position:absolute;left:1434;top:7291;width:1102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vZKsQAAADcAAAADwAAAGRycy9kb3ducmV2LnhtbESPT2vCQBTE7wW/w/IEL0U3ptRIdBUR&#10;ags9+Qe8PrIv2WD2bchuY/z2bqHQ4zAzv2HW28E2oqfO144VzGcJCOLC6ZorBZfzx3QJwgdkjY1j&#10;UvAgD9vN6GWNuXZ3PlJ/CpWIEPY5KjAhtLmUvjBk0c9cSxy90nUWQ5RdJXWH9wi3jUyTZCEt1hwX&#10;DLa0N1TcTj9WQZlqmr/eruYze8dy//2W9n1zUGoyHnYrEIGG8B/+a39pBVmWwu+ZeATk5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u9kqxAAAANwAAAAPAAAAAAAAAAAA&#10;AAAAAKECAABkcnMvZG93bnJldi54bWxQSwUGAAAAAAQABAD5AAAAkgMAAAAA&#10;">
                        <v:stroke endarrow="open"/>
                      </v:shape>
                      <v:shape id="Text Box 12" o:spid="_x0000_s1060" type="#_x0000_t202" style="position:absolute;width:4025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8wEsQA&#10;AADcAAAADwAAAGRycy9kb3ducmV2LnhtbESPW2sCMRSE3wv+h3CEvtVE23pZjVIqBZ8Ur+DbYXPc&#10;XdycLJvorv/eFAp9HGbmG2a2aG0p7lT7wrGGfk+BIE6dKTjTcNj/vI1B+IBssHRMGh7kYTHvvMww&#10;Ma7hLd13IRMRwj5BDXkIVSKlT3Oy6HuuIo7exdUWQ5R1Jk2NTYTbUg6UGkqLBceFHCv6zim97m5W&#10;w3F9OZ8+1CZb2s+qca2SbCdS69du+zUFEagN/+G/9spoGI3e4fdMP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PMBLEAAAA3AAAAA8AAAAAAAAAAAAAAAAAmAIAAGRycy9k&#10;b3ducmV2LnhtbFBLBQYAAAAABAAEAPUAAACJAwAAAAA=&#10;" filled="f" stroked="f">
                        <v:textbox>
                          <w:txbxContent>
                            <w:p w:rsidR="009A695A" w:rsidRPr="00C73AF3" w:rsidRDefault="009A695A" w:rsidP="003B479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13" o:spid="_x0000_s1061" type="#_x0000_t202" style="position:absolute;left:12178;top:5822;width:310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aoZs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tVq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mqGbEAAAA3AAAAA8AAAAAAAAAAAAAAAAAmAIAAGRycy9k&#10;b3ducmV2LnhtbFBLBQYAAAAABAAEAPUAAACJAwAAAAA=&#10;" filled="f" stroked="f">
                        <v:textbox>
                          <w:txbxContent>
                            <w:p w:rsidR="009A695A" w:rsidRPr="00C73AF3" w:rsidRDefault="009A695A" w:rsidP="003B4790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4" o:spid="_x0000_s1062" type="#_x0000_t202" style="position:absolute;left:-597;top:5617;width:3106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N/c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tVqC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qDf3EAAAA3AAAAA8AAAAAAAAAAAAAAAAAmAIAAGRycy9k&#10;b3ducmV2LnhtbFBLBQYAAAAABAAEAPUAAACJAwAAAAA=&#10;" filled="f" stroked="f">
                        <v:textbox>
                          <w:txbxContent>
                            <w:p w:rsidR="009A695A" w:rsidRPr="00E22DF9" w:rsidRDefault="009A695A" w:rsidP="003B4790">
                              <w:r w:rsidRPr="00E22DF9"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line id="直線接點 1359" o:spid="_x0000_s1063" style="position:absolute;flip:y;visibility:visible;mso-wrap-style:square" from="4866,12756" to="5556,13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UNy8YAAADcAAAADwAAAGRycy9kb3ducmV2LnhtbESPQWsCMRSE70L/Q3iFXkrNtoja1ShS&#10;KHjwopaV3p6b182ym5dtkur6741Q8DjMzDfMfNnbVpzIh9qxgtdhBoK4dLrmSsHX/vNlCiJEZI2t&#10;Y1JwoQDLxcNgjrl2Z97SaRcrkSAcclRgYuxyKUNpyGIYuo44eT/OW4xJ+kpqj+cEt618y7KxtFhz&#10;WjDY0Yehstn9WQVyunn+9avjqCmaw+HdFGXRfW+UenrsVzMQkfp4D/+311rBZDKG25l0BO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1DcvGAAAA3AAAAA8AAAAAAAAA&#10;AAAAAAAAoQIAAGRycy9kb3ducmV2LnhtbFBLBQYAAAAABAAEAPkAAACUAwAAAAA=&#10;"/>
                    <v:line id="直線接點 1360" o:spid="_x0000_s1064" style="position:absolute;visibility:visible;mso-wrap-style:square" from="5556,12748" to="6339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0pL8cAAADcAAAADwAAAGRycy9kb3ducmV2LnhtbESPQUvDQBSE74L/YXlCb3ajQiKxm1AU&#10;oe1BbBXa42v2mUSzb8PuNkn/vSsUPA4z8w2zKCfTiYGcby0ruJsnIIgrq1uuFXx+vN4+gvABWWNn&#10;mRScyUNZXF8tMNd25C0Nu1CLCGGfo4ImhD6X0lcNGfRz2xNH78s6gyFKV0vtcIxw08n7JEmlwZbj&#10;QoM9PTdU/exORsHbw3s6LNeb1bRfp8fqZXs8fI9OqdnNtHwCEWgK/+FLe6UVZFkG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3XSkvxwAAANwAAAAPAAAAAAAA&#10;AAAAAAAAAKECAABkcnMvZG93bnJldi54bWxQSwUGAAAAAAQABAD5AAAAlQMAAAAA&#10;"/>
                  </v:group>
                  <v:group id="Group 1327" o:spid="_x0000_s1065" style="position:absolute;left:7669;top:12274;width:2278;height:1778" coordorigin="7213,12274" coordsize="2278,17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8n38IAAADcAAAADwAAAGRycy9kb3ducmV2LnhtbERPy4rCMBTdC/MP4Q64&#10;07Qj2qEaRWRGXIjgAwZ3l+baFpub0mTa+vdmIbg8nPdi1ZtKtNS40rKCeByBIM6sLjlXcDn/jr5B&#10;OI+ssbJMCh7kYLX8GCww1bbjI7Unn4sQwi5FBYX3dSqlywoy6Ma2Jg7czTYGfYBNLnWDXQg3lfyK&#10;opk0WHJoKLCmTUHZ/fRvFGw77NaT+Kfd32+bx/U8PfztY1Jq+Nmv5yA89f4tfrl3WkGS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v/J9/CAAAA3AAAAA8A&#10;AAAAAAAAAAAAAAAAqgIAAGRycy9kb3ducmV2LnhtbFBLBQYAAAAABAAEAPoAAACZAwAAAAA=&#10;">
                    <v:group id="群組 1353" o:spid="_x0000_s1066" style="position:absolute;left:7213;top:12274;width:2278;height:1778" coordorigin="-600" coordsize="14465,11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LOCRMYAAADcAAAADwAAAGRycy9kb3ducmV2LnhtbESPQWvCQBSE74L/YXlC&#10;b3UTi7WNWUVEpQcpVAvF2yP7TEKyb0N2TeK/7xYKHoeZ+YZJ14OpRUetKy0riKcRCOLM6pJzBd/n&#10;/fMbCOeRNdaWScGdHKxX41GKibY9f1F38rkIEHYJKii8bxIpXVaQQTe1DXHwrrY16INsc6lb7APc&#10;1HIWRa/SYMlhocCGtgVl1elmFBx67Dcv8a47Vtft/XKef/4cY1LqaTJsliA8Df4R/m9/aAWL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0s4JExgAAANwA&#10;AAAPAAAAAAAAAAAAAAAAAKoCAABkcnMvZG93bnJldi54bWxQSwUGAAAAAAQABAD6AAAAnQMAAAAA&#10;">
                      <v:shape id="直線單箭頭接點 11" o:spid="_x0000_s1067" type="#_x0000_t32" style="position:absolute;left:1434;top:2450;width:0;height:88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4hFcMAAADcAAAADwAAAGRycy9kb3ducmV2LnhtbERPz2vCMBS+C/sfwht4kZnqwJXOtAxh&#10;MGQg6i67PZrXpqx56ZpYq3+9OQgeP77f62K0rRio941jBYt5AoK4dLrhWsHP8fMlBeEDssbWMSm4&#10;kIcif5qsMdPuzHsaDqEWMYR9hgpMCF0mpS8NWfRz1xFHrnK9xRBhX0vd4zmG21Yuk2QlLTYcGwx2&#10;tDFU/h1OVsFs/9vUVXX6vvjX6y5Ntrt/Uw5KTZ/Hj3cQgcbwEN/dX1rBWxrnxzPxCMj8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eIRXDAAAA3AAAAA8AAAAAAAAAAAAA&#10;AAAAoQIAAGRycy9kb3ducmV2LnhtbFBLBQYAAAAABAAEAPkAAACRAwAAAAA=&#10;">
                        <v:stroke endarrow="open"/>
                      </v:shape>
                      <v:shape id="直線單箭頭接點 12" o:spid="_x0000_s1068" type="#_x0000_t32" style="position:absolute;left:1434;top:7291;width:99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w3esQAAADcAAAADwAAAGRycy9kb3ducmV2LnhtbESPT2vCQBTE7wW/w/IKXopukuIfUlcR&#10;oVbwpC14fWRfssHs25DdxvjtXaHQ4zAzv2FWm8E2oqfO144VpNMEBHHhdM2Vgp/vz8kShA/IGhvH&#10;pOBOHjbr0csKc+1ufKL+HCoRIexzVGBCaHMpfWHIop+6ljh6pesshii7SuoObxFuG5klyVxarDku&#10;GGxpZ6i4nn+tgjLTlL5dL+ZrMcNyd3zP+r7ZKzV+HbYfIAIN4T/81z5oBYtlCs8z8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vDd6xAAAANwAAAAPAAAAAAAAAAAA&#10;AAAAAKECAABkcnMvZG93bnJldi54bWxQSwUGAAAAAAQABAD5AAAAkgMAAAAA&#10;">
                        <v:stroke endarrow="open"/>
                      </v:shape>
                      <v:shape id="Text Box 19" o:spid="_x0000_s1069" type="#_x0000_t202" style="position:absolute;width:4025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blrs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OhvB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blrsMAAADcAAAADwAAAAAAAAAAAAAAAACYAgAAZHJzL2Rv&#10;d25yZXYueG1sUEsFBgAAAAAEAAQA9QAAAIgDAAAAAA==&#10;" filled="f" stroked="f">
                        <v:textbox>
                          <w:txbxContent>
                            <w:p w:rsidR="009A695A" w:rsidRPr="00C73AF3" w:rsidRDefault="009A695A" w:rsidP="003B4790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U</w:t>
                              </w:r>
                            </w:p>
                          </w:txbxContent>
                        </v:textbox>
                      </v:shape>
                      <v:shape id="Text Box 20" o:spid="_x0000_s1070" type="#_x0000_t202" style="position:absolute;left:10757;top:5797;width:310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pANc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xpMR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aQDXEAAAA3AAAAA8AAAAAAAAAAAAAAAAAmAIAAGRycy9k&#10;b3ducmV2LnhtbFBLBQYAAAAABAAEAPUAAACJAwAAAAA=&#10;" filled="f" stroked="f">
                        <v:textbox>
                          <w:txbxContent>
                            <w:p w:rsidR="009A695A" w:rsidRPr="00C73AF3" w:rsidRDefault="009A695A" w:rsidP="003B4790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21" o:spid="_x0000_s1071" type="#_x0000_t202" style="position:absolute;left:-600;top:5613;width:310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PYQc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Mh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PPYQcMAAADcAAAADwAAAAAAAAAAAAAAAACYAgAAZHJzL2Rv&#10;d25yZXYueG1sUEsFBgAAAAAEAAQA9QAAAIgDAAAAAA==&#10;" filled="f" stroked="f">
                        <v:textbox>
                          <w:txbxContent>
                            <w:p w:rsidR="009A695A" w:rsidRPr="00E22DF9" w:rsidRDefault="009A695A" w:rsidP="003B4790">
                              <w:r w:rsidRPr="00E22DF9"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群組 1350" o:spid="_x0000_s1072" style="position:absolute;left:7535;top:12788;width:1365;height:633;flip:y" coordsize="8667,8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0KXsQAAADcAAAA&#10;DwAAAAAAAAAAAAAAAACqAgAAZHJzL2Rvd25yZXYueG1sUEsFBgAAAAAEAAQA+gAAAJsDAAAAAA==&#10;">
                      <v:shape id="手繪多邊形 25" o:spid="_x0000_s1073" style="position:absolute;left:4286;width:4381;height:8128;visibility:visible;mso-wrap-style:square;v-text-anchor:top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w/FMMA&#10;AADcAAAADwAAAGRycy9kb3ducmV2LnhtbESP3YrCMBSE7xd8h3AE79bUCm7pGmVRBBWE9e/+0Jxt&#10;yjYnpYla394IgpfDzHzDTOedrcWVWl85VjAaJiCIC6crLhWcjqvPDIQPyBprx6TgTh7ms97HFHPt&#10;bryn6yGUIkLY56jAhNDkUvrCkEU/dA1x9P5cazFE2ZZSt3iLcFvLNEkm0mLFccFgQwtDxf/hYhVs&#10;5Kj+3Zq9XabFOM0uKz1OzzulBv3u5xtEoC68w6/2Wiv4yibwPBOP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w/FMMAAADcAAAADwAAAAAAAAAAAAAAAACYAgAAZHJzL2Rv&#10;d25yZXYueG1sUEsFBgAAAAAEAAQA9QAAAIgDAAAAAA==&#10;" path="m,c53,3,107,7,160,20v53,13,107,33,160,60c373,107,427,140,480,180v53,40,107,87,160,140c693,373,747,433,800,500v53,67,107,140,160,220c1013,800,1067,887,1120,980v53,93,106,196,160,300e" filled="f">
                        <v:path arrowok="t" o:connecttype="custom" o:connectlocs="0,0;18747685,8064500;37495371,32258000;56242714,72580500;74990399,129032000;93738085,201612500;112485770,290322000;131233113,395160500;149980799,516128000" o:connectangles="0,0,0,0,0,0,0,0,0"/>
                      </v:shape>
                      <v:shape id="手繪多邊形 27" o:spid="_x0000_s1074" style="position:absolute;width:4286;height:8128;flip:x;visibility:visible;mso-wrap-style:square;v-text-anchor:top" coordsize="1280,1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JJ6MYA&#10;AADcAAAADwAAAGRycy9kb3ducmV2LnhtbESPQUsDMRSE74L/ITzBm822ULtsm5ZaFKUX6SqlvT02&#10;r8nWzcuyid3135uC4HGYmW+YxWpwjbhQF2rPCsajDARx5XXNRsHnx8tDDiJEZI2NZ1LwQwFWy9ub&#10;BRba97yjSxmNSBAOBSqwMbaFlKGy5DCMfEucvJPvHMYkOyN1h32Cu0ZOsuxROqw5LVhsaWOp+iq/&#10;nYLpeTfszTtuz/3+kJtXe3x6LqdK3d8N6zmISEP8D/+137SCWT6D65l0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JJ6MYAAADcAAAADwAAAAAAAAAAAAAAAACYAgAAZHJz&#10;L2Rvd25yZXYueG1sUEsFBgAAAAAEAAQA9QAAAIsDAAAAAA==&#10;" path="m,c53,3,107,7,160,20v53,13,107,33,160,60c373,107,427,140,480,180v53,40,107,87,160,140c693,373,747,433,800,500v53,67,107,140,160,220c1013,800,1067,887,1120,980v53,93,106,196,160,300e" filled="f">
                        <v:path arrowok="t" o:connecttype="custom" o:connectlocs="0,0;17941305,8064500;35882610,32258000;53823915,72580500;71765554,129032000;89706859,201612500;107648164,290322000;125589469,395160500;143530774,516128000" o:connectangles="0,0,0,0,0,0,0,0,0"/>
                      </v:shape>
                    </v:group>
                  </v:group>
                </v:group>
                <v:group id="Group 1329" o:spid="_x0000_s1075" style="position:absolute;left:4772;top:4404;width:2268;height:1778" coordorigin="4550,14485" coordsize="2268,17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ipX+M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4qV/jCAAAA3AAAAA8A&#10;AAAAAAAAAAAAAAAAqgIAAGRycy9kb3ducmV2LnhtbFBLBQYAAAAABAAEAPoAAACZAwAAAAA=&#10;">
                  <v:group id="群組 1337" o:spid="_x0000_s1076" style="position:absolute;left:4550;top:14485;width:2268;height:1778" coordorigin="-540" coordsize="14406,11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WbyY8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K3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ZvJjxgAAANwA&#10;AAAPAAAAAAAAAAAAAAAAAKoCAABkcnMvZG93bnJldi54bWxQSwUGAAAAAAQABAD6AAAAnQMAAAAA&#10;">
                    <v:shape id="直線單箭頭接點 21" o:spid="_x0000_s1077" type="#_x0000_t32" style="position:absolute;left:1434;top:2450;width:0;height:88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e3yMMAAADcAAAADwAAAGRycy9kb3ducmV2LnhtbERPz2vCMBS+C/sfwhO8iKY62LQaRQRB&#10;ZCB2u3h7NK9NsXnpmljr/vrlMNjx4/u93va2Fh21vnKsYDZNQBDnTldcKvj6PEwWIHxA1lg7JgVP&#10;8rDdvAzWmGr34At1WShFDGGfogITQpNK6XNDFv3UNcSRK1xrMUTYllK3+IjhtpbzJHmTFiuODQYb&#10;2hvKb9ndKhhfrlVZFPePp3/9OS+S0/nb5J1So2G/W4EI1Id/8Z/7qBW8L+P8eCYeAb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Ht8jDAAAA3AAAAA8AAAAAAAAAAAAA&#10;AAAAoQIAAGRycy9kb3ducmV2LnhtbFBLBQYAAAAABAAEAPkAAACRAwAAAAA=&#10;">
                      <v:stroke endarrow="open"/>
                    </v:shape>
                    <v:shape id="直線單箭頭接點 22" o:spid="_x0000_s1078" type="#_x0000_t32" style="position:absolute;left:1434;top:7291;width:99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Whp8UAAADcAAAADwAAAGRycy9kb3ducmV2LnhtbESPzWrDMBCE74W+g9hCL6WR7dD8OFFC&#10;CbQJ9FSnkOtirS0Ta2Us1XHfPgoEehxm5htmvR1tKwbqfeNYQTpJQBCXTjdcK/g5frwuQPiArLF1&#10;TAr+yMN28/iwxly7C3/TUIRaRAj7HBWYELpcSl8asugnriOOXuV6iyHKvpa6x0uE21ZmSTKTFhuO&#10;CwY72hkqz8WvVVBlmtKX88ns529Y7b6m2TC0n0o9P43vKxCBxvAfvrcPWsF8mcLtTDwCcnM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Whp8UAAADcAAAADwAAAAAAAAAA&#10;AAAAAAChAgAAZHJzL2Rvd25yZXYueG1sUEsFBgAAAAAEAAQA+QAAAJMDAAAAAA==&#10;">
                      <v:stroke endarrow="open"/>
                    </v:shape>
                    <v:shape id="Text Box 33" o:spid="_x0000_s1079" type="#_x0000_t202" style="position:absolute;width:4025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9zc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ZDaE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9zc8MAAADcAAAADwAAAAAAAAAAAAAAAACYAgAAZHJzL2Rv&#10;d25yZXYueG1sUEsFBgAAAAAEAAQA9QAAAIgDAAAAAA==&#10;" filled="f" stroked="f">
                      <v:textbox>
                        <w:txbxContent>
                          <w:p w:rsidR="009A695A" w:rsidRPr="00C73AF3" w:rsidRDefault="009A695A" w:rsidP="003B4790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shape id="Text Box 34" o:spid="_x0000_s1080" type="#_x0000_t202" style="position:absolute;left:10757;top:5797;width:3108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PW6M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/PqC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w9boxQAAANwAAAAPAAAAAAAAAAAAAAAAAJgCAABkcnMv&#10;ZG93bnJldi54bWxQSwUGAAAAAAQABAD1AAAAigMAAAAA&#10;" filled="f" stroked="f">
                      <v:textbox>
                        <w:txbxContent>
                          <w:p w:rsidR="009A695A" w:rsidRPr="00C73AF3" w:rsidRDefault="009A695A" w:rsidP="003B4790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</w:rPr>
                              <w:t>t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35" o:spid="_x0000_s1081" type="#_x0000_t202" style="position:absolute;left:-540;top:5617;width:310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pOn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+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Kk6cxQAAANwAAAAPAAAAAAAAAAAAAAAAAJgCAABkcnMv&#10;ZG93bnJldi54bWxQSwUGAAAAAAQABAD1AAAAigMAAAAA&#10;" filled="f" stroked="f">
                      <v:textbox>
                        <w:txbxContent>
                          <w:p w:rsidR="009A695A" w:rsidRPr="00E22DF9" w:rsidRDefault="009A695A" w:rsidP="003B4790">
                            <w:r w:rsidRPr="00E22DF9"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手繪多邊形 1336" o:spid="_x0000_s1082" style="position:absolute;left:4866;top:15096;width:1301;height:1042;visibility:visible;mso-wrap-style:square;v-text-anchor:middle" coordsize="1290716,5593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V448MA&#10;AADcAAAADwAAAGRycy9kb3ducmV2LnhtbESP0YrCMBRE34X9h3AXfNN0FatbjSLKgk+CrR9wae62&#10;xeam20Rb9+uNIPg4zMwZZrXpTS1u1LrKsoKvcQSCOLe64kLBOfsZLUA4j6yxtkwK7uRgs/4YrDDR&#10;tuMT3VJfiABhl6CC0vsmkdLlJRl0Y9sQB+/XtgZ9kG0hdYtdgJtaTqIolgYrDgslNrQrKb+kV6Og&#10;nmbxXsss/4t3mJ7+r8XiOOuUGn722yUIT71/h1/tg1Yw/57B80w4An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aV448MAAADcAAAADwAAAAAAAAAAAAAAAACYAgAAZHJzL2Rv&#10;d25yZXYueG1sUEsFBgAAAAAEAAQA9QAAAIgDAAAAAA==&#10;" path="m,295315v18795,40506,142686,237087,325015,263230c507344,584688,774164,-29275,974830,1090v200666,30365,229435,170647,315885,288654e" filled="f">
                    <v:path arrowok="t" o:connecttype="custom" o:connectlocs="0,651;210,1231;629,2;833,638" o:connectangles="0,0,0,0"/>
                  </v:shape>
                </v:group>
              </v:group>
            </w:pict>
          </mc:Fallback>
        </mc:AlternateContent>
      </w:r>
      <w:r w:rsidR="00747073" w:rsidRPr="00E27BD8">
        <w:rPr>
          <w:rFonts w:hint="eastAsia"/>
          <w:sz w:val="22"/>
          <w:szCs w:val="22"/>
        </w:rPr>
        <w:t>5</w:t>
      </w:r>
      <w:r w:rsidR="001A6344" w:rsidRPr="00E27BD8">
        <w:rPr>
          <w:rFonts w:hint="eastAsia"/>
          <w:sz w:val="22"/>
          <w:szCs w:val="22"/>
        </w:rPr>
        <w:t>.</w:t>
      </w:r>
      <w:r w:rsidR="00344C19" w:rsidRPr="00E27BD8">
        <w:rPr>
          <w:rFonts w:hint="eastAsia"/>
          <w:sz w:val="22"/>
          <w:szCs w:val="22"/>
        </w:rPr>
        <w:tab/>
      </w:r>
      <w:r w:rsidR="001A6344" w:rsidRPr="00E27BD8">
        <w:rPr>
          <w:rFonts w:hint="eastAsia"/>
          <w:sz w:val="22"/>
          <w:szCs w:val="22"/>
        </w:rPr>
        <w:t>有</w:t>
      </w:r>
      <w:r w:rsidR="001A6344" w:rsidRPr="00E27BD8">
        <w:rPr>
          <w:sz w:val="22"/>
          <w:szCs w:val="22"/>
        </w:rPr>
        <w:t>一質</w:t>
      </w:r>
      <w:r w:rsidR="00F64E85" w:rsidRPr="00E27BD8">
        <w:rPr>
          <w:rFonts w:hint="eastAsia"/>
          <w:sz w:val="22"/>
          <w:szCs w:val="22"/>
        </w:rPr>
        <w:t>量可忽略的</w:t>
      </w:r>
      <w:r w:rsidR="001A6344" w:rsidRPr="00E27BD8">
        <w:rPr>
          <w:rFonts w:hint="eastAsia"/>
          <w:sz w:val="22"/>
          <w:szCs w:val="22"/>
        </w:rPr>
        <w:t>理想</w:t>
      </w:r>
      <w:r w:rsidR="001A6344" w:rsidRPr="00E27BD8">
        <w:rPr>
          <w:sz w:val="22"/>
          <w:szCs w:val="22"/>
        </w:rPr>
        <w:t>彈簧一端固定，另一端繫有一質點</w:t>
      </w:r>
      <w:r w:rsidR="001A6344" w:rsidRPr="00E27BD8">
        <w:rPr>
          <w:rFonts w:hint="eastAsia"/>
          <w:sz w:val="22"/>
          <w:szCs w:val="22"/>
        </w:rPr>
        <w:t>，</w:t>
      </w:r>
      <w:r w:rsidR="001A6344" w:rsidRPr="00E27BD8">
        <w:rPr>
          <w:sz w:val="22"/>
          <w:szCs w:val="22"/>
        </w:rPr>
        <w:t>在光滑水平面上作一維簡諧運動</w:t>
      </w:r>
      <w:r w:rsidR="00C461D7" w:rsidRPr="00E27BD8">
        <w:rPr>
          <w:rFonts w:ascii="新細明體" w:hAnsi="新細明體" w:hint="eastAsia"/>
          <w:sz w:val="22"/>
          <w:szCs w:val="22"/>
        </w:rPr>
        <w:t>，</w:t>
      </w:r>
      <w:r w:rsidR="001A6344" w:rsidRPr="00E27BD8">
        <w:rPr>
          <w:sz w:val="22"/>
          <w:szCs w:val="22"/>
        </w:rPr>
        <w:t>則</w:t>
      </w:r>
      <w:r w:rsidR="001A6344" w:rsidRPr="00E27BD8">
        <w:rPr>
          <w:rFonts w:hint="eastAsia"/>
          <w:sz w:val="22"/>
          <w:szCs w:val="22"/>
        </w:rPr>
        <w:t>在一個週期內</w:t>
      </w:r>
      <w:r w:rsidR="006E1014" w:rsidRPr="00E27BD8">
        <w:rPr>
          <w:rFonts w:hint="eastAsia"/>
          <w:sz w:val="22"/>
          <w:szCs w:val="22"/>
        </w:rPr>
        <w:t>，</w:t>
      </w:r>
      <w:r w:rsidR="001A6344" w:rsidRPr="00E27BD8">
        <w:rPr>
          <w:sz w:val="22"/>
          <w:szCs w:val="22"/>
        </w:rPr>
        <w:t>彈</w:t>
      </w:r>
      <w:r w:rsidR="001A6344" w:rsidRPr="00E27BD8">
        <w:rPr>
          <w:rFonts w:hint="eastAsia"/>
          <w:sz w:val="22"/>
          <w:szCs w:val="22"/>
        </w:rPr>
        <w:t>性</w:t>
      </w:r>
      <w:r w:rsidR="001A6344" w:rsidRPr="00E27BD8">
        <w:rPr>
          <w:sz w:val="22"/>
          <w:szCs w:val="22"/>
        </w:rPr>
        <w:t>位能</w:t>
      </w:r>
      <w:r w:rsidR="00AA411A" w:rsidRPr="00E27BD8">
        <w:rPr>
          <w:rFonts w:hint="eastAsia"/>
          <w:i/>
          <w:sz w:val="22"/>
          <w:szCs w:val="22"/>
        </w:rPr>
        <w:t>U</w:t>
      </w:r>
      <w:r w:rsidR="001A6344" w:rsidRPr="00E27BD8">
        <w:rPr>
          <w:sz w:val="22"/>
          <w:szCs w:val="22"/>
        </w:rPr>
        <w:t>隨</w:t>
      </w:r>
      <w:r w:rsidR="001A6344" w:rsidRPr="00E27BD8">
        <w:rPr>
          <w:rFonts w:hint="eastAsia"/>
          <w:sz w:val="22"/>
          <w:szCs w:val="22"/>
        </w:rPr>
        <w:t>時間</w:t>
      </w:r>
      <w:r w:rsidR="001A6344" w:rsidRPr="00E27BD8">
        <w:rPr>
          <w:i/>
          <w:sz w:val="22"/>
          <w:szCs w:val="22"/>
        </w:rPr>
        <w:t>t</w:t>
      </w:r>
      <w:r w:rsidR="001A6344" w:rsidRPr="00E27BD8">
        <w:rPr>
          <w:sz w:val="22"/>
          <w:szCs w:val="22"/>
        </w:rPr>
        <w:t>的變化圖最</w:t>
      </w:r>
      <w:r w:rsidR="000E0ADD" w:rsidRPr="00E27BD8">
        <w:rPr>
          <w:rFonts w:hint="eastAsia"/>
          <w:sz w:val="22"/>
          <w:szCs w:val="22"/>
        </w:rPr>
        <w:t>可能為</w:t>
      </w:r>
      <w:r w:rsidR="001A6344" w:rsidRPr="00E27BD8">
        <w:rPr>
          <w:sz w:val="22"/>
          <w:szCs w:val="22"/>
        </w:rPr>
        <w:t>下列何者？</w:t>
      </w:r>
    </w:p>
    <w:p w:rsidR="001A6344" w:rsidRPr="004D1586" w:rsidRDefault="007C1293" w:rsidP="004D1586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A) </w:t>
      </w:r>
      <w:r w:rsidR="003B4790" w:rsidRPr="004D1586">
        <w:rPr>
          <w:sz w:val="22"/>
          <w:szCs w:val="22"/>
        </w:rPr>
        <w:tab/>
      </w:r>
      <w:r>
        <w:rPr>
          <w:sz w:val="22"/>
          <w:szCs w:val="22"/>
        </w:rPr>
        <w:t xml:space="preserve">(B) </w:t>
      </w:r>
      <w:r w:rsidR="003B4790" w:rsidRPr="004D1586">
        <w:rPr>
          <w:sz w:val="22"/>
          <w:szCs w:val="22"/>
        </w:rPr>
        <w:tab/>
      </w:r>
      <w:r>
        <w:rPr>
          <w:sz w:val="22"/>
          <w:szCs w:val="22"/>
        </w:rPr>
        <w:t xml:space="preserve">(C) </w:t>
      </w:r>
    </w:p>
    <w:p w:rsidR="008912C7" w:rsidRPr="003B4790" w:rsidRDefault="008912C7" w:rsidP="00E27BD8">
      <w:pPr>
        <w:ind w:left="264" w:hangingChars="120" w:hanging="264"/>
        <w:rPr>
          <w:sz w:val="22"/>
          <w:szCs w:val="22"/>
        </w:rPr>
      </w:pPr>
    </w:p>
    <w:p w:rsidR="00664864" w:rsidRDefault="00664864" w:rsidP="00A9673A">
      <w:pPr>
        <w:ind w:left="264" w:hangingChars="120" w:hanging="264"/>
        <w:rPr>
          <w:sz w:val="22"/>
          <w:szCs w:val="22"/>
        </w:rPr>
      </w:pPr>
    </w:p>
    <w:p w:rsidR="001A6344" w:rsidRDefault="001A6344" w:rsidP="00A9673A">
      <w:pPr>
        <w:ind w:left="264" w:hangingChars="120" w:hanging="264"/>
        <w:rPr>
          <w:sz w:val="22"/>
          <w:szCs w:val="22"/>
        </w:rPr>
      </w:pPr>
    </w:p>
    <w:p w:rsidR="001A6344" w:rsidRDefault="001A6344" w:rsidP="00A9673A">
      <w:pPr>
        <w:ind w:left="264" w:hangingChars="120" w:hanging="264"/>
        <w:rPr>
          <w:sz w:val="22"/>
          <w:szCs w:val="22"/>
        </w:rPr>
      </w:pPr>
    </w:p>
    <w:p w:rsidR="001A6344" w:rsidRDefault="001A6344" w:rsidP="00A9673A">
      <w:pPr>
        <w:ind w:left="264" w:hangingChars="120" w:hanging="264"/>
        <w:rPr>
          <w:sz w:val="22"/>
          <w:szCs w:val="22"/>
        </w:rPr>
      </w:pPr>
    </w:p>
    <w:p w:rsidR="001A6344" w:rsidRDefault="001A6344" w:rsidP="00A9673A">
      <w:pPr>
        <w:ind w:left="264" w:hangingChars="120" w:hanging="264"/>
        <w:rPr>
          <w:sz w:val="22"/>
          <w:szCs w:val="22"/>
        </w:rPr>
      </w:pPr>
    </w:p>
    <w:p w:rsidR="001A6344" w:rsidRDefault="007C1293" w:rsidP="0051548F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D) </w:t>
      </w:r>
      <w:r w:rsidR="004D1586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E) </w:t>
      </w:r>
    </w:p>
    <w:p w:rsidR="001A6344" w:rsidRDefault="001A6344" w:rsidP="00A9673A">
      <w:pPr>
        <w:ind w:left="264" w:hangingChars="120" w:hanging="264"/>
        <w:rPr>
          <w:sz w:val="22"/>
          <w:szCs w:val="22"/>
        </w:rPr>
      </w:pPr>
    </w:p>
    <w:p w:rsidR="001A6344" w:rsidRDefault="001A6344" w:rsidP="00A9673A">
      <w:pPr>
        <w:ind w:left="264" w:hangingChars="120" w:hanging="264"/>
        <w:rPr>
          <w:sz w:val="22"/>
          <w:szCs w:val="22"/>
        </w:rPr>
      </w:pPr>
    </w:p>
    <w:p w:rsidR="001A6344" w:rsidRDefault="001A6344" w:rsidP="00A9673A">
      <w:pPr>
        <w:ind w:left="264" w:hangingChars="120" w:hanging="264"/>
        <w:rPr>
          <w:sz w:val="22"/>
          <w:szCs w:val="22"/>
        </w:rPr>
      </w:pPr>
    </w:p>
    <w:p w:rsidR="001A6344" w:rsidRDefault="001A6344" w:rsidP="00A9673A">
      <w:pPr>
        <w:ind w:left="264" w:hangingChars="120" w:hanging="264"/>
        <w:rPr>
          <w:sz w:val="22"/>
          <w:szCs w:val="22"/>
        </w:rPr>
      </w:pPr>
    </w:p>
    <w:p w:rsidR="004C2B27" w:rsidRDefault="004C2B27" w:rsidP="00A9673A">
      <w:pPr>
        <w:ind w:left="264" w:hangingChars="120" w:hanging="264"/>
        <w:rPr>
          <w:sz w:val="22"/>
          <w:szCs w:val="22"/>
        </w:rPr>
      </w:pPr>
    </w:p>
    <w:p w:rsidR="004C2B27" w:rsidRDefault="004C2B27" w:rsidP="0066297C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</w:rPr>
      </w:pPr>
    </w:p>
    <w:p w:rsidR="00A9673A" w:rsidRPr="008D304D" w:rsidRDefault="00747073" w:rsidP="0066297C">
      <w:pPr>
        <w:spacing w:beforeLines="25" w:before="60" w:line="360" w:lineRule="atLeast"/>
        <w:ind w:left="363" w:hangingChars="165" w:hanging="363"/>
        <w:jc w:val="both"/>
        <w:rPr>
          <w:color w:val="FF0000"/>
          <w:sz w:val="22"/>
          <w:szCs w:val="22"/>
        </w:rPr>
      </w:pPr>
      <w:r>
        <w:rPr>
          <w:rFonts w:hint="eastAsia"/>
          <w:sz w:val="22"/>
          <w:szCs w:val="22"/>
        </w:rPr>
        <w:t>6</w:t>
      </w:r>
      <w:r w:rsidR="00A9673A" w:rsidRPr="00F85071">
        <w:rPr>
          <w:sz w:val="22"/>
          <w:szCs w:val="22"/>
        </w:rPr>
        <w:t>.</w:t>
      </w:r>
      <w:r w:rsidR="00344C19">
        <w:rPr>
          <w:rFonts w:hint="eastAsia"/>
          <w:sz w:val="22"/>
          <w:szCs w:val="22"/>
        </w:rPr>
        <w:tab/>
      </w:r>
      <w:r w:rsidR="00A9673A" w:rsidRPr="00F85071">
        <w:rPr>
          <w:rFonts w:hint="eastAsia"/>
          <w:sz w:val="22"/>
          <w:szCs w:val="22"/>
        </w:rPr>
        <w:t>某生以水波槽觀察水波的傳播</w:t>
      </w:r>
      <w:r w:rsidR="00A9673A" w:rsidRPr="0066297C">
        <w:rPr>
          <w:rFonts w:hint="eastAsia"/>
          <w:sz w:val="22"/>
          <w:szCs w:val="22"/>
        </w:rPr>
        <w:t>，</w:t>
      </w:r>
      <w:r w:rsidR="00A9673A" w:rsidRPr="00F85071">
        <w:rPr>
          <w:rFonts w:hint="eastAsia"/>
          <w:sz w:val="22"/>
          <w:szCs w:val="22"/>
        </w:rPr>
        <w:t>將厚玻璃板</w:t>
      </w:r>
      <w:r w:rsidR="00A9673A">
        <w:rPr>
          <w:rFonts w:hint="eastAsia"/>
          <w:sz w:val="22"/>
          <w:szCs w:val="22"/>
        </w:rPr>
        <w:t>平</w:t>
      </w:r>
      <w:r w:rsidR="00A9673A" w:rsidRPr="00F85071">
        <w:rPr>
          <w:rFonts w:hint="eastAsia"/>
          <w:sz w:val="22"/>
          <w:szCs w:val="22"/>
        </w:rPr>
        <w:t>置</w:t>
      </w:r>
      <w:r w:rsidR="00A9673A">
        <w:rPr>
          <w:rFonts w:hint="eastAsia"/>
          <w:sz w:val="22"/>
          <w:szCs w:val="22"/>
        </w:rPr>
        <w:t>於</w:t>
      </w:r>
      <w:r w:rsidR="00A9673A" w:rsidRPr="00F85071">
        <w:rPr>
          <w:rFonts w:hint="eastAsia"/>
          <w:sz w:val="22"/>
          <w:szCs w:val="22"/>
        </w:rPr>
        <w:t>水波槽</w:t>
      </w:r>
      <w:r w:rsidR="00A9673A">
        <w:rPr>
          <w:rFonts w:hint="eastAsia"/>
          <w:sz w:val="22"/>
          <w:szCs w:val="22"/>
        </w:rPr>
        <w:t>底</w:t>
      </w:r>
      <w:r w:rsidR="00A9673A" w:rsidRPr="0066297C">
        <w:rPr>
          <w:rFonts w:hint="eastAsia"/>
          <w:sz w:val="22"/>
          <w:szCs w:val="22"/>
        </w:rPr>
        <w:t>，</w:t>
      </w:r>
      <w:r w:rsidR="00A9673A">
        <w:rPr>
          <w:rFonts w:hint="eastAsia"/>
          <w:sz w:val="22"/>
          <w:szCs w:val="22"/>
        </w:rPr>
        <w:t>形</w:t>
      </w:r>
      <w:r w:rsidR="00A9673A" w:rsidRPr="00F85071">
        <w:rPr>
          <w:rFonts w:hint="eastAsia"/>
          <w:sz w:val="22"/>
          <w:szCs w:val="22"/>
        </w:rPr>
        <w:t>成淺水區與深水區</w:t>
      </w:r>
      <w:r w:rsidR="00A9673A" w:rsidRPr="0066297C">
        <w:rPr>
          <w:rFonts w:hint="eastAsia"/>
          <w:sz w:val="22"/>
          <w:szCs w:val="22"/>
        </w:rPr>
        <w:t>，並以直</w:t>
      </w:r>
      <w:r w:rsidR="00A9673A" w:rsidRPr="00F85071">
        <w:rPr>
          <w:rFonts w:ascii="新細明體" w:hAnsi="新細明體" w:hint="eastAsia"/>
          <w:sz w:val="22"/>
          <w:szCs w:val="22"/>
        </w:rPr>
        <w:t>線起波器</w:t>
      </w:r>
      <w:r w:rsidR="00A9673A" w:rsidRPr="00E27BD8">
        <w:rPr>
          <w:rFonts w:hint="eastAsia"/>
          <w:sz w:val="22"/>
          <w:szCs w:val="22"/>
        </w:rPr>
        <w:t>產生</w:t>
      </w:r>
      <w:r w:rsidR="00A9673A" w:rsidRPr="00F85071">
        <w:rPr>
          <w:rFonts w:ascii="新細明體" w:hAnsi="新細明體" w:hint="eastAsia"/>
          <w:sz w:val="22"/>
          <w:szCs w:val="22"/>
        </w:rPr>
        <w:t>直線波</w:t>
      </w:r>
      <w:r w:rsidR="00A9673A">
        <w:rPr>
          <w:rFonts w:ascii="新細明體" w:hAnsi="新細明體" w:hint="eastAsia"/>
          <w:sz w:val="22"/>
          <w:szCs w:val="22"/>
        </w:rPr>
        <w:t>。以下各圖中，</w:t>
      </w:r>
      <w:r w:rsidR="00A9673A" w:rsidRPr="00F85071">
        <w:rPr>
          <w:rFonts w:hint="eastAsia"/>
          <w:b/>
          <w:i/>
          <w:sz w:val="22"/>
          <w:szCs w:val="22"/>
        </w:rPr>
        <w:t>v</w:t>
      </w:r>
      <w:r w:rsidR="00A9673A" w:rsidRPr="00F85071">
        <w:rPr>
          <w:rFonts w:hint="eastAsia"/>
          <w:sz w:val="22"/>
          <w:szCs w:val="22"/>
        </w:rPr>
        <w:t>與</w:t>
      </w:r>
      <w:r w:rsidR="004C2B27" w:rsidRPr="000B3101">
        <w:rPr>
          <w:b/>
          <w:i/>
        </w:rPr>
        <w:t>v</w:t>
      </w:r>
      <w:r w:rsidR="004C2B27">
        <w:rPr>
          <w:rFonts w:hint="eastAsia"/>
          <w:b/>
          <w:i/>
        </w:rPr>
        <w:t>'</w:t>
      </w:r>
      <w:r w:rsidR="00A9673A" w:rsidRPr="00F85071">
        <w:rPr>
          <w:rFonts w:hint="eastAsia"/>
          <w:sz w:val="22"/>
          <w:szCs w:val="22"/>
        </w:rPr>
        <w:t>分別為深水區與淺水區的波速</w:t>
      </w:r>
      <w:r w:rsidR="00A9673A">
        <w:rPr>
          <w:rFonts w:hint="eastAsia"/>
          <w:sz w:val="22"/>
          <w:szCs w:val="22"/>
        </w:rPr>
        <w:t>，箭頭所示為波傳播的方向</w:t>
      </w:r>
      <w:r w:rsidR="00A9673A" w:rsidRPr="00F85071">
        <w:rPr>
          <w:rFonts w:hint="eastAsia"/>
          <w:sz w:val="22"/>
          <w:szCs w:val="22"/>
        </w:rPr>
        <w:t>。</w:t>
      </w:r>
      <w:r w:rsidR="00A9673A" w:rsidRPr="00F85071">
        <w:rPr>
          <w:rFonts w:ascii="新細明體" w:hAnsi="新細明體" w:hint="eastAsia"/>
          <w:sz w:val="22"/>
          <w:szCs w:val="22"/>
        </w:rPr>
        <w:t>下列</w:t>
      </w:r>
      <w:r w:rsidR="00A9673A">
        <w:rPr>
          <w:rFonts w:hint="eastAsia"/>
          <w:sz w:val="22"/>
          <w:szCs w:val="22"/>
        </w:rPr>
        <w:t>關於</w:t>
      </w:r>
      <w:r w:rsidR="00A9673A" w:rsidRPr="00F85071">
        <w:rPr>
          <w:rFonts w:ascii="新細明體" w:hAnsi="新細明體" w:hint="eastAsia"/>
          <w:sz w:val="22"/>
          <w:szCs w:val="22"/>
        </w:rPr>
        <w:t>連續</w:t>
      </w:r>
      <w:r w:rsidR="00A9673A">
        <w:rPr>
          <w:rFonts w:ascii="新細明體" w:hAnsi="新細明體" w:hint="eastAsia"/>
          <w:sz w:val="22"/>
          <w:szCs w:val="22"/>
        </w:rPr>
        <w:t>波前與</w:t>
      </w:r>
      <w:r w:rsidR="00A9673A" w:rsidRPr="00850032">
        <w:rPr>
          <w:rFonts w:ascii="新細明體" w:hAnsi="新細明體" w:hint="eastAsia"/>
          <w:sz w:val="22"/>
          <w:szCs w:val="22"/>
        </w:rPr>
        <w:t>波傳播方向的</w:t>
      </w:r>
      <w:r w:rsidR="00A9673A" w:rsidRPr="00F85071">
        <w:rPr>
          <w:rFonts w:ascii="新細明體" w:hAnsi="新細明體" w:hint="eastAsia"/>
          <w:sz w:val="22"/>
          <w:szCs w:val="22"/>
        </w:rPr>
        <w:t>關係</w:t>
      </w:r>
      <w:r w:rsidR="00A9673A">
        <w:rPr>
          <w:rFonts w:ascii="新細明體" w:hAnsi="新細明體" w:hint="eastAsia"/>
          <w:sz w:val="22"/>
          <w:szCs w:val="22"/>
        </w:rPr>
        <w:t>示意</w:t>
      </w:r>
      <w:r w:rsidR="00A9673A" w:rsidRPr="00F85071">
        <w:rPr>
          <w:rFonts w:ascii="新細明體" w:hAnsi="新細明體" w:hint="eastAsia"/>
          <w:sz w:val="22"/>
          <w:szCs w:val="22"/>
        </w:rPr>
        <w:t>圖，何者正確？</w:t>
      </w:r>
    </w:p>
    <w:p w:rsidR="00A9673A" w:rsidRPr="008730A7" w:rsidRDefault="008A78CD" w:rsidP="00A9673A">
      <w:pPr>
        <w:ind w:left="720"/>
        <w:rPr>
          <w:color w:val="C0000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053FA5BE" wp14:editId="75C610D5">
                <wp:simplePos x="0" y="0"/>
                <wp:positionH relativeFrom="column">
                  <wp:posOffset>3886200</wp:posOffset>
                </wp:positionH>
                <wp:positionV relativeFrom="paragraph">
                  <wp:posOffset>43180</wp:posOffset>
                </wp:positionV>
                <wp:extent cx="1889760" cy="2418715"/>
                <wp:effectExtent l="0" t="0" r="15240" b="19685"/>
                <wp:wrapNone/>
                <wp:docPr id="542" name="Group 1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9760" cy="2418715"/>
                          <a:chOff x="7399" y="2889"/>
                          <a:chExt cx="2976" cy="3809"/>
                        </a:xfrm>
                      </wpg:grpSpPr>
                      <wps:wsp>
                        <wps:cNvPr id="543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9386" y="5612"/>
                            <a:ext cx="444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480B21" w:rsidRDefault="009A695A" w:rsidP="00A9673A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480B2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4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9721" y="5006"/>
                            <a:ext cx="500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B3101" w:rsidRDefault="009A695A" w:rsidP="004C2B27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B310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'</w:t>
                              </w:r>
                            </w:p>
                            <w:p w:rsidR="009A695A" w:rsidRDefault="009A695A" w:rsidP="00A9673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5" name="Line 191"/>
                        <wps:cNvCnPr>
                          <a:cxnSpLocks noChangeShapeType="1"/>
                        </wps:cNvCnPr>
                        <wps:spPr bwMode="auto">
                          <a:xfrm flipV="1">
                            <a:off x="8686" y="5852"/>
                            <a:ext cx="800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7406" y="5299"/>
                            <a:ext cx="833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2F6841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7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8586" y="3324"/>
                            <a:ext cx="1112" cy="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淺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8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8698" y="6032"/>
                            <a:ext cx="1123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2F6841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深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9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9486" y="5082"/>
                            <a:ext cx="345" cy="14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7399" y="2889"/>
                            <a:ext cx="833" cy="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rPr>
                                  <w:rFonts w:hint="eastAsia"/>
                                </w:rPr>
                                <w:t>(C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1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7542" y="3324"/>
                            <a:ext cx="2833" cy="33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2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8100" y="4053"/>
                            <a:ext cx="1600" cy="151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8000" y="6461"/>
                            <a:ext cx="15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200"/>
                        <wps:cNvCnPr>
                          <a:cxnSpLocks noChangeShapeType="1"/>
                        </wps:cNvCnPr>
                        <wps:spPr bwMode="auto">
                          <a:xfrm>
                            <a:off x="8000" y="6002"/>
                            <a:ext cx="150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Line 201"/>
                        <wps:cNvCnPr>
                          <a:cxnSpLocks noChangeShapeType="1"/>
                        </wps:cNvCnPr>
                        <wps:spPr bwMode="auto">
                          <a:xfrm>
                            <a:off x="8042" y="5408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6" name="Line 202"/>
                        <wps:cNvCnPr>
                          <a:cxnSpLocks noChangeShapeType="1"/>
                        </wps:cNvCnPr>
                        <wps:spPr bwMode="auto">
                          <a:xfrm>
                            <a:off x="8000" y="5543"/>
                            <a:ext cx="1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7" name="Line 203"/>
                        <wps:cNvCnPr>
                          <a:cxnSpLocks noChangeShapeType="1"/>
                        </wps:cNvCnPr>
                        <wps:spPr bwMode="auto">
                          <a:xfrm>
                            <a:off x="8016" y="5083"/>
                            <a:ext cx="11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8001" y="4624"/>
                            <a:ext cx="6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9" name="Line 205"/>
                        <wps:cNvCnPr>
                          <a:cxnSpLocks noChangeShapeType="1"/>
                        </wps:cNvCnPr>
                        <wps:spPr bwMode="auto">
                          <a:xfrm>
                            <a:off x="9189" y="5074"/>
                            <a:ext cx="403" cy="1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" name="Line 207"/>
                        <wps:cNvCnPr>
                          <a:cxnSpLocks noChangeShapeType="1"/>
                        </wps:cNvCnPr>
                        <wps:spPr bwMode="auto">
                          <a:xfrm>
                            <a:off x="8704" y="4615"/>
                            <a:ext cx="879" cy="3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8001" y="4165"/>
                            <a:ext cx="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3" name="Line 209"/>
                        <wps:cNvCnPr>
                          <a:cxnSpLocks noChangeShapeType="1"/>
                        </wps:cNvCnPr>
                        <wps:spPr bwMode="auto">
                          <a:xfrm>
                            <a:off x="8230" y="4157"/>
                            <a:ext cx="1367" cy="5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4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7721" y="3686"/>
                            <a:ext cx="833" cy="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界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9508" y="4505"/>
                            <a:ext cx="833" cy="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6" o:spid="_x0000_s1083" style="position:absolute;left:0;text-align:left;margin-left:306pt;margin-top:3.4pt;width:148.8pt;height:190.45pt;z-index:251656192" coordorigin="7399,2889" coordsize="2976,3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">
                <v:shape id="Text Box 189" o:spid="_x0000_s1084" type="#_x0000_t202" style="position:absolute;left:9386;top:5612;width:444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eUT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3Lx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nlE7EAAAA3AAAAA8AAAAAAAAAAAAAAAAAmAIAAGRycy9k&#10;b3ducmV2LnhtbFBLBQYAAAAABAAEAPUAAACJAwAAAAA=&#10;" filled="f" stroked="f">
                  <v:textbox>
                    <w:txbxContent>
                      <w:p w:rsidR="009A695A" w:rsidRPr="00480B21" w:rsidRDefault="009A695A" w:rsidP="00A9673A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480B2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190" o:spid="_x0000_s1085" type="#_x0000_t202" style="position:absolute;left:9721;top:5006;width:500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DbG8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Vk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g2xvEAAAA3AAAAA8AAAAAAAAAAAAAAAAAmAIAAGRycy9k&#10;b3ducmV2LnhtbFBLBQYAAAAABAAEAPUAAACJAwAAAAA=&#10;" filled="f" stroked="f">
                  <v:textbox>
                    <w:txbxContent>
                      <w:p w:rsidR="009A695A" w:rsidRPr="000B3101" w:rsidRDefault="009A695A" w:rsidP="004C2B27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0B310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  <w:r>
                          <w:rPr>
                            <w:rFonts w:hint="eastAsia"/>
                            <w:b/>
                            <w:i/>
                          </w:rPr>
                          <w:t>'</w:t>
                        </w:r>
                      </w:p>
                      <w:p w:rsidR="009A695A" w:rsidRDefault="009A695A" w:rsidP="00A9673A"/>
                    </w:txbxContent>
                  </v:textbox>
                </v:shape>
                <v:line id="Line 191" o:spid="_x0000_s1086" style="position:absolute;flip:y;visibility:visible;mso-wrap-style:square" from="8686,5852" to="9486,5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mpfMMAAADcAAAADwAAAGRycy9kb3ducmV2LnhtbESPzWrDMBCE74G+g9hCb4nU0vzgRDYl&#10;0NJLKHWS+2JtbBNr5UiK4759FSj0OMzMN8ymGG0nBvKhdazheaZAEFfOtFxrOOzfpysQISIb7ByT&#10;hh8KUOQPkw1mxt34m4Yy1iJBOGSooYmxz6QMVUMWw8z1xMk7OW8xJulraTzeEtx28kWphbTYclpo&#10;sKdtQ9W5vFoNxw/nr6qq56/t16DKnURHl4XWT4/j2xpEpDH+h//an0bDUs3hfiYdAZn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ZqXzDAAAA3AAAAA8AAAAAAAAAAAAA&#10;AAAAoQIAAGRycy9kb3ducmV2LnhtbFBLBQYAAAAABAAEAPkAAACRAwAAAAA=&#10;" strokeweight=".25pt">
                  <v:stroke endarrow="block"/>
                </v:line>
                <v:shape id="Text Box 192" o:spid="_x0000_s1087" type="#_x0000_t202" style="position:absolute;left:7406;top:5299;width:833;height:6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7g98MA&#10;AADc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2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7g98MAAADcAAAADwAAAAAAAAAAAAAAAACYAgAAZHJzL2Rv&#10;d25yZXYueG1sUEsFBgAAAAAEAAQA9QAAAIgDAAAAAA==&#10;" filled="f" stroked="f">
                  <v:textbox>
                    <w:txbxContent>
                      <w:p w:rsidR="009A695A" w:rsidRPr="002F6841" w:rsidRDefault="009A695A" w:rsidP="00A9673A">
                        <w:pPr>
                          <w:rPr>
                            <w:sz w:val="22"/>
                          </w:rPr>
                        </w:pPr>
                        <w:r w:rsidRPr="002F6841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  <v:shape id="Text Box 193" o:spid="_x0000_s1088" type="#_x0000_t202" style="position:absolute;left:8586;top:3324;width:1112;height: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JFbMQA&#10;AADc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aZmcD8Tj4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yRWz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2F6841">
                          <w:rPr>
                            <w:rFonts w:hint="eastAsia"/>
                            <w:sz w:val="22"/>
                          </w:rPr>
                          <w:t>淺水區</w:t>
                        </w:r>
                      </w:p>
                    </w:txbxContent>
                  </v:textbox>
                </v:shape>
                <v:shape id="Text Box 194" o:spid="_x0000_s1089" type="#_x0000_t202" style="position:absolute;left:8698;top:6032;width:1123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3RHsEA&#10;AADc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VWltelMOgJy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t0R7BAAAA3AAAAA8AAAAAAAAAAAAAAAAAmAIAAGRycy9kb3du&#10;cmV2LnhtbFBLBQYAAAAABAAEAPUAAACGAwAAAAA=&#10;" filled="f" stroked="f">
                  <v:textbox>
                    <w:txbxContent>
                      <w:p w:rsidR="009A695A" w:rsidRPr="002F6841" w:rsidRDefault="009A695A" w:rsidP="00A9673A">
                        <w:pPr>
                          <w:rPr>
                            <w:sz w:val="22"/>
                          </w:rPr>
                        </w:pPr>
                        <w:r w:rsidRPr="002F6841">
                          <w:rPr>
                            <w:rFonts w:hint="eastAsia"/>
                            <w:sz w:val="22"/>
                          </w:rPr>
                          <w:t>深水區</w:t>
                        </w:r>
                      </w:p>
                    </w:txbxContent>
                  </v:textbox>
                </v:shape>
                <v:line id="Line 195" o:spid="_x0000_s1090" style="position:absolute;visibility:visible;mso-wrap-style:square" from="9486,5082" to="9831,5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3BrMIAAADcAAAADwAAAGRycy9kb3ducmV2LnhtbESP0WoCMRRE3wX/IVyhb5rYSq2rUUQo&#10;9Umo+gG3m7ubxc3NkqS6/ftGEHwcZuYMs9r0rhVXCrHxrGE6USCIS28arjWcT5/jDxAxIRtsPZOG&#10;P4qwWQ8HKyyMv/E3XY+pFhnCsUANNqWukDKWlhzGie+Is1f54DBlGWppAt4y3LXyVal36bDhvGCx&#10;o52l8nL8dRoWP2js7GDadKjevvbVTrlgz1q/jPrtEkSiPj3Dj/beaJirBdzP5CM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3BrMIAAADcAAAADwAAAAAAAAAAAAAA&#10;AAChAgAAZHJzL2Rvd25yZXYueG1sUEsFBgAAAAAEAAQA+QAAAJADAAAAAA==&#10;" strokeweight=".25pt">
                  <v:stroke endarrow="block"/>
                </v:line>
                <v:shape id="Text Box 196" o:spid="_x0000_s1091" type="#_x0000_t202" style="position:absolute;left:7399;top:2889;width:833;height: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JLxcIA&#10;AADcAAAADwAAAGRycy9kb3ducmV2LnhtbERPz2vCMBS+D/wfwhO8rYnDzVmNRSaCpw27TfD2aJ5t&#10;sXkpTWy7/345DHb8+H5vstE2oqfO1441zBMFgrhwpuZSw9fn4fEVhA/IBhvHpOGHPGTbycMGU+MG&#10;PlGfh1LEEPYpaqhCaFMpfVGRRZ+4ljhyV9dZDBF2pTQdDjHcNvJJqRdpsebYUGFLbxUVt/xuNXy/&#10;Xy/nhfoo9/a5HdyoJNuV1Ho2HXdrEIHG8C/+cx+Nhu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kvFwgAAANwAAAAPAAAAAAAAAAAAAAAAAJgCAABkcnMvZG93&#10;bnJldi54bWxQSwUGAAAAAAQABAD1AAAAhwMAAAAA&#10;" filled="f" stroked="f">
                  <v:textbox>
                    <w:txbxContent>
                      <w:p w:rsidR="009A695A" w:rsidRDefault="009A695A" w:rsidP="00A9673A">
                        <w:r>
                          <w:rPr>
                            <w:rFonts w:hint="eastAsia"/>
                          </w:rPr>
                          <w:t>(C)</w:t>
                        </w:r>
                      </w:p>
                    </w:txbxContent>
                  </v:textbox>
                </v:shape>
                <v:rect id="Rectangle 197" o:spid="_x0000_s1092" style="position:absolute;left:7542;top:3324;width:2833;height:3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8tIcQA&#10;AADcAAAADwAAAGRycy9kb3ducmV2LnhtbESPQWsCMRSE70L/Q3iF3jS7hVZZjbJKhZ4EbcH29tg8&#10;k8XNy7JJ3fXfm4LgcZiZb5jFanCNuFAXas8K8kkGgrjyumaj4PtrO56BCBFZY+OZFFwpwGr5NFpg&#10;oX3Pe7ocohEJwqFABTbGtpAyVJYcholviZN38p3DmGRnpO6wT3DXyNcse5cOa04LFlvaWKrOhz+n&#10;4KP93ZVvJsjyGO3P2a/7rd0ZpV6eh3IOItIQH+F7+1MrmOY5/J9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vLSHEAAAA3AAAAA8AAAAAAAAAAAAAAAAAmAIAAGRycy9k&#10;b3ducmV2LnhtbFBLBQYAAAAABAAEAPUAAACJAwAAAAA=&#10;" filled="f"/>
                <v:line id="Line 198" o:spid="_x0000_s1093" style="position:absolute;visibility:visible;mso-wrap-style:square" from="8100,4053" to="9700,5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2CrMQAAADcAAAADwAAAGRycy9kb3ducmV2LnhtbESPQWvCQBSE74L/YXmCt7pRwZbUVUSw&#10;Fm+NIvT2yD6TNNm36e5G03/fFQSPw8x8wyzXvWnElZyvLCuYThIQxLnVFRcKTsfdyxsIH5A1NpZJ&#10;wR95WK+GgyWm2t74i65ZKESEsE9RQRlCm0rp85IM+oltiaN3sc5giNIVUju8Rbhp5CxJFtJgxXGh&#10;xJa2JeV11hkF5y7j75965xrsPvb7y/m39vODUuNRv3kHEagPz/Cj/akVvE5ncD8Tj4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rYKsxAAAANwAAAAPAAAAAAAAAAAA&#10;AAAAAKECAABkcnMvZG93bnJldi54bWxQSwUGAAAAAAQABAD5AAAAkgMAAAAA&#10;" strokeweight="1.5pt"/>
                <v:line id="Line 199" o:spid="_x0000_s1094" style="position:absolute;visibility:visible;mso-wrap-style:square" from="8000,6461" to="9502,6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nKjM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5yozGAAAA3AAAAA8AAAAAAAAA&#10;AAAAAAAAoQIAAGRycy9kb3ducmV2LnhtbFBLBQYAAAAABAAEAPkAAACUAwAAAAA=&#10;"/>
                <v:line id="Line 200" o:spid="_x0000_s1095" style="position:absolute;visibility:visible;mso-wrap-style:square" from="8000,6002" to="9502,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BS+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vAz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UFL4xwAAANwAAAAPAAAAAAAA&#10;AAAAAAAAAKECAABkcnMvZG93bnJldi54bWxQSwUGAAAAAAQABAD5AAAAlQMAAAAA&#10;"/>
                <v:line id="Line 201" o:spid="_x0000_s1096" style="position:absolute;visibility:visible;mso-wrap-style:square" from="8042,5408" to="8042,5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z3Y8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vAz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HPdjxwAAANwAAAAPAAAAAAAA&#10;AAAAAAAAAKECAABkcnMvZG93bnJldi54bWxQSwUGAAAAAAQABAD5AAAAlQMAAAAA&#10;"/>
                <v:line id="Line 202" o:spid="_x0000_s1097" style="position:absolute;visibility:visible;mso-wrap-style:square" from="8000,5543" to="9480,5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5pFM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OaRTGAAAA3AAAAA8AAAAAAAAA&#10;AAAAAAAAoQIAAGRycy9kb3ducmV2LnhtbFBLBQYAAAAABAAEAPkAAACUAwAAAAA=&#10;"/>
                <v:line id="Line 203" o:spid="_x0000_s1098" style="position:absolute;visibility:visible;mso-wrap-style:square" from="8016,5083" to="9178,5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LMj8YAAADcAAAADwAAAGRycy9kb3ducmV2LnhtbESPQWvCQBSE74X+h+UVeqsbLURJXUUq&#10;BfUgVQvt8Zl9JrHZt2F3m8R/3xUEj8PMfMNM572pRUvOV5YVDAcJCOLc6ooLBV+Hj5cJCB+QNdaW&#10;ScGFPMxnjw9TzLTteEftPhQiQthnqKAMocmk9HlJBv3ANsTRO1lnMETpCqkddhFuajlKklQarDgu&#10;lNjQe0n57/7PKNi+fqbtYr1Z9d/r9Jgvd8efc+eUen7qF28gAvXhHr61V1rBeDiG65l4BOTs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CzI/GAAAA3AAAAA8AAAAAAAAA&#10;AAAAAAAAoQIAAGRycy9kb3ducmV2LnhtbFBLBQYAAAAABAAEAPkAAACUAwAAAAA=&#10;"/>
                <v:line id="Line 204" o:spid="_x0000_s1099" style="position:absolute;visibility:visible;mso-wrap-style:square" from="8001,4624" to="8698,4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1Y/cMAAADcAAAADwAAAGRycy9kb3ducmV2LnhtbERPy2rCQBTdC/7DcAvd6cQW0pI6iigF&#10;dVF8gS6vmdskNXMnzIxJ+vfOotDl4byn897UoiXnK8sKJuMEBHFudcWFgtPxc/QOwgdkjbVlUvBL&#10;Huaz4WCKmbYd76k9hELEEPYZKihDaDIpfV6SQT+2DXHkvq0zGCJ0hdQOuxhuavmSJKk0WHFsKLGh&#10;ZUn57XA3Cr5ed2m72GzX/XmTXvPV/nr56ZxSz0/94gNEoD78i//ca63gbRLXxj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dWP3DAAAA3AAAAA8AAAAAAAAAAAAA&#10;AAAAoQIAAGRycy9kb3ducmV2LnhtbFBLBQYAAAAABAAEAPkAAACRAwAAAAA=&#10;"/>
                <v:line id="Line 205" o:spid="_x0000_s1100" style="position:absolute;visibility:visible;mso-wrap-style:square" from="9189,5074" to="9592,5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H9ZscAAADcAAAADwAAAGRycy9kb3ducmV2LnhtbESPQWvCQBSE70L/w/IKvenGFtIaXUVa&#10;CtpDUSvo8Zl9JtHs27C7TdJ/3y0UPA4z8w0zW/SmFi05X1lWMB4lIIhzqysuFOy/3ocvIHxA1lhb&#10;JgU/5GExvxvMMNO24y21u1CICGGfoYIyhCaT0uclGfQj2xBH72ydwRClK6R22EW4qeVjkqTSYMVx&#10;ocSGXkvKr7tvo+DzaZO2y/XHqj+s01P+tj0dL51T6uG+X05BBOrDLfzfXmkFz+MJ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Uf1mxwAAANwAAAAPAAAAAAAA&#10;AAAAAAAAAKECAABkcnMvZG93bnJldi54bWxQSwUGAAAAAAQABAD5AAAAlQMAAAAA&#10;"/>
                <v:line id="Line 207" o:spid="_x0000_s1101" style="position:absolute;visibility:visible;mso-wrap-style:square" from="8704,4615" to="9583,4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s73c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03Q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LO93GAAAA3AAAAA8AAAAAAAAA&#10;AAAAAAAAoQIAAGRycy9kb3ducmV2LnhtbFBLBQYAAAAABAAEAPkAAACUAwAAAAA=&#10;"/>
                <v:line id="Line 208" o:spid="_x0000_s1102" style="position:absolute;visibility:visible;mso-wrap-style:square" from="8001,4165" to="8211,4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mlqs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maWqxwAAANwAAAAPAAAAAAAA&#10;AAAAAAAAAKECAABkcnMvZG93bnJldi54bWxQSwUGAAAAAAQABAD5AAAAlQMAAAAA&#10;"/>
                <v:line id="Line 209" o:spid="_x0000_s1103" style="position:absolute;visibility:visible;mso-wrap-style:square" from="8230,4157" to="9597,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UAMc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bwMp7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VADHGAAAA3AAAAA8AAAAAAAAA&#10;AAAAAAAAoQIAAGRycy9kb3ducmV2LnhtbFBLBQYAAAAABAAEAPkAAACUAwAAAAA=&#10;"/>
                <v:shape id="Text Box 210" o:spid="_x0000_s1104" type="#_x0000_t202" style="position:absolute;left:7721;top:3686;width:833;height: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WHe8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75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Vh3v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2F6841">
                          <w:rPr>
                            <w:rFonts w:hint="eastAsia"/>
                            <w:sz w:val="22"/>
                          </w:rPr>
                          <w:t>界面</w:t>
                        </w:r>
                      </w:p>
                    </w:txbxContent>
                  </v:textbox>
                </v:shape>
                <v:shape id="Text Box 211" o:spid="_x0000_s1105" type="#_x0000_t202" style="position:absolute;left:9508;top:4505;width:833;height: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ki4M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4XUy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ZIuD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2F6841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1EBBED74" wp14:editId="2A913AD5">
                <wp:simplePos x="0" y="0"/>
                <wp:positionH relativeFrom="column">
                  <wp:posOffset>2046605</wp:posOffset>
                </wp:positionH>
                <wp:positionV relativeFrom="paragraph">
                  <wp:posOffset>40005</wp:posOffset>
                </wp:positionV>
                <wp:extent cx="1960880" cy="2418715"/>
                <wp:effectExtent l="0" t="0" r="0" b="19685"/>
                <wp:wrapNone/>
                <wp:docPr id="488" name="Group 1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0880" cy="2418715"/>
                          <a:chOff x="4500" y="2637"/>
                          <a:chExt cx="3088" cy="3809"/>
                        </a:xfrm>
                      </wpg:grpSpPr>
                      <wps:wsp>
                        <wps:cNvPr id="489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6550" y="5340"/>
                            <a:ext cx="426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B3101" w:rsidRDefault="009A695A" w:rsidP="00A9673A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B310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6930" y="3921"/>
                            <a:ext cx="479" cy="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B3101" w:rsidRDefault="009A695A" w:rsidP="004C2B27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B310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'</w:t>
                              </w:r>
                            </w:p>
                            <w:p w:rsidR="009A695A" w:rsidRDefault="009A695A" w:rsidP="00A9673A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Lin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5787" y="5574"/>
                            <a:ext cx="862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4588" y="5066"/>
                            <a:ext cx="797" cy="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5336" y="3049"/>
                            <a:ext cx="1063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2F6841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淺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5895" y="5780"/>
                            <a:ext cx="106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深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Line 171"/>
                        <wps:cNvCnPr>
                          <a:cxnSpLocks noChangeShapeType="1"/>
                        </wps:cNvCnPr>
                        <wps:spPr bwMode="auto">
                          <a:xfrm flipV="1">
                            <a:off x="6183" y="4156"/>
                            <a:ext cx="870" cy="41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2637"/>
                            <a:ext cx="797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rPr>
                                  <w:rFonts w:hint="eastAsia"/>
                                </w:rPr>
                                <w:t>(B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4680" y="3081"/>
                            <a:ext cx="2713" cy="3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Line 174"/>
                        <wps:cNvCnPr>
                          <a:cxnSpLocks noChangeShapeType="1"/>
                        </wps:cNvCnPr>
                        <wps:spPr bwMode="auto">
                          <a:xfrm>
                            <a:off x="5254" y="3805"/>
                            <a:ext cx="1514" cy="137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Line 175"/>
                        <wps:cNvCnPr>
                          <a:cxnSpLocks noChangeShapeType="1"/>
                        </wps:cNvCnPr>
                        <wps:spPr bwMode="auto">
                          <a:xfrm>
                            <a:off x="5197" y="6208"/>
                            <a:ext cx="15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176"/>
                        <wps:cNvCnPr>
                          <a:cxnSpLocks noChangeShapeType="1"/>
                        </wps:cNvCnPr>
                        <wps:spPr bwMode="auto">
                          <a:xfrm>
                            <a:off x="5197" y="5750"/>
                            <a:ext cx="15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Line 177"/>
                        <wps:cNvCnPr>
                          <a:cxnSpLocks noChangeShapeType="1"/>
                        </wps:cNvCnPr>
                        <wps:spPr bwMode="auto">
                          <a:xfrm>
                            <a:off x="5159" y="5165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178"/>
                        <wps:cNvCnPr>
                          <a:cxnSpLocks noChangeShapeType="1"/>
                        </wps:cNvCnPr>
                        <wps:spPr bwMode="auto">
                          <a:xfrm>
                            <a:off x="5197" y="5291"/>
                            <a:ext cx="15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5205" y="4833"/>
                            <a:ext cx="11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5197" y="4374"/>
                            <a:ext cx="6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181"/>
                        <wps:cNvCnPr>
                          <a:cxnSpLocks noChangeShapeType="1"/>
                        </wps:cNvCnPr>
                        <wps:spPr bwMode="auto">
                          <a:xfrm flipV="1">
                            <a:off x="6375" y="4466"/>
                            <a:ext cx="777" cy="3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5863" y="3915"/>
                            <a:ext cx="992" cy="4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184"/>
                        <wps:cNvCnPr>
                          <a:cxnSpLocks noChangeShapeType="1"/>
                        </wps:cNvCnPr>
                        <wps:spPr bwMode="auto">
                          <a:xfrm>
                            <a:off x="5203" y="3909"/>
                            <a:ext cx="1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185"/>
                        <wps:cNvCnPr>
                          <a:cxnSpLocks noChangeShapeType="1"/>
                        </wps:cNvCnPr>
                        <wps:spPr bwMode="auto">
                          <a:xfrm flipV="1">
                            <a:off x="5377" y="3324"/>
                            <a:ext cx="1378" cy="5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4808" y="3437"/>
                            <a:ext cx="797" cy="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界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1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6762" y="3636"/>
                            <a:ext cx="826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2F6841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00" o:spid="_x0000_s1106" style="position:absolute;left:0;text-align:left;margin-left:161.15pt;margin-top:3.15pt;width:154.4pt;height:190.45pt;z-index:251650048" coordorigin="4500,2637" coordsize="3088,3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">
                <v:shape id="Text Box 165" o:spid="_x0000_s1107" type="#_x0000_t202" style="position:absolute;left:6550;top:5340;width:426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Wo8QA&#10;AADcAAAADwAAAGRycy9kb3ducmV2LnhtbESPQWvCQBSE7wX/w/KE3ppdSywxdQ3SUvCkVFvB2yP7&#10;TEKzb0N2a+K/dwsFj8PMfMMsi9G24kK9bxxrmCUKBHHpTMOVhq/Dx1MGwgdkg61j0nAlD8Vq8rDE&#10;3LiBP+myD5WIEPY5aqhD6HIpfVmTRZ+4jjh6Z9dbDFH2lTQ9DhFuW/ms1Iu02HBcqLGjt5rKn/2v&#10;1fC9PZ+OqdpV73beDW5Uku1Cav04HdevIAKN4R7+b2+MhjRbwN+Ze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XFqPEAAAA3AAAAA8AAAAAAAAAAAAAAAAAmAIAAGRycy9k&#10;b3ducmV2LnhtbFBLBQYAAAAABAAEAPUAAACJAwAAAAA=&#10;" filled="f" stroked="f">
                  <v:textbox>
                    <w:txbxContent>
                      <w:p w:rsidR="009A695A" w:rsidRPr="000B3101" w:rsidRDefault="009A695A" w:rsidP="00A9673A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0B310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166" o:spid="_x0000_s1108" type="#_x0000_t202" style="position:absolute;left:6930;top:3921;width:479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Qp48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nB/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NCnjwgAAANwAAAAPAAAAAAAAAAAAAAAAAJgCAABkcnMvZG93&#10;bnJldi54bWxQSwUGAAAAAAQABAD1AAAAhwMAAAAA&#10;" filled="f" stroked="f">
                  <v:textbox>
                    <w:txbxContent>
                      <w:p w:rsidR="009A695A" w:rsidRPr="000B3101" w:rsidRDefault="009A695A" w:rsidP="004C2B27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0B310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  <w:r>
                          <w:rPr>
                            <w:rFonts w:hint="eastAsia"/>
                            <w:b/>
                            <w:i/>
                          </w:rPr>
                          <w:t>'</w:t>
                        </w:r>
                      </w:p>
                      <w:p w:rsidR="009A695A" w:rsidRDefault="009A695A" w:rsidP="00A9673A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  <v:line id="Line 167" o:spid="_x0000_s1109" style="position:absolute;flip:y;visibility:visible;mso-wrap-style:square" from="5787,5574" to="6649,5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1bhMMAAADcAAAADwAAAGRycy9kb3ducmV2LnhtbESPQWvCQBSE70L/w/KE3nQ3RaWNbqQI&#10;Lb0UaWzvj+wzCWbfxt01pv++Kwg9DjPzDbPZjrYTA/nQOtaQzRUI4sqZlmsN34e32TOIEJENdo5J&#10;wy8F2BYPkw3mxl35i4Yy1iJBOOSooYmxz6UMVUMWw9z1xMk7Om8xJulraTxeE9x28kmplbTYclpo&#10;sKddQ9WpvFgNP+/OX1RVLxftflDlp0RH55XWj9PxdQ0i0hj/w/f2h9GweMngdiYdAV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NW4TDAAAA3AAAAA8AAAAAAAAAAAAA&#10;AAAAoQIAAGRycy9kb3ducmV2LnhtbFBLBQYAAAAABAAEAPkAAACRAwAAAAA=&#10;" strokeweight=".25pt">
                  <v:stroke endarrow="block"/>
                </v:line>
                <v:shape id="Text Box 168" o:spid="_x0000_s1110" type="#_x0000_t202" style="position:absolute;left:4588;top:5066;width:797;height: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oSD8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VZ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qEg/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2F6841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  <v:shape id="Text Box 169" o:spid="_x0000_s1111" type="#_x0000_t202" style="position:absolute;left:5336;top:3049;width:1063;height: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a3lMQA&#10;AADcAAAADwAAAGRycy9kb3ducmV2LnhtbESPT4vCMBTE7wt+h/AEb5r4ZxetRhFF8LTLuqvg7dE8&#10;22LzUppo67c3C8Ieh5n5DbNYtbYUd6p94VjDcKBAEKfOFJxp+P3Z9acgfEA2WDomDQ/ysFp23haY&#10;GNfwN90PIRMRwj5BDXkIVSKlT3Oy6AeuIo7exdUWQ5R1Jk2NTYTbUo6U+pAWC44LOVa0ySm9Hm5W&#10;w/Hzcj5N1Fe2te9V41ol2c6k1r1uu56DCNSG//CrvTcaJrMx/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mt5TEAAAA3AAAAA8AAAAAAAAAAAAAAAAAmAIAAGRycy9k&#10;b3ducmV2LnhtbFBLBQYAAAAABAAEAPUAAACJAwAAAAA=&#10;" filled="f" stroked="f">
                  <v:textbox>
                    <w:txbxContent>
                      <w:p w:rsidR="009A695A" w:rsidRPr="002F6841" w:rsidRDefault="009A695A" w:rsidP="00A9673A">
                        <w:pPr>
                          <w:rPr>
                            <w:sz w:val="22"/>
                          </w:rPr>
                        </w:pPr>
                        <w:r w:rsidRPr="002F6841">
                          <w:rPr>
                            <w:rFonts w:hint="eastAsia"/>
                            <w:sz w:val="22"/>
                          </w:rPr>
                          <w:t>淺水區</w:t>
                        </w:r>
                      </w:p>
                    </w:txbxContent>
                  </v:textbox>
                </v:shape>
                <v:shape id="Text Box 170" o:spid="_x0000_s1112" type="#_x0000_t202" style="position:absolute;left:5895;top:5780;width:1063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8v4M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FC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PL+D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2F6841">
                          <w:rPr>
                            <w:rFonts w:hint="eastAsia"/>
                            <w:sz w:val="22"/>
                          </w:rPr>
                          <w:t>深水區</w:t>
                        </w:r>
                      </w:p>
                    </w:txbxContent>
                  </v:textbox>
                </v:shape>
                <v:line id="Line 171" o:spid="_x0000_s1113" style="position:absolute;flip:y;visibility:visible;mso-wrap-style:square" from="6183,4156" to="7053,4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Zdh8IAAADcAAAADwAAAGRycy9kb3ducmV2LnhtbESPQWsCMRSE7wX/Q3hCbzWpqOjWKCK0&#10;9FLEVe+Pzevu0s3LmsR1/femIHgcZuYbZrnubSM68qF2rOF9pEAQF87UXGo4Hj7f5iBCRDbYOCYN&#10;NwqwXg1elpgZd+U9dXksRYJwyFBDFWObSRmKiiyGkWuJk/frvMWYpC+l8XhNcNvIsVIzabHmtFBh&#10;S9uKir/8YjWcvpy/qKKcTupdp/IfiY7OM61fh/3mA0SkPj7Dj/a30TBZTOH/TDoC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XZdh8IAAADcAAAADwAAAAAAAAAAAAAA&#10;AAChAgAAZHJzL2Rvd25yZXYueG1sUEsFBgAAAAAEAAQA+QAAAJADAAAAAA==&#10;" strokeweight=".25pt">
                  <v:stroke endarrow="block"/>
                </v:line>
                <v:shape id="Text Box 172" o:spid="_x0000_s1114" type="#_x0000_t202" style="position:absolute;left:4500;top:2637;width:797;height: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    <v:textbox>
                    <w:txbxContent>
                      <w:p w:rsidR="009A695A" w:rsidRDefault="009A695A" w:rsidP="00A9673A">
                        <w:r>
                          <w:rPr>
                            <w:rFonts w:hint="eastAsia"/>
                          </w:rPr>
                          <w:t>(B)</w:t>
                        </w:r>
                      </w:p>
                    </w:txbxContent>
                  </v:textbox>
                </v:shape>
                <v:rect id="Rectangle 173" o:spid="_x0000_s1115" style="position:absolute;left:4680;top:3081;width:2713;height:3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xy6MQA&#10;AADcAAAADwAAAGRycy9kb3ducmV2LnhtbESPQWsCMRSE70L/Q3iCt5q12NpujbJKBU+CWtDeHpvX&#10;ZHHzsmxSd/vvTaHgcZiZb5j5sne1uFIbKs8KJuMMBHHpdcVGwedx8/gKIkRkjbVnUvBLAZaLh8Ec&#10;c+073tP1EI1IEA45KrAxNrmUobTkMIx9Q5y8b986jEm2RuoWuwR3tXzKshfpsOK0YLGhtaXycvhx&#10;Cj6ar13xbIIsTtGeL37VbezOKDUa9sU7iEh9vIf/21utYPo2g78z6Qj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8cujEAAAA3AAAAA8AAAAAAAAAAAAAAAAAmAIAAGRycy9k&#10;b3ducmV2LnhtbFBLBQYAAAAABAAEAPUAAACJAwAAAAA=&#10;" filled="f"/>
                <v:line id="Line 174" o:spid="_x0000_s1116" style="position:absolute;visibility:visible;mso-wrap-style:square" from="5254,3805" to="6768,5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PXYMEAAADcAAAADwAAAGRycy9kb3ducmV2LnhtbERPz2vCMBS+C/sfwhvspunckFmNMgTn&#10;8GYdgrdH82xrm5cuSbX+9+YgePz4fs+XvWnEhZyvLCt4HyUgiHOrKy4U/O3Xwy8QPiBrbCyTght5&#10;WC5eBnNMtb3yji5ZKEQMYZ+igjKENpXS5yUZ9CPbEkfuZJ3BEKErpHZ4jeGmkeMkmUiDFceGElta&#10;lZTXWWcUHLqMj+d67Rrsfjab0+G/9h9bpd5e++8ZiEB9eIof7l+t4HMa18Yz8QjI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s9dgwQAAANwAAAAPAAAAAAAAAAAAAAAA&#10;AKECAABkcnMvZG93bnJldi54bWxQSwUGAAAAAAQABAD5AAAAjwMAAAAA&#10;" strokeweight="1.5pt"/>
                <v:line id="Line 175" o:spid="_x0000_s1117" style="position:absolute;visibility:visible;mso-wrap-style:square" from="5197,6208" to="6711,6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efQMcAAADc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Ey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p59AxwAAANwAAAAPAAAAAAAA&#10;AAAAAAAAAKECAABkcnMvZG93bnJldi54bWxQSwUGAAAAAAQABAD5AAAAlQMAAAAA&#10;"/>
                <v:line id="Line 176" o:spid="_x0000_s1118" style="position:absolute;visibility:visible;mso-wrap-style:square" from="5197,5750" to="6711,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asx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L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dqzHxAAAANwAAAAPAAAAAAAAAAAA&#10;AAAAAKECAABkcnMvZG93bnJldi54bWxQSwUGAAAAAAQABAD5AAAAkgMAAAAA&#10;"/>
                <v:line id="Line 177" o:spid="_x0000_s1119" style="position:absolute;visibility:visible;mso-wrap-style:square" from="5159,5165" to="5159,5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/>
                <v:line id="Line 178" o:spid="_x0000_s1120" style="position:absolute;visibility:visible;mso-wrap-style:square" from="5197,5291" to="6711,5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XK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olyvGAAAA3AAAAA8AAAAAAAAA&#10;AAAAAAAAoQIAAGRycy9kb3ducmV2LnhtbFBLBQYAAAAABAAEAPkAAACUAwAAAAA=&#10;"/>
                <v:line id="Line 179" o:spid="_x0000_s1121" style="position:absolute;visibility:visible;mso-wrap-style:square" from="5205,4833" to="6367,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ys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pDKwxwAAANwAAAAPAAAAAAAA&#10;AAAAAAAAAKECAABkcnMvZG93bnJldi54bWxQSwUGAAAAAAQABAD5AAAAlQMAAAAA&#10;"/>
                <v:line id="Line 180" o:spid="_x0000_s1122" style="position:absolute;flip:y;visibility:visible;mso-wrap-style:square" from="5197,4374" to="5866,4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kru8YAAADcAAAADwAAAGRycy9kb3ducmV2LnhtbESPQWsCMRSE7wX/Q3gFL1KzFlvs1igi&#10;FDx4qcpKb6+b182ym5c1ibr++6Yg9DjMzDfMfNnbVlzIh9qxgsk4A0FcOl1zpeCw/3iagQgRWWPr&#10;mBTcKMByMXiYY67dlT/psouVSBAOOSowMXa5lKE0ZDGMXUecvB/nLcYkfSW1x2uC21Y+Z9mrtFhz&#10;WjDY0dpQ2ezOVoGcbUcnv/qeNkVzPL6Zoiy6r61Sw8d+9Q4iUh//w/f2Rit4ya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pK7vGAAAA3AAAAA8AAAAAAAAA&#10;AAAAAAAAoQIAAGRycy9kb3ducmV2LnhtbFBLBQYAAAAABAAEAPkAAACUAwAAAAA=&#10;"/>
                <v:line id="Line 181" o:spid="_x0000_s1123" style="position:absolute;flip:y;visibility:visible;mso-wrap-style:square" from="6375,4466" to="7152,4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WOIMYAAADcAAAADwAAAGRycy9kb3ducmV2LnhtbESPQWsCMRSE74L/IbyCl1Kziha7NYoU&#10;BA9eqrLS2+vmdbPs5mWbRN3++6ZQ8DjMzDfMct3bVlzJh9qxgsk4A0FcOl1zpeB03D4tQISIrLF1&#10;TAp+KMB6NRwsMdfuxu90PcRKJAiHHBWYGLtcylAashjGriNO3pfzFmOSvpLa4y3BbSunWfYsLdac&#10;Fgx29GaobA4Xq0Au9o/ffvM5a4rmfH4xRVl0H3ulRg/95hVEpD7ew//tnVYwz+bwdyYd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ljiDGAAAA3AAAAA8AAAAAAAAA&#10;AAAAAAAAoQIAAGRycy9kb3ducmV2LnhtbFBLBQYAAAAABAAEAPkAAACUAwAAAAA=&#10;"/>
                <v:line id="Line 183" o:spid="_x0000_s1124" style="position:absolute;flip:y;visibility:visible;mso-wrap-style:square" from="5863,3915" to="6855,4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d/cc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4PlxCr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dd/ccgAAADcAAAADwAAAAAA&#10;AAAAAAAAAAChAgAAZHJzL2Rvd25yZXYueG1sUEsFBgAAAAAEAAQA+QAAAJYDAAAAAA==&#10;"/>
                <v:line id="Line 184" o:spid="_x0000_s1125" style="position:absolute;visibility:visible;mso-wrap-style:square" from="5203,3909" to="5364,3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qf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Gp8xAAAANwAAAAPAAAAAAAAAAAA&#10;AAAAAKECAABkcnMvZG93bnJldi54bWxQSwUGAAAAAAQABAD5AAAAkgMAAAAA&#10;"/>
                <v:line id="Line 185" o:spid="_x0000_s1126" style="position:absolute;flip:y;visibility:visible;mso-wrap-style:square" from="5377,3324" to="6755,38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ROmMcAAADcAAAADwAAAGRycy9kb3ducmV2LnhtbESPT2sCMRTE74V+h/AKvRTN9p/o1ihS&#10;KPTgRSsr3p6b52bZzcs2SXX99kYQehxm5jfMdN7bVhzJh9qxgudhBoK4dLrmSsHm52swBhEissbW&#10;MSk4U4D57P5uirl2J17RcR0rkSAcclRgYuxyKUNpyGIYuo44eQfnLcYkfSW1x1OC21a+ZNlIWqw5&#10;LRjs6NNQ2az/rAI5Xj79+sX+rSma7XZiirLodkulHh/6xQeISH38D9/a31rB++sErmfSEZC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BE6YxwAAANwAAAAPAAAAAAAA&#10;AAAAAAAAAKECAABkcnMvZG93bnJldi54bWxQSwUGAAAAAAQABAD5AAAAlQMAAAAA&#10;"/>
                <v:shape id="Text Box 186" o:spid="_x0000_s1127" type="#_x0000_t202" style="position:absolute;left:4808;top:3437;width:797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UKO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dxP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tQo5vwAAANwAAAAPAAAAAAAAAAAAAAAAAJgCAABkcnMvZG93bnJl&#10;di54bWxQSwUGAAAAAAQABAD1AAAAhAMAAAAA&#10;" filled="f" stroked="f">
                  <v:textbox>
                    <w:txbxContent>
                      <w:p w:rsidR="009A695A" w:rsidRDefault="009A695A" w:rsidP="00A9673A">
                        <w:r w:rsidRPr="002F6841">
                          <w:rPr>
                            <w:rFonts w:hint="eastAsia"/>
                            <w:sz w:val="22"/>
                          </w:rPr>
                          <w:t>界面</w:t>
                        </w:r>
                      </w:p>
                    </w:txbxContent>
                  </v:textbox>
                </v:shape>
                <v:shape id="Text Box 187" o:spid="_x0000_s1128" type="#_x0000_t202" style="position:absolute;left:6762;top:3636;width:826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mvo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rM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5r6LEAAAA3AAAAA8AAAAAAAAAAAAAAAAAmAIAAGRycy9k&#10;b3ducmV2LnhtbFBLBQYAAAAABAAEAPUAAACJAwAAAAA=&#10;" filled="f" stroked="f">
                  <v:textbox>
                    <w:txbxContent>
                      <w:p w:rsidR="009A695A" w:rsidRPr="002F6841" w:rsidRDefault="009A695A" w:rsidP="00A9673A">
                        <w:pPr>
                          <w:rPr>
                            <w:sz w:val="22"/>
                          </w:rPr>
                        </w:pPr>
                        <w:r w:rsidRPr="002F6841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08ABFFE" wp14:editId="05F4391C">
                <wp:simplePos x="0" y="0"/>
                <wp:positionH relativeFrom="column">
                  <wp:posOffset>146836</wp:posOffset>
                </wp:positionH>
                <wp:positionV relativeFrom="paragraph">
                  <wp:posOffset>33139</wp:posOffset>
                </wp:positionV>
                <wp:extent cx="1958975" cy="2410460"/>
                <wp:effectExtent l="0" t="0" r="3175" b="27940"/>
                <wp:wrapNone/>
                <wp:docPr id="726" name="Group 1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8975" cy="2410460"/>
                          <a:chOff x="1507" y="2621"/>
                          <a:chExt cx="3085" cy="3796"/>
                        </a:xfrm>
                      </wpg:grpSpPr>
                      <wps:wsp>
                        <wps:cNvPr id="727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2662" y="4739"/>
                            <a:ext cx="448" cy="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B3101" w:rsidRDefault="009A695A" w:rsidP="00A9673A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B310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3093" y="3544"/>
                            <a:ext cx="50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B3101" w:rsidRDefault="009A695A" w:rsidP="00A9673A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B310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9" name="Line 1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64" y="5085"/>
                            <a:ext cx="0" cy="108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1697" y="5153"/>
                            <a:ext cx="842" cy="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1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2371" y="3020"/>
                            <a:ext cx="1121" cy="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CF3891">
                                <w:rPr>
                                  <w:rFonts w:hint="eastAsia"/>
                                  <w:sz w:val="22"/>
                                </w:rPr>
                                <w:t>淺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2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2883" y="5757"/>
                            <a:ext cx="1122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CF3891">
                                <w:rPr>
                                  <w:rFonts w:hint="eastAsia"/>
                                  <w:sz w:val="22"/>
                                </w:rPr>
                                <w:t>深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3" name="Line 14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281" y="3895"/>
                            <a:ext cx="445" cy="805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1507" y="2621"/>
                            <a:ext cx="842" cy="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rPr>
                                  <w:rFonts w:hint="eastAsia"/>
                                </w:rPr>
                                <w:t>(A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5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1702" y="3055"/>
                            <a:ext cx="2860" cy="33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6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2259" y="3790"/>
                            <a:ext cx="1514" cy="137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2202" y="6193"/>
                            <a:ext cx="15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151"/>
                        <wps:cNvCnPr>
                          <a:cxnSpLocks noChangeShapeType="1"/>
                        </wps:cNvCnPr>
                        <wps:spPr bwMode="auto">
                          <a:xfrm>
                            <a:off x="2202" y="5734"/>
                            <a:ext cx="15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Line 152"/>
                        <wps:cNvCnPr>
                          <a:cxnSpLocks noChangeShapeType="1"/>
                        </wps:cNvCnPr>
                        <wps:spPr bwMode="auto">
                          <a:xfrm>
                            <a:off x="2202" y="515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0" name="Line 153"/>
                        <wps:cNvCnPr>
                          <a:cxnSpLocks noChangeShapeType="1"/>
                        </wps:cNvCnPr>
                        <wps:spPr bwMode="auto">
                          <a:xfrm>
                            <a:off x="2204" y="5275"/>
                            <a:ext cx="15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1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2210" y="4817"/>
                            <a:ext cx="11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2" name="Line 155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4" y="4356"/>
                            <a:ext cx="6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3" name="Line 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3375" y="4449"/>
                            <a:ext cx="777" cy="3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5" name="Line 158"/>
                        <wps:cNvCnPr>
                          <a:cxnSpLocks noChangeShapeType="1"/>
                        </wps:cNvCnPr>
                        <wps:spPr bwMode="auto">
                          <a:xfrm flipV="1">
                            <a:off x="2863" y="3893"/>
                            <a:ext cx="992" cy="4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6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2202" y="3895"/>
                            <a:ext cx="1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7" name="Line 1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7" y="3312"/>
                            <a:ext cx="1378" cy="5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8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1841" y="3407"/>
                            <a:ext cx="841" cy="6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CF3891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CF3891">
                                <w:rPr>
                                  <w:rFonts w:hint="eastAsia"/>
                                  <w:sz w:val="22"/>
                                </w:rPr>
                                <w:t>界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1589" y="5013"/>
                            <a:ext cx="950" cy="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2F6841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2F6841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3750" y="3625"/>
                            <a:ext cx="842" cy="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CF3891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85" o:spid="_x0000_s1129" style="position:absolute;left:0;text-align:left;margin-left:11.55pt;margin-top:2.6pt;width:154.25pt;height:189.8pt;z-index:251661312" coordorigin="1507,2621" coordsize="3085,3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">
                <v:shape id="Text Box 140" o:spid="_x0000_s1130" type="#_x0000_t202" style="position:absolute;left:2662;top:4739;width:448;height:6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cZDM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zMY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HGQzEAAAA3AAAAA8AAAAAAAAAAAAAAAAAmAIAAGRycy9k&#10;b3ducmV2LnhtbFBLBQYAAAAABAAEAPUAAACJAwAAAAA=&#10;" filled="f" stroked="f">
                  <v:textbox>
                    <w:txbxContent>
                      <w:p w:rsidR="009A695A" w:rsidRPr="000B3101" w:rsidRDefault="009A695A" w:rsidP="00A9673A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0B310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141" o:spid="_x0000_s1131" type="#_x0000_t202" style="position:absolute;left:3093;top:3544;width:50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iNfs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9iNfsAAAADcAAAADwAAAAAAAAAAAAAAAACYAgAAZHJzL2Rvd25y&#10;ZXYueG1sUEsFBgAAAAAEAAQA9QAAAIUDAAAAAA==&#10;" filled="f" stroked="f">
                  <v:textbox>
                    <w:txbxContent>
                      <w:p w:rsidR="009A695A" w:rsidRPr="000B3101" w:rsidRDefault="009A695A" w:rsidP="00A9673A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0B310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  <w:r>
                          <w:rPr>
                            <w:rFonts w:hint="eastAsia"/>
                            <w:b/>
                            <w:i/>
                          </w:rPr>
                          <w:t>'</w:t>
                        </w:r>
                      </w:p>
                    </w:txbxContent>
                  </v:textbox>
                </v:shape>
                <v:line id="Line 142" o:spid="_x0000_s1132" style="position:absolute;flip:x y;visibility:visible;mso-wrap-style:square" from="2864,5085" to="2864,6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Zf7cYAAADcAAAADwAAAGRycy9kb3ducmV2LnhtbESPQWvCQBSE7wX/w/IKvdVNI9Q2uooI&#10;glJBjKW9vmaf2ZDs25DdmvTfdwXB4zAz3zDz5WAbcaHOV44VvIwTEMSF0xWXCj5Pm+c3ED4ga2wc&#10;k4I/8rBcjB7mmGnX85EueShFhLDPUIEJoc2k9IUhi37sWuLonV1nMUTZlVJ32Ee4bWSaJK/SYsVx&#10;wWBLa0NFnf9aBftN+jPpvz+Kr31du116MLvt6ajU0+OwmoEINIR7+NbeagXT9B2uZ+IR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GX+3GAAAA3AAAAA8AAAAAAAAA&#10;AAAAAAAAoQIAAGRycy9kb3ducmV2LnhtbFBLBQYAAAAABAAEAPkAAACUAwAAAAA=&#10;" strokeweight=".25pt">
                  <v:stroke endarrow="block"/>
                </v:line>
                <v:shape id="Text Box 143" o:spid="_x0000_s1133" type="#_x0000_t202" style="position:absolute;left:1697;top:5153;width:842;height: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cXpc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TEd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3F6XBAAAA3AAAAA8AAAAAAAAAAAAAAAAAmAIAAGRycy9kb3du&#10;cmV2LnhtbFBLBQYAAAAABAAEAPUAAACGAwAAAAA=&#10;" filled="f" stroked="f">
                  <v:textbox>
                    <w:txbxContent>
                      <w:p w:rsidR="009A695A" w:rsidRDefault="009A695A" w:rsidP="00A9673A"/>
                    </w:txbxContent>
                  </v:textbox>
                </v:shape>
                <v:shape id="Text Box 144" o:spid="_x0000_s1134" type="#_x0000_t202" style="position:absolute;left:2371;top:3020;width:1121;height:7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uyPs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sHge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7sj7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CF3891">
                          <w:rPr>
                            <w:rFonts w:hint="eastAsia"/>
                            <w:sz w:val="22"/>
                          </w:rPr>
                          <w:t>淺水區</w:t>
                        </w:r>
                      </w:p>
                    </w:txbxContent>
                  </v:textbox>
                </v:shape>
                <v:shape id="Text Box 145" o:spid="_x0000_s1135" type="#_x0000_t202" style="position:absolute;left:2883;top:5757;width:1122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ksS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sHi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pLEn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CF3891">
                          <w:rPr>
                            <w:rFonts w:hint="eastAsia"/>
                            <w:sz w:val="22"/>
                          </w:rPr>
                          <w:t>深水區</w:t>
                        </w:r>
                      </w:p>
                    </w:txbxContent>
                  </v:textbox>
                </v:shape>
                <v:line id="Line 146" o:spid="_x0000_s1136" style="position:absolute;flip:x y;visibility:visible;mso-wrap-style:square" from="3281,3895" to="3726,4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f+2sUAAADcAAAADwAAAGRycy9kb3ducmV2LnhtbESPQWvCQBSE70L/w/IKvemmCbQlukop&#10;CIqCqEWvz+xrNiT7NmS3Jv77rlDwOMzMN8xsMdhGXKnzlWMFr5MEBHHhdMWlgu/jcvwBwgdkjY1j&#10;UnAjD4v502iGuXY97+l6CKWIEPY5KjAhtLmUvjBk0U9cSxy9H9dZDFF2pdQd9hFuG5kmyZu0WHFc&#10;MNjSl6GiPvxaBdtlesn686Y4bevardOdWa+Oe6VenofPKYhAQ3iE/9srreA9y+B+Jh4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f+2sUAAADcAAAADwAAAAAAAAAA&#10;AAAAAAChAgAAZHJzL2Rvd25yZXYueG1sUEsFBgAAAAAEAAQA+QAAAJMDAAAAAA==&#10;" strokeweight=".25pt">
                  <v:stroke endarrow="block"/>
                </v:line>
                <v:shape id="Text Box 147" o:spid="_x0000_s1137" type="#_x0000_t202" style="position:absolute;left:1507;top:2621;width:842;height:7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wRps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4/ch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MEab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>
                          <w:rPr>
                            <w:rFonts w:hint="eastAsia"/>
                          </w:rPr>
                          <w:t>(A)</w:t>
                        </w:r>
                      </w:p>
                    </w:txbxContent>
                  </v:textbox>
                </v:shape>
                <v:rect id="Rectangle 148" o:spid="_x0000_s1138" style="position:absolute;left:1702;top:3055;width:2860;height:3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F3QsQA&#10;AADcAAAADwAAAGRycy9kb3ducmV2LnhtbESPQWsCMRSE74L/ITzBm2ar2MrWKGtR8CTUFmpvj81r&#10;srh5WTapu/57Uyh4HGbmG2a16V0trtSGyrOCp2kGgrj0umKj4PNjP1mCCBFZY+2ZFNwowGY9HKww&#10;177jd7qeohEJwiFHBTbGJpcylJYchqlviJP341uHMcnWSN1il+CulrMse5YOK04LFht6s1ReTr9O&#10;wa75PhYLE2TxFe354rfd3h6NUuNRX7yCiNTHR/i/fdAKXuYL+DuTjo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hd0LEAAAA3AAAAA8AAAAAAAAAAAAAAAAAmAIAAGRycy9k&#10;b3ducmV2LnhtbFBLBQYAAAAABAAEAPUAAACJAwAAAAA=&#10;" filled="f"/>
                <v:line id="Line 149" o:spid="_x0000_s1139" style="position:absolute;visibility:visible;mso-wrap-style:square" from="2259,3790" to="3773,5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PYz8QAAADcAAAADwAAAGRycy9kb3ducmV2LnhtbESPQWvCQBSE7wX/w/IEb3VjBSvRVUSw&#10;Sm9Ni+DtkX0mMdm3cXej6b/vCkKPw8x8wyzXvWnEjZyvLCuYjBMQxLnVFRcKfr53r3MQPiBrbCyT&#10;gl/ysF4NXpaYanvnL7ploRARwj5FBWUIbSqlz0sy6Me2JY7e2TqDIUpXSO3wHuGmkW9JMpMGK44L&#10;Jba0LSmvs84oOHYZny71zjXYfez35+O19tNPpUbDfrMAEagP/+Fn+6AVvE9n8DgTj4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I9jPxAAAANwAAAAPAAAAAAAAAAAA&#10;AAAAAKECAABkcnMvZG93bnJldi54bWxQSwUGAAAAAAQABAD5AAAAkgMAAAAA&#10;" strokeweight="1.5pt"/>
                <v:line id="Line 150" o:spid="_x0000_s1140" style="position:absolute;visibility:visible;mso-wrap-style:square" from="2202,6193" to="3716,6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eQ78YAAADcAAAADwAAAGRycy9kb3ducmV2LnhtbESPQWvCQBSE7wX/w/KE3urGClFSVxGl&#10;oD2UqoX2+Mw+k2j2bdjdJum/7xYEj8PMfMPMl72pRUvOV5YVjEcJCOLc6ooLBZ/H16cZCB+QNdaW&#10;ScEveVguBg9zzLTteE/tIRQiQthnqKAMocmk9HlJBv3INsTRO1tnMETpCqkddhFuavmcJKk0WHFc&#10;KLGhdUn59fBjFLxPPtJ2tXvb9l+79JRv9qfvS+eUehz2qxcQgfpwD9/aW61gOpnC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3kO/GAAAA3AAAAA8AAAAAAAAA&#10;AAAAAAAAoQIAAGRycy9kb3ducmV2LnhtbFBLBQYAAAAABAAEAPkAAACUAwAAAAA=&#10;"/>
                <v:line id="Line 151" o:spid="_x0000_s1141" style="position:absolute;visibility:visible;mso-wrap-style:square" from="2202,5734" to="3716,5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gEnc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oBJ3DAAAA3AAAAA8AAAAAAAAAAAAA&#10;AAAAoQIAAGRycy9kb3ducmV2LnhtbFBLBQYAAAAABAAEAPkAAACRAwAAAAA=&#10;"/>
                <v:line id="Line 152" o:spid="_x0000_s1142" style="position:absolute;visibility:visible;mso-wrap-style:square" from="2202,5153" to="2202,5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ShBs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L6M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5KEGxwAAANwAAAAPAAAAAAAA&#10;AAAAAAAAAKECAABkcnMvZG93bnJldi54bWxQSwUGAAAAAAQABAD5AAAAlQMAAAAA&#10;"/>
                <v:line id="Line 153" o:spid="_x0000_s1143" style="position:absolute;visibility:visible;mso-wrap-style:square" from="2204,5275" to="3718,5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h75s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t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2HvmxAAAANwAAAAPAAAAAAAAAAAA&#10;AAAAAKECAABkcnMvZG93bnJldi54bWxQSwUGAAAAAAQABAD5AAAAkgMAAAAA&#10;"/>
                <v:line id="Line 154" o:spid="_x0000_s1144" style="position:absolute;visibility:visible;mso-wrap-style:square" from="2210,4817" to="3372,4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Tefc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vIy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lN59xwAAANwAAAAPAAAAAAAA&#10;AAAAAAAAAKECAABkcnMvZG93bnJldi54bWxQSwUGAAAAAAQABAD5AAAAlQMAAAAA&#10;"/>
                <v:line id="Line 155" o:spid="_x0000_s1145" style="position:absolute;flip:y;visibility:visible;mso-wrap-style:square" from="2204,4356" to="2873,4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LBdc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bwPh7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iwXXGAAAA3AAAAA8AAAAAAAAA&#10;AAAAAAAAoQIAAGRycy9kb3ducmV2LnhtbFBLBQYAAAAABAAEAPkAAACUAwAAAAA=&#10;"/>
                <v:line id="Line 156" o:spid="_x0000_s1146" style="position:absolute;flip:y;visibility:visible;mso-wrap-style:square" from="3375,4449" to="4152,4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5k7scAAADcAAAADwAAAGRycy9kb3ducmV2LnhtbESPQWsCMRSE74X+h/AKXopm20rVrVGk&#10;IHjwUisr3p6b182ym5dtEnX775uC0OMwM98w82VvW3EhH2rHCp5GGQji0umaKwX7z/VwCiJEZI2t&#10;Y1LwQwGWi/u7OebaXfmDLrtYiQThkKMCE2OXSxlKQxbDyHXEyfty3mJM0ldSe7wmuG3lc5a9Sos1&#10;pwWDHb0bKpvd2SqQ0+3jt1+dxk3RHA4zU5RFd9wqNXjoV28gIvXxP3xrb7SCyfgF/s6k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LmTuxwAAANwAAAAPAAAAAAAA&#10;AAAAAAAAAKECAABkcnMvZG93bnJldi54bWxQSwUGAAAAAAQABAD5AAAAlQMAAAAA&#10;"/>
                <v:line id="Line 158" o:spid="_x0000_s1147" style="position:absolute;flip:y;visibility:visible;mso-wrap-style:square" from="2863,3893" to="3855,4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tZAccAAADcAAAADwAAAGRycy9kb3ducmV2LnhtbESPQUvDQBSE70L/w/IKXqTdKLHW2G0p&#10;guAhF1tJ6e2ZfWZDsm/j7trGf+8KBY/DzHzDrDaj7cWJfGgdK7idZyCIa6dbbhS8719mSxAhImvs&#10;HZOCHwqwWU+uVlhod+Y3Ou1iIxKEQ4EKTIxDIWWoDVkMczcQJ+/TeYsxSd9I7fGc4LaXd1m2kBZb&#10;TgsGB3o2VHe7b6tALsubL7/9yLuqOxweTVVXw7FU6no6bp9ARBrjf/jSftUKHvJ7+DuTj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i1kBxwAAANwAAAAPAAAAAAAA&#10;AAAAAAAAAKECAABkcnMvZG93bnJldi54bWxQSwUGAAAAAAQABAD5AAAAlQMAAAAA&#10;"/>
                <v:line id="Line 159" o:spid="_x0000_s1148" style="position:absolute;visibility:visible;mso-wrap-style:square" from="2202,3895" to="2371,3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1GCc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1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fUYJxwAAANwAAAAPAAAAAAAA&#10;AAAAAAAAAKECAABkcnMvZG93bnJldi54bWxQSwUGAAAAAAQABAD5AAAAlQMAAAAA&#10;"/>
                <v:line id="Line 160" o:spid="_x0000_s1149" style="position:absolute;flip:y;visibility:visible;mso-wrap-style:square" from="2377,3312" to="3755,3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Vi7cYAAADcAAAADwAAAGRycy9kb3ducmV2LnhtbESPQWsCMRSE74X+h/AKvUjNVqTa1Sgi&#10;CD14UctKb8/N62bZzcuapLr996Yg9DjMzDfMfNnbVlzIh9qxgtdhBoK4dLrmSsHnYfMyBREissbW&#10;MSn4pQDLxePDHHPtrryjyz5WIkE45KjAxNjlUobSkMUwdB1x8r6dtxiT9JXUHq8Jbls5yrI3abHm&#10;tGCwo7Whstn/WAVyuh2c/eo0bormeHw3RVl0X1ulnp/61QxEpD7+h+/tD61gMp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VYu3GAAAA3AAAAA8AAAAAAAAA&#10;AAAAAAAAoQIAAGRycy9kb3ducmV2LnhtbFBLBQYAAAAABAAEAPkAAACUAwAAAAA=&#10;"/>
                <v:shape id="Text Box 161" o:spid="_x0000_s1150" type="#_x0000_t202" style="position:absolute;left:1841;top:3407;width:841;height:6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o3r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4ENfG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B2jevwAAANwAAAAPAAAAAAAAAAAAAAAAAJgCAABkcnMvZG93bnJl&#10;di54bWxQSwUGAAAAAAQABAD1AAAAhAMAAAAA&#10;" filled="f" stroked="f">
                  <v:textbox>
                    <w:txbxContent>
                      <w:p w:rsidR="009A695A" w:rsidRPr="00CF3891" w:rsidRDefault="009A695A" w:rsidP="00A9673A">
                        <w:pPr>
                          <w:rPr>
                            <w:sz w:val="22"/>
                          </w:rPr>
                        </w:pPr>
                        <w:r w:rsidRPr="00CF3891">
                          <w:rPr>
                            <w:rFonts w:hint="eastAsia"/>
                            <w:sz w:val="22"/>
                          </w:rPr>
                          <w:t>界面</w:t>
                        </w:r>
                      </w:p>
                    </w:txbxContent>
                  </v:textbox>
                </v:shape>
                <v:shape id="Text Box 162" o:spid="_x0000_s1151" type="#_x0000_t202" style="position:absolute;left:1589;top:5013;width:950;height:8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vNRc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/T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S81FxQAAANwAAAAPAAAAAAAAAAAAAAAAAJgCAABkcnMv&#10;ZG93bnJldi54bWxQSwUGAAAAAAQABAD1AAAAigMAAAAA&#10;" filled="f" stroked="f">
                  <v:textbox>
                    <w:txbxContent>
                      <w:p w:rsidR="009A695A" w:rsidRPr="002F6841" w:rsidRDefault="009A695A" w:rsidP="00A9673A">
                        <w:pPr>
                          <w:rPr>
                            <w:sz w:val="22"/>
                          </w:rPr>
                        </w:pPr>
                        <w:r w:rsidRPr="002F6841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  <v:shape id="Text Box 163" o:spid="_x0000_s1152" type="#_x0000_t202" style="position:absolute;left:3750;top:3625;width:842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yBc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Po3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ajyBcAAAADcAAAADwAAAAAAAAAAAAAAAACYAgAAZHJzL2Rvd25y&#10;ZXYueG1sUEsFBgAAAAAEAAQA9QAAAIUDAAAAAA==&#10;" filled="f" stroked="f">
                  <v:textbox>
                    <w:txbxContent>
                      <w:p w:rsidR="009A695A" w:rsidRDefault="009A695A" w:rsidP="00A9673A">
                        <w:r w:rsidRPr="00CF3891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9673A" w:rsidRPr="008730A7" w:rsidRDefault="00A9673A" w:rsidP="006E1014">
      <w:pPr>
        <w:ind w:leftChars="-136" w:left="-27" w:hangingChars="136" w:hanging="299"/>
        <w:rPr>
          <w:color w:val="C00000"/>
          <w:sz w:val="22"/>
          <w:szCs w:val="22"/>
        </w:rPr>
      </w:pPr>
    </w:p>
    <w:p w:rsidR="00A9673A" w:rsidRPr="008730A7" w:rsidRDefault="00A9673A" w:rsidP="00A9673A">
      <w:pPr>
        <w:ind w:left="720"/>
        <w:rPr>
          <w:color w:val="C00000"/>
          <w:sz w:val="22"/>
          <w:szCs w:val="22"/>
        </w:rPr>
      </w:pPr>
    </w:p>
    <w:p w:rsidR="00A9673A" w:rsidRPr="008730A7" w:rsidRDefault="00A9673A" w:rsidP="00A9673A">
      <w:pPr>
        <w:ind w:left="720"/>
        <w:rPr>
          <w:color w:val="C00000"/>
          <w:sz w:val="22"/>
          <w:szCs w:val="22"/>
        </w:rPr>
      </w:pPr>
    </w:p>
    <w:p w:rsidR="00A9673A" w:rsidRPr="008730A7" w:rsidRDefault="00A9673A" w:rsidP="00A9673A">
      <w:pPr>
        <w:ind w:left="281" w:hanging="641"/>
        <w:rPr>
          <w:color w:val="C00000"/>
          <w:sz w:val="22"/>
          <w:szCs w:val="22"/>
        </w:rPr>
      </w:pPr>
    </w:p>
    <w:p w:rsidR="00A9673A" w:rsidRPr="008730A7" w:rsidRDefault="00A9673A" w:rsidP="00A9673A">
      <w:pPr>
        <w:ind w:left="281" w:hanging="641"/>
        <w:rPr>
          <w:color w:val="C00000"/>
          <w:sz w:val="22"/>
          <w:szCs w:val="22"/>
        </w:rPr>
      </w:pPr>
    </w:p>
    <w:p w:rsidR="00A9673A" w:rsidRPr="008730A7" w:rsidRDefault="00A9673A" w:rsidP="00A9673A">
      <w:pPr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rPr>
          <w:color w:val="C00000"/>
          <w:kern w:val="0"/>
          <w:sz w:val="22"/>
          <w:szCs w:val="22"/>
        </w:rPr>
      </w:pPr>
    </w:p>
    <w:p w:rsidR="00A9673A" w:rsidRPr="008730A7" w:rsidRDefault="00A9673A" w:rsidP="00597834">
      <w:pPr>
        <w:pStyle w:val="a3"/>
        <w:ind w:left="779" w:hanging="779"/>
      </w:pPr>
    </w:p>
    <w:p w:rsidR="00A9673A" w:rsidRPr="008730A7" w:rsidRDefault="00A9673A" w:rsidP="00597834">
      <w:pPr>
        <w:pStyle w:val="a3"/>
        <w:ind w:left="779" w:hanging="779"/>
      </w:pPr>
    </w:p>
    <w:p w:rsidR="00A9673A" w:rsidRPr="008730A7" w:rsidRDefault="00A9673A" w:rsidP="00597834">
      <w:pPr>
        <w:pStyle w:val="a3"/>
        <w:ind w:left="779" w:hanging="779"/>
      </w:pPr>
    </w:p>
    <w:p w:rsidR="00A9673A" w:rsidRPr="008730A7" w:rsidRDefault="00A9673A" w:rsidP="00597834">
      <w:pPr>
        <w:pStyle w:val="a3"/>
        <w:ind w:left="779" w:hanging="779"/>
      </w:pPr>
    </w:p>
    <w:p w:rsidR="00A9673A" w:rsidRPr="008730A7" w:rsidRDefault="008A78CD" w:rsidP="00DA4C49">
      <w:pPr>
        <w:pStyle w:val="a3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084F523" wp14:editId="47BD223F">
                <wp:simplePos x="0" y="0"/>
                <wp:positionH relativeFrom="column">
                  <wp:posOffset>193040</wp:posOffset>
                </wp:positionH>
                <wp:positionV relativeFrom="paragraph">
                  <wp:posOffset>66675</wp:posOffset>
                </wp:positionV>
                <wp:extent cx="1887855" cy="2443480"/>
                <wp:effectExtent l="0" t="0" r="17145" b="0"/>
                <wp:wrapNone/>
                <wp:docPr id="687" name="Group 1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7855" cy="2443480"/>
                          <a:chOff x="1564" y="6481"/>
                          <a:chExt cx="2973" cy="3848"/>
                        </a:xfrm>
                      </wpg:grpSpPr>
                      <wps:wsp>
                        <wps:cNvPr id="688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2692" y="8575"/>
                            <a:ext cx="442" cy="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B3101" w:rsidRDefault="009A695A" w:rsidP="00A9673A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B310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3432" y="7429"/>
                            <a:ext cx="496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B3101" w:rsidRDefault="009A695A" w:rsidP="004C2B27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B310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'</w:t>
                              </w:r>
                            </w:p>
                            <w:p w:rsidR="009A695A" w:rsidRPr="000B3101" w:rsidRDefault="009A695A" w:rsidP="00A9673A">
                              <w:pPr>
                                <w:rPr>
                                  <w:b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" name="Line 2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78" y="8912"/>
                            <a:ext cx="0" cy="109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1587" y="8834"/>
                            <a:ext cx="829" cy="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3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2856" y="6900"/>
                            <a:ext cx="1104" cy="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淺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4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2854" y="9568"/>
                            <a:ext cx="1106" cy="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E24052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深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5" name="Line 21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37" y="7775"/>
                            <a:ext cx="233" cy="703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1564" y="6481"/>
                            <a:ext cx="828" cy="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rPr>
                                  <w:rFonts w:hint="eastAsia"/>
                                </w:rPr>
                                <w:t>(D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" name="Rectangle 221"/>
                        <wps:cNvSpPr>
                          <a:spLocks noChangeArrowheads="1"/>
                        </wps:cNvSpPr>
                        <wps:spPr bwMode="auto">
                          <a:xfrm>
                            <a:off x="1719" y="6888"/>
                            <a:ext cx="2818" cy="33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8" name="Line 222"/>
                        <wps:cNvCnPr>
                          <a:cxnSpLocks noChangeShapeType="1"/>
                        </wps:cNvCnPr>
                        <wps:spPr bwMode="auto">
                          <a:xfrm>
                            <a:off x="2276" y="7591"/>
                            <a:ext cx="1592" cy="157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" name="Line 223"/>
                        <wps:cNvCnPr>
                          <a:cxnSpLocks noChangeShapeType="1"/>
                        </wps:cNvCnPr>
                        <wps:spPr bwMode="auto">
                          <a:xfrm>
                            <a:off x="2165" y="9996"/>
                            <a:ext cx="14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0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2165" y="9537"/>
                            <a:ext cx="14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1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2216" y="9003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2" name="Line 226"/>
                        <wps:cNvCnPr>
                          <a:cxnSpLocks noChangeShapeType="1"/>
                        </wps:cNvCnPr>
                        <wps:spPr bwMode="auto">
                          <a:xfrm>
                            <a:off x="2165" y="9078"/>
                            <a:ext cx="15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3" name="Line 227"/>
                        <wps:cNvCnPr>
                          <a:cxnSpLocks noChangeShapeType="1"/>
                        </wps:cNvCnPr>
                        <wps:spPr bwMode="auto">
                          <a:xfrm>
                            <a:off x="2165" y="8619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2165" y="8159"/>
                            <a:ext cx="69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229"/>
                        <wps:cNvCnPr>
                          <a:cxnSpLocks noChangeShapeType="1"/>
                        </wps:cNvCnPr>
                        <wps:spPr bwMode="auto">
                          <a:xfrm>
                            <a:off x="3318" y="8615"/>
                            <a:ext cx="493" cy="1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231"/>
                        <wps:cNvCnPr>
                          <a:cxnSpLocks noChangeShapeType="1"/>
                        </wps:cNvCnPr>
                        <wps:spPr bwMode="auto">
                          <a:xfrm>
                            <a:off x="2856" y="8154"/>
                            <a:ext cx="918" cy="3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232"/>
                        <wps:cNvCnPr>
                          <a:cxnSpLocks noChangeShapeType="1"/>
                        </wps:cNvCnPr>
                        <wps:spPr bwMode="auto">
                          <a:xfrm>
                            <a:off x="2165" y="7700"/>
                            <a:ext cx="2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233"/>
                        <wps:cNvCnPr>
                          <a:cxnSpLocks noChangeShapeType="1"/>
                        </wps:cNvCnPr>
                        <wps:spPr bwMode="auto">
                          <a:xfrm>
                            <a:off x="2396" y="7700"/>
                            <a:ext cx="1349" cy="5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1878" y="7243"/>
                            <a:ext cx="828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E24052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界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3645" y="7989"/>
                            <a:ext cx="829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E24052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84" o:spid="_x0000_s1153" style="position:absolute;left:0;text-align:left;margin-left:15.2pt;margin-top:5.25pt;width:148.65pt;height:192.4pt;z-index:251660288" coordorigin="1564,6481" coordsize="2973,38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">
                <v:shape id="Text Box 213" o:spid="_x0000_s1154" type="#_x0000_t202" style="position:absolute;left:2692;top:8575;width:442;height:5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/d2c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wyqN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9f3dnBAAAA3AAAAA8AAAAAAAAAAAAAAAAAmAIAAGRycy9kb3du&#10;cmV2LnhtbFBLBQYAAAAABAAEAPUAAACGAwAAAAA=&#10;" filled="f" stroked="f">
                  <v:textbox>
                    <w:txbxContent>
                      <w:p w:rsidR="009A695A" w:rsidRPr="000B3101" w:rsidRDefault="009A695A" w:rsidP="00A9673A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0B310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214" o:spid="_x0000_s1155" type="#_x0000_t202" style="position:absolute;left:3432;top:7429;width:496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N4QsMA&#10;AADcAAAADwAAAGRycy9kb3ducmV2LnhtbESPT4vCMBTE74LfITxhb5q4qGg1iqwIe1pZ/4G3R/Ns&#10;i81LaaLtfnsjLHgcZuY3zGLV2lI8qPaFYw3DgQJBnDpTcKbheNj2pyB8QDZYOiYNf+Rhtex2FpgY&#10;1/AvPfYhExHCPkENeQhVIqVPc7LoB64ijt7V1RZDlHUmTY1NhNtSfio1kRYLjgs5VvSVU3rb362G&#10;08/1ch6pXbax46pxrZJsZ1Lrj167noMI1IZ3+L/9bTRMpjN4nY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N4QsMAAADcAAAADwAAAAAAAAAAAAAAAACYAgAAZHJzL2Rv&#10;d25yZXYueG1sUEsFBgAAAAAEAAQA9QAAAIgDAAAAAA==&#10;" filled="f" stroked="f">
                  <v:textbox>
                    <w:txbxContent>
                      <w:p w:rsidR="009A695A" w:rsidRPr="000B3101" w:rsidRDefault="009A695A" w:rsidP="004C2B27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0B310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  <w:r>
                          <w:rPr>
                            <w:rFonts w:hint="eastAsia"/>
                            <w:b/>
                            <w:i/>
                          </w:rPr>
                          <w:t>'</w:t>
                        </w:r>
                      </w:p>
                      <w:p w:rsidR="009A695A" w:rsidRPr="000B3101" w:rsidRDefault="009A695A" w:rsidP="00A9673A">
                        <w:pPr>
                          <w:rPr>
                            <w:b/>
                            <w:i/>
                          </w:rPr>
                        </w:pPr>
                      </w:p>
                    </w:txbxContent>
                  </v:textbox>
                </v:shape>
                <v:line id="Line 215" o:spid="_x0000_s1156" style="position:absolute;flip:x y;visibility:visible;mso-wrap-style:square" from="2878,8912" to="2878,10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IwCsIAAADcAAAADwAAAGRycy9kb3ducmV2LnhtbERPXWvCMBR9F/wP4Q72pukqiKtGGYKg&#10;TBjWoa/X5q4pbW5KE23375eHgY+H873aDLYRD+p85VjB2zQBQVw4XXGp4Pu8myxA+ICssXFMCn7J&#10;w2Y9Hq0w067nEz3yUIoYwj5DBSaENpPSF4Ys+qlriSP34zqLIcKulLrDPobbRqZJMpcWK44NBlva&#10;Girq/G4VHHfpbdZfP4vLsa7dIf0yh/35pNTry/CxBBFoCE/xv3uvFczf4/x4Jh4B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KIwCsIAAADcAAAADwAAAAAAAAAAAAAA&#10;AAChAgAAZHJzL2Rvd25yZXYueG1sUEsFBgAAAAAEAAQA+QAAAJADAAAAAA==&#10;" strokeweight=".25pt">
                  <v:stroke endarrow="block"/>
                </v:line>
                <v:shape id="Text Box 216" o:spid="_x0000_s1157" type="#_x0000_t202" style="position:absolute;left:1587;top:8834;width:829;height: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587s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mQ5h+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ufO7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E24052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  <v:shape id="Text Box 217" o:spid="_x0000_s1158" type="#_x0000_t202" style="position:absolute;left:2856;top:6900;width:1104;height: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LZd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x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i2XX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E24052">
                          <w:rPr>
                            <w:rFonts w:hint="eastAsia"/>
                            <w:sz w:val="22"/>
                          </w:rPr>
                          <w:t>淺水區</w:t>
                        </w:r>
                      </w:p>
                    </w:txbxContent>
                  </v:textbox>
                </v:shape>
                <v:shape id="Text Box 218" o:spid="_x0000_s1159" type="#_x0000_t202" style="position:absolute;left:2854;top:9568;width:1106;height: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tBA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JbAS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tBAcMAAADcAAAADwAAAAAAAAAAAAAAAACYAgAAZHJzL2Rv&#10;d25yZXYueG1sUEsFBgAAAAAEAAQA9QAAAIgDAAAAAA==&#10;" filled="f" stroked="f">
                  <v:textbox>
                    <w:txbxContent>
                      <w:p w:rsidR="009A695A" w:rsidRPr="00E24052" w:rsidRDefault="009A695A" w:rsidP="00A9673A">
                        <w:pPr>
                          <w:rPr>
                            <w:sz w:val="22"/>
                          </w:rPr>
                        </w:pPr>
                        <w:r w:rsidRPr="00E24052">
                          <w:rPr>
                            <w:rFonts w:hint="eastAsia"/>
                            <w:sz w:val="22"/>
                          </w:rPr>
                          <w:t>深水區</w:t>
                        </w:r>
                      </w:p>
                    </w:txbxContent>
                  </v:textbox>
                </v:shape>
                <v:line id="Line 219" o:spid="_x0000_s1160" style="position:absolute;flip:y;visibility:visible;mso-wrap-style:square" from="3337,7775" to="3570,8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IzZsMAAADcAAAADwAAAGRycy9kb3ducmV2LnhtbESPQWvCQBSE74X+h+UVvDW7lRps6ipF&#10;sHgRaWzvj+xrEpp9G3fXGP+9Kwg9DjPzDbNYjbYTA/nQOtbwkikQxJUzLdcavg+b5zmIEJENdo5J&#10;w4UCrJaPDwssjDvzFw1lrEWCcChQQxNjX0gZqoYshsz1xMn7dd5iTNLX0ng8J7jt5FSpXFpsOS00&#10;2NO6oeqvPFkNP5/On1RVz17b/aDKnURHx1zrydP48Q4i0hj/w/f21mjI32ZwO5OOgF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yM2bDAAAA3AAAAA8AAAAAAAAAAAAA&#10;AAAAoQIAAGRycy9kb3ducmV2LnhtbFBLBQYAAAAABAAEAPkAAACRAwAAAAA=&#10;" strokeweight=".25pt">
                  <v:stroke endarrow="block"/>
                </v:line>
                <v:shape id="Text Box 220" o:spid="_x0000_s1161" type="#_x0000_t202" style="position:absolute;left:1564;top:6481;width:828;height:7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V67cQA&#10;AADcAAAADwAAAGRycy9kb3ducmV2LnhtbESPT2sCMRTE74LfITyhN00Uu+hqVkQRemqptoXeHpu3&#10;f3Dzsmyiu/32TaHgcZiZ3zDb3WAbcafO1441zGcKBHHuTM2lho/LaboC4QOywcYxafghD7tsPNpi&#10;alzP73Q/h1JECPsUNVQhtKmUPq/Iop+5ljh6hesshii7UpoO+wi3jVwolUiLNceFCls6VJRfzzer&#10;4fO1+P5aqrfyaJ/b3g1Ksl1LrZ8mw34DItAQHuH/9ovRkKwT+DsTj4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Veu3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>
                          <w:rPr>
                            <w:rFonts w:hint="eastAsia"/>
                          </w:rPr>
                          <w:t>(D)</w:t>
                        </w:r>
                      </w:p>
                    </w:txbxContent>
                  </v:textbox>
                </v:shape>
                <v:rect id="Rectangle 221" o:spid="_x0000_s1162" style="position:absolute;left:1719;top:6888;width:2818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gcCcQA&#10;AADcAAAADwAAAGRycy9kb3ducmV2LnhtbESPQWsCMRSE74L/ITzBm2YraOvWKGtR8CTUFmpvj81r&#10;srh5WTapu/57Uyh4HGbmG2a16V0trtSGyrOCp2kGgrj0umKj4PNjP3kBESKyxtozKbhRgM16OFhh&#10;rn3H73Q9RSMShEOOCmyMTS5lKC05DFPfECfvx7cOY5KtkbrFLsFdLWdZtpAOK04LFht6s1ReTr9O&#10;wa75PhZzE2TxFe354rfd3h6NUuNRX7yCiNTHR/i/fdAKFstn+DuTjo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4HAnEAAAA3AAAAA8AAAAAAAAAAAAAAAAAmAIAAGRycy9k&#10;b3ducmV2LnhtbFBLBQYAAAAABAAEAPUAAACJAwAAAAA=&#10;" filled="f"/>
                <v:line id="Line 222" o:spid="_x0000_s1163" style="position:absolute;visibility:visible;mso-wrap-style:square" from="2276,7591" to="3868,9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e5gcIAAADcAAAADwAAAGRycy9kb3ducmV2LnhtbERPy2rCQBTdF/yH4Qru6qQVpKZOpAhW&#10;6c60CO4umZtHk7kTZyYa/76zELo8nPd6M5pOXMn5xrKCl3kCgriwuuFKwc/37vkNhA/IGjvLpOBO&#10;HjbZ5GmNqbY3PtI1D5WIIexTVFCH0KdS+qImg35ue+LIldYZDBG6SmqHtxhuOvmaJEtpsOHYUGNP&#10;25qKNh+MgtOQ8/m33bkOh8/9vjxdWr/4Umo2HT/eQQQaw7/44T5oBctVXBvPxCMg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3e5gcIAAADcAAAADwAAAAAAAAAAAAAA&#10;AAChAgAAZHJzL2Rvd25yZXYueG1sUEsFBgAAAAAEAAQA+QAAAJADAAAAAA==&#10;" strokeweight="1.5pt"/>
                <v:line id="Line 223" o:spid="_x0000_s1164" style="position:absolute;visibility:visible;mso-wrap-style:square" from="2165,9996" to="3656,9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Pxoc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0gXSzg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j8aHGAAAA3AAAAA8AAAAAAAAA&#10;AAAAAAAAoQIAAGRycy9kb3ducmV2LnhtbFBLBQYAAAAABAAEAPkAAACUAwAAAAA=&#10;"/>
                <v:line id="Line 224" o:spid="_x0000_s1165" style="position:absolute;visibility:visible;mso-wrap-style:square" from="2165,9537" to="3656,9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LCJsMAAADcAAAADwAAAGRycy9kb3ducmV2LnhtbERPz2vCMBS+D/wfwhN2m6kb1FGNIspA&#10;PQx1g3l8Nm9tZ/NSkth2/705CB4/vt+zRW9q0ZLzlWUF41ECgji3uuJCwffXx8s7CB+QNdaWScE/&#10;eVjMB08zzLTt+EDtMRQihrDPUEEZQpNJ6fOSDPqRbYgj92udwRChK6R22MVwU8vXJEmlwYpjQ4kN&#10;rUrKL8erUfD5tk/b5Xa36X+26TlfH86nv84p9Tzsl1MQgfrwEN/dG61gksT58Uw8An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ywibDAAAA3AAAAA8AAAAAAAAAAAAA&#10;AAAAoQIAAGRycy9kb3ducmV2LnhtbFBLBQYAAAAABAAEAPkAAACRAwAAAAA=&#10;"/>
                <v:line id="Line 225" o:spid="_x0000_s1166" style="position:absolute;visibility:visible;mso-wrap-style:square" from="2216,9003" to="2216,9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5nvc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+Z73GAAAA3AAAAA8AAAAAAAAA&#10;AAAAAAAAoQIAAGRycy9kb3ducmV2LnhtbFBLBQYAAAAABAAEAPkAAACUAwAAAAA=&#10;"/>
                <v:line id="Line 226" o:spid="_x0000_s1167" style="position:absolute;visibility:visible;mso-wrap-style:square" from="2165,9078" to="3679,9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z5y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s+crGAAAA3AAAAA8AAAAAAAAA&#10;AAAAAAAAoQIAAGRycy9kb3ducmV2LnhtbFBLBQYAAAAABAAEAPkAAACUAwAAAAA=&#10;"/>
                <v:line id="Line 227" o:spid="_x0000_s1168" style="position:absolute;visibility:visible;mso-wrap-style:square" from="2165,8619" to="3299,8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BcU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YFxRxwAAANwAAAAPAAAAAAAA&#10;AAAAAAAAAKECAABkcnMvZG93bnJldi54bWxQSwUGAAAAAAQABAD5AAAAlQMAAAAA&#10;"/>
                <v:line id="Line 228" o:spid="_x0000_s1169" style="position:absolute;visibility:visible;mso-wrap-style:square" from="2165,8159" to="2862,8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SgAM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KAAxAAAANwAAAAPAAAAAAAAAAAA&#10;AAAAAKECAABkcnMvZG93bnJldi54bWxQSwUGAAAAAAQABAD5AAAAkgMAAAAA&#10;"/>
                <v:line id="Line 229" o:spid="_x0000_s1170" style="position:absolute;visibility:visible;mso-wrap-style:square" from="3318,8615" to="3811,8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gFm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Fs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CAWbxwAAANwAAAAPAAAAAAAA&#10;AAAAAAAAAKECAABkcnMvZG93bnJldi54bWxQSwUGAAAAAAQABAD5AAAAlQMAAAAA&#10;"/>
                <v:line id="Line 231" o:spid="_x0000_s1171" style="position:absolute;visibility:visible;mso-wrap-style:square" from="2856,8154" to="3774,8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line id="Line 232" o:spid="_x0000_s1172" style="position:absolute;visibility:visible;mso-wrap-style:square" from="2165,7700" to="2380,7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+mA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f6YDxwAAANwAAAAPAAAAAAAA&#10;AAAAAAAAAKECAABkcnMvZG93bnJldi54bWxQSwUGAAAAAAQABAD5AAAAlQMAAAAA&#10;"/>
                <v:line id="Line 233" o:spid="_x0000_s1173" style="position:absolute;visibility:visible;mso-wrap-style:square" from="2396,7700" to="3745,8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m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Oa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wOYxwAAANwAAAAPAAAAAAAA&#10;AAAAAAAAAKECAABkcnMvZG93bnJldi54bWxQSwUGAAAAAAQABAD5AAAAlQMAAAAA&#10;"/>
                <v:shape id="Text Box 234" o:spid="_x0000_s1174" type="#_x0000_t202" style="position:absolute;left:1878;top:7243;width:828;height:6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C0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ki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gtHEAAAA3AAAAA8AAAAAAAAAAAAAAAAAmAIAAGRycy9k&#10;b3ducmV2LnhtbFBLBQYAAAAABAAEAPUAAACJAwAAAAA=&#10;" filled="f" stroked="f">
                  <v:textbox>
                    <w:txbxContent>
                      <w:p w:rsidR="009A695A" w:rsidRPr="00E24052" w:rsidRDefault="009A695A" w:rsidP="00A9673A">
                        <w:pPr>
                          <w:rPr>
                            <w:sz w:val="22"/>
                          </w:rPr>
                        </w:pPr>
                        <w:r w:rsidRPr="00E24052">
                          <w:rPr>
                            <w:rFonts w:hint="eastAsia"/>
                            <w:sz w:val="22"/>
                          </w:rPr>
                          <w:t>界面</w:t>
                        </w:r>
                      </w:p>
                    </w:txbxContent>
                  </v:textbox>
                </v:shape>
                <v:shape id="Text Box 235" o:spid="_x0000_s1175" type="#_x0000_t202" style="position:absolute;left:3645;top:7989;width:829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nS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NJ3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nSsMAAADcAAAADwAAAAAAAAAAAAAAAACYAgAAZHJzL2Rv&#10;d25yZXYueG1sUEsFBgAAAAAEAAQA9QAAAIgDAAAAAA==&#10;" filled="f" stroked="f">
                  <v:textbox>
                    <w:txbxContent>
                      <w:p w:rsidR="009A695A" w:rsidRPr="00E24052" w:rsidRDefault="009A695A" w:rsidP="00A9673A">
                        <w:pPr>
                          <w:rPr>
                            <w:sz w:val="22"/>
                          </w:rPr>
                        </w:pPr>
                        <w:r w:rsidRPr="00E24052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724C3E5E" wp14:editId="72018CD6">
                <wp:simplePos x="0" y="0"/>
                <wp:positionH relativeFrom="column">
                  <wp:posOffset>2039527</wp:posOffset>
                </wp:positionH>
                <wp:positionV relativeFrom="paragraph">
                  <wp:posOffset>75557</wp:posOffset>
                </wp:positionV>
                <wp:extent cx="1948815" cy="2387600"/>
                <wp:effectExtent l="0" t="0" r="0" b="12700"/>
                <wp:wrapNone/>
                <wp:docPr id="282" name="Group 1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8815" cy="2387600"/>
                          <a:chOff x="4484" y="6481"/>
                          <a:chExt cx="3069" cy="3760"/>
                        </a:xfrm>
                      </wpg:grpSpPr>
                      <wps:wsp>
                        <wps:cNvPr id="283" name="Text Box 237"/>
                        <wps:cNvSpPr txBox="1">
                          <a:spLocks noChangeArrowheads="1"/>
                        </wps:cNvSpPr>
                        <wps:spPr bwMode="auto">
                          <a:xfrm>
                            <a:off x="4484" y="6481"/>
                            <a:ext cx="823" cy="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rPr>
                                  <w:rFonts w:hint="eastAsia"/>
                                </w:rPr>
                                <w:t>(E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Text Box 238"/>
                        <wps:cNvSpPr txBox="1">
                          <a:spLocks noChangeArrowheads="1"/>
                        </wps:cNvSpPr>
                        <wps:spPr bwMode="auto">
                          <a:xfrm>
                            <a:off x="5613" y="8568"/>
                            <a:ext cx="612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B3101" w:rsidRDefault="009A695A" w:rsidP="00A9673A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B310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Text Box 239"/>
                        <wps:cNvSpPr txBox="1">
                          <a:spLocks noChangeArrowheads="1"/>
                        </wps:cNvSpPr>
                        <wps:spPr bwMode="auto">
                          <a:xfrm>
                            <a:off x="6292" y="7136"/>
                            <a:ext cx="494" cy="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B3101" w:rsidRDefault="009A695A" w:rsidP="004C2B27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 w:rsidRPr="000B3101">
                                <w:rPr>
                                  <w:b/>
                                  <w:i/>
                                </w:rPr>
                                <w:t>v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b/>
                                  <w:i/>
                                </w:rPr>
                                <w:t>'</w:t>
                              </w:r>
                            </w:p>
                            <w:p w:rsidR="009A695A" w:rsidRPr="000B3101" w:rsidRDefault="009A695A" w:rsidP="00A9673A">
                              <w:pPr>
                                <w:rPr>
                                  <w:b/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Line 24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08" y="8900"/>
                            <a:ext cx="0" cy="108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4565" y="8842"/>
                            <a:ext cx="823" cy="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E24052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5433" y="6883"/>
                            <a:ext cx="1097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E24052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淺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5815" y="9573"/>
                            <a:ext cx="1098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深水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" name="Line 244"/>
                        <wps:cNvCnPr>
                          <a:cxnSpLocks noChangeShapeType="1"/>
                        </wps:cNvCnPr>
                        <wps:spPr bwMode="auto">
                          <a:xfrm flipV="1">
                            <a:off x="6477" y="7486"/>
                            <a:ext cx="0" cy="1096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4663" y="6888"/>
                            <a:ext cx="2797" cy="33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Line 246"/>
                        <wps:cNvCnPr>
                          <a:cxnSpLocks noChangeShapeType="1"/>
                        </wps:cNvCnPr>
                        <wps:spPr bwMode="auto">
                          <a:xfrm>
                            <a:off x="5215" y="7601"/>
                            <a:ext cx="1580" cy="151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5159" y="10003"/>
                            <a:ext cx="1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5159" y="9543"/>
                            <a:ext cx="14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5160" y="8958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5159" y="9084"/>
                            <a:ext cx="176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251"/>
                        <wps:cNvCnPr>
                          <a:cxnSpLocks noChangeShapeType="1"/>
                        </wps:cNvCnPr>
                        <wps:spPr bwMode="auto">
                          <a:xfrm flipV="1">
                            <a:off x="5159" y="8624"/>
                            <a:ext cx="16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Line 252"/>
                        <wps:cNvCnPr>
                          <a:cxnSpLocks noChangeShapeType="1"/>
                        </wps:cNvCnPr>
                        <wps:spPr bwMode="auto">
                          <a:xfrm>
                            <a:off x="5159" y="8164"/>
                            <a:ext cx="16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254"/>
                        <wps:cNvCnPr>
                          <a:cxnSpLocks noChangeShapeType="1"/>
                        </wps:cNvCnPr>
                        <wps:spPr bwMode="auto">
                          <a:xfrm>
                            <a:off x="5159" y="7705"/>
                            <a:ext cx="16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4823" y="7253"/>
                            <a:ext cx="824" cy="6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E24052" w:rsidRDefault="009A695A" w:rsidP="00A9673A">
                              <w:pPr>
                                <w:rPr>
                                  <w:sz w:val="22"/>
                                </w:rPr>
                              </w:pPr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界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6730" y="7927"/>
                            <a:ext cx="823" cy="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 w:rsidRPr="00E24052">
                                <w:rPr>
                                  <w:rFonts w:hint="eastAsia"/>
                                  <w:sz w:val="22"/>
                                </w:rPr>
                                <w:t>波前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02" o:spid="_x0000_s1176" style="position:absolute;left:0;text-align:left;margin-left:160.6pt;margin-top:5.95pt;width:153.45pt;height:188pt;z-index:251651072" coordorigin="4484,6481" coordsize="3069,3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">
                <v:shape id="Text Box 237" o:spid="_x0000_s1177" type="#_x0000_t202" style="position:absolute;left:4484;top:6481;width:823;height:6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>
                          <w:rPr>
                            <w:rFonts w:hint="eastAsia"/>
                          </w:rPr>
                          <w:t>(E)</w:t>
                        </w:r>
                      </w:p>
                    </w:txbxContent>
                  </v:textbox>
                </v:shape>
                <v:shape id="Text Box 238" o:spid="_x0000_s1178" type="#_x0000_t202" style="position:absolute;left:5613;top:8568;width:612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17x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lewe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de8XEAAAA3AAAAA8AAAAAAAAAAAAAAAAAmAIAAGRycy9k&#10;b3ducmV2LnhtbFBLBQYAAAAABAAEAPUAAACJAwAAAAA=&#10;" filled="f" stroked="f">
                  <v:textbox>
                    <w:txbxContent>
                      <w:p w:rsidR="009A695A" w:rsidRPr="000B3101" w:rsidRDefault="009A695A" w:rsidP="00A9673A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0B310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239" o:spid="_x0000_s1179" type="#_x0000_t202" style="position:absolute;left:6292;top:7136;width:494;height:7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HeX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V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3l7EAAAA3AAAAA8AAAAAAAAAAAAAAAAAmAIAAGRycy9k&#10;b3ducmV2LnhtbFBLBQYAAAAABAAEAPUAAACJAwAAAAA=&#10;" filled="f" stroked="f">
                  <v:textbox>
                    <w:txbxContent>
                      <w:p w:rsidR="009A695A" w:rsidRPr="000B3101" w:rsidRDefault="009A695A" w:rsidP="004C2B27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0B3101">
                          <w:rPr>
                            <w:b/>
                            <w:i/>
                          </w:rPr>
                          <w:t>v</w:t>
                        </w:r>
                        <w:proofErr w:type="gramEnd"/>
                        <w:r>
                          <w:rPr>
                            <w:rFonts w:hint="eastAsia"/>
                            <w:b/>
                            <w:i/>
                          </w:rPr>
                          <w:t>'</w:t>
                        </w:r>
                      </w:p>
                      <w:p w:rsidR="009A695A" w:rsidRPr="000B3101" w:rsidRDefault="009A695A" w:rsidP="00A9673A">
                        <w:pPr>
                          <w:rPr>
                            <w:b/>
                            <w:i/>
                          </w:rPr>
                        </w:pPr>
                      </w:p>
                    </w:txbxContent>
                  </v:textbox>
                </v:shape>
                <v:line id="Line 240" o:spid="_x0000_s1180" style="position:absolute;flip:x y;visibility:visible;mso-wrap-style:square" from="5808,8900" to="5808,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E3IcUAAADcAAAADwAAAGRycy9kb3ducmV2LnhtbESP3WrCQBSE74W+w3IK3ummEUSiq0hB&#10;UCoUf2hvj9ljNiR7NmS3Jr69WxC8HGbmG2ax6m0tbtT60rGCj3ECgjh3uuRCwfm0Gc1A+ICssXZM&#10;Cu7kYbV8Gyww067jA92OoRARwj5DBSaEJpPS54Ys+rFriKN3da3FEGVbSN1iF+G2lmmSTKXFkuOC&#10;wYY+DeXV8c8q2G/Sy6T7/cp/9lXldum32W1PB6WG7/16DiJQH17hZ3urFaSzKfyfiUd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E3IcUAAADcAAAADwAAAAAAAAAA&#10;AAAAAAChAgAAZHJzL2Rvd25yZXYueG1sUEsFBgAAAAAEAAQA+QAAAJMDAAAAAA==&#10;" strokeweight=".25pt">
                  <v:stroke endarrow="block"/>
                </v:line>
                <v:shape id="Text Box 241" o:spid="_x0000_s1181" type="#_x0000_t202" style="position:absolute;left:4565;top:8842;width:823;height:6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lss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JvC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/lssMAAADcAAAADwAAAAAAAAAAAAAAAACYAgAAZHJzL2Rv&#10;d25yZXYueG1sUEsFBgAAAAAEAAQA9QAAAIgDAAAAAA==&#10;" filled="f" stroked="f">
                  <v:textbox>
                    <w:txbxContent>
                      <w:p w:rsidR="009A695A" w:rsidRPr="00E24052" w:rsidRDefault="009A695A" w:rsidP="00A9673A">
                        <w:pPr>
                          <w:rPr>
                            <w:sz w:val="22"/>
                          </w:rPr>
                        </w:pPr>
                        <w:r w:rsidRPr="00E24052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  <v:shape id="Text Box 242" o:spid="_x0000_s1182" type="#_x0000_t202" style="position:absolute;left:5433;top:6883;width:1097;height: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KaF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+j6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2KaFMMAAADcAAAADwAAAAAAAAAAAAAAAACYAgAAZHJzL2Rv&#10;d25yZXYueG1sUEsFBgAAAAAEAAQA9QAAAIgDAAAAAA==&#10;" filled="f" stroked="f">
                  <v:textbox>
                    <w:txbxContent>
                      <w:p w:rsidR="009A695A" w:rsidRPr="00E24052" w:rsidRDefault="009A695A" w:rsidP="00A9673A">
                        <w:pPr>
                          <w:rPr>
                            <w:sz w:val="22"/>
                          </w:rPr>
                        </w:pPr>
                        <w:r w:rsidRPr="00E24052">
                          <w:rPr>
                            <w:rFonts w:hint="eastAsia"/>
                            <w:sz w:val="22"/>
                          </w:rPr>
                          <w:t>淺水區</w:t>
                        </w:r>
                      </w:p>
                    </w:txbxContent>
                  </v:textbox>
                </v:shape>
                <v:shape id="Text Box 243" o:spid="_x0000_s1183" type="#_x0000_t202" style="position:absolute;left:5815;top:9573;width:1098;height:5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4/j8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mExf4X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uP4/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E24052">
                          <w:rPr>
                            <w:rFonts w:hint="eastAsia"/>
                            <w:sz w:val="22"/>
                          </w:rPr>
                          <w:t>深水區</w:t>
                        </w:r>
                      </w:p>
                    </w:txbxContent>
                  </v:textbox>
                </v:shape>
                <v:line id="Line 244" o:spid="_x0000_s1184" style="position:absolute;flip:y;visibility:visible;mso-wrap-style:square" from="6477,7486" to="6477,8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JwB8MAAADcAAAADwAAAGRycy9kb3ducmV2LnhtbESPQWsCMRSE74L/ITzBmyYWu5XVKFKo&#10;9FKKW70/Ns/dxc3LNonr9t83hYLHYWa+YTa7wbaiJx8axxoWcwWCuHSm4UrD6etttgIRIrLB1jFp&#10;+KEAu+14tMHcuDsfqS9iJRKEQ44a6hi7XMpQ1mQxzF1HnLyL8xZjkr6SxuM9wW0rn5TKpMWG00KN&#10;Hb3WVF6Lm9VwPjh/U2X1vGw+e1V8SHT0nWk9nQz7NYhIQ3yE/9vvRkP2soS/M+kI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/ycAfDAAAA3AAAAA8AAAAAAAAAAAAA&#10;AAAAoQIAAGRycy9kb3ducmV2LnhtbFBLBQYAAAAABAAEAPkAAACRAwAAAAA=&#10;" strokeweight=".25pt">
                  <v:stroke endarrow="block"/>
                </v:line>
                <v:rect id="Rectangle 245" o:spid="_x0000_s1185" style="position:absolute;left:4663;top:6888;width:2797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rBH8MA&#10;AADcAAAADwAAAGRycy9kb3ducmV2LnhtbESPQWsCMRSE74X+h/AKvdWsglpWo2yLgiehWlBvj80z&#10;Wdy8LJvUXf+9EQoeh5n5hpkve1eLK7Wh8qxgOMhAEJdeV2wU/O7XH58gQkTWWHsmBTcKsFy8vswx&#10;177jH7ruohEJwiFHBTbGJpcylJYchoFviJN39q3DmGRrpG6xS3BXy1GWTaTDitOCxYa+LZWX3Z9T&#10;sGpO22JsgiwO0R4v/qtb261R6v2tL2YgIvXxGf5vb7SCyXQMjzPp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rBH8MAAADcAAAADwAAAAAAAAAAAAAAAACYAgAAZHJzL2Rv&#10;d25yZXYueG1sUEsFBgAAAAAEAAQA9QAAAIgDAAAAAA==&#10;" filled="f"/>
                <v:line id="Line 246" o:spid="_x0000_s1186" style="position:absolute;visibility:visible;mso-wrap-style:square" from="5215,7601" to="6795,9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huksQAAADcAAAADwAAAGRycy9kb3ducmV2LnhtbESPQWvCQBSE74L/YXmF3nTTFqJEVxHB&#10;WnprFMHbI/tMYrJv092Npv++Wyh4HGbmG2a5HkwrbuR8bVnByzQBQVxYXXOp4HjYTeYgfEDW2Fom&#10;BT/kYb0aj5aYaXvnL7rloRQRwj5DBVUIXSalLyoy6Ke2I47exTqDIUpXSu3wHuGmla9JkkqDNceF&#10;CjvaVlQ0eW8UnPqcz9dm51rs3/f7y+m78W+fSj0/DZsFiEBDeIT/2x9aQTpL4e9MPA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qG6SxAAAANwAAAAPAAAAAAAAAAAA&#10;AAAAAKECAABkcnMvZG93bnJldi54bWxQSwUGAAAAAAQABAD5AAAAkgMAAAAA&#10;" strokeweight="1.5pt"/>
                <v:line id="Line 247" o:spid="_x0000_s1187" style="position:absolute;visibility:visible;mso-wrap-style:square" from="5159,10003" to="6639,10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wmssYAAADc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pBOpvB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8JrLGAAAA3AAAAA8AAAAAAAAA&#10;AAAAAAAAoQIAAGRycy9kb3ducmV2LnhtbFBLBQYAAAAABAAEAPkAAACUAwAAAAA=&#10;"/>
                <v:line id="Line 248" o:spid="_x0000_s1188" style="position:absolute;visibility:visible;mso-wrap-style:square" from="5159,9543" to="6639,9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OywMQAAADc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pB+h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7LAxAAAANwAAAAPAAAAAAAAAAAA&#10;AAAAAKECAABkcnMvZG93bnJldi54bWxQSwUGAAAAAAQABAD5AAAAkgMAAAAA&#10;"/>
                <v:line id="Line 249" o:spid="_x0000_s1189" style="position:absolute;visibility:visible;mso-wrap-style:square" from="5160,8958" to="5160,8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8XW8cAAADc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0ukzXM/E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bxdbxwAAANwAAAAPAAAAAAAA&#10;AAAAAAAAAKECAABkcnMvZG93bnJldi54bWxQSwUGAAAAAAQABAD5AAAAlQMAAAAA&#10;"/>
                <v:line id="Line 250" o:spid="_x0000_s1190" style="position:absolute;visibility:visible;mso-wrap-style:square" from="5159,9084" to="6928,9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DO4cMAAADc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tIp3F+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AzuHDAAAA3AAAAA8AAAAAAAAAAAAA&#10;AAAAoQIAAGRycy9kb3ducmV2LnhtbFBLBQYAAAAABAAEAPkAAACRAwAAAAA=&#10;"/>
                <v:line id="Line 251" o:spid="_x0000_s1191" style="position:absolute;flip:y;visibility:visible;mso-wrap-style:square" from="5159,8624" to="6803,8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jqBcYAAADcAAAADwAAAGRycy9kb3ducmV2LnhtbESPQWsCMRSE70L/Q3gFL6JZi8h2axQp&#10;FHrwoi0rvT03r5tlNy/bJNX13xuh0OMwM98wq81gO3EmHxrHCuazDARx5XTDtYLPj7dpDiJEZI2d&#10;Y1JwpQCb9cNohYV2F97T+RBrkSAcClRgYuwLKUNlyGKYuZ44ed/OW4xJ+lpqj5cEt518yrKltNhw&#10;WjDY06uhqj38WgUy301+/Pa0aMv2eHw2ZVX2Xzulxo/D9gVEpCH+h//a71rBMp/D/Uw6AnJ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o6gXGAAAA3AAAAA8AAAAAAAAA&#10;AAAAAAAAoQIAAGRycy9kb3ducmV2LnhtbFBLBQYAAAAABAAEAPkAAACUAwAAAAA=&#10;"/>
                <v:line id="Line 252" o:spid="_x0000_s1192" style="position:absolute;visibility:visible;mso-wrap-style:square" from="5159,8164" to="6848,8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71Dc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tI51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e9Q3GAAAA3AAAAA8AAAAAAAAA&#10;AAAAAAAAoQIAAGRycy9kb3ducmV2LnhtbFBLBQYAAAAABAAEAPkAAACUAwAAAAA=&#10;"/>
                <v:line id="Line 254" o:spid="_x0000_s1193" style="position:absolute;visibility:visible;mso-wrap-style:square" from="5159,7705" to="6850,7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vI4s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QLh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7yOLGAAAA3AAAAA8AAAAAAAAA&#10;AAAAAAAAoQIAAGRycy9kb3ducmV2LnhtbFBLBQYAAAAABAAEAPkAAACUAwAAAAA=&#10;"/>
                <v:shape id="Text Box 255" o:spid="_x0000_s1194" type="#_x0000_t202" style="position:absolute;left:4823;top:7253;width:824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5yR8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cli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eckfEAAAA3AAAAA8AAAAAAAAAAAAAAAAAmAIAAGRycy9k&#10;b3ducmV2LnhtbFBLBQYAAAAABAAEAPUAAACJAwAAAAA=&#10;" filled="f" stroked="f">
                  <v:textbox>
                    <w:txbxContent>
                      <w:p w:rsidR="009A695A" w:rsidRPr="00E24052" w:rsidRDefault="009A695A" w:rsidP="00A9673A">
                        <w:pPr>
                          <w:rPr>
                            <w:sz w:val="22"/>
                          </w:rPr>
                        </w:pPr>
                        <w:r w:rsidRPr="00E24052">
                          <w:rPr>
                            <w:rFonts w:hint="eastAsia"/>
                            <w:sz w:val="22"/>
                          </w:rPr>
                          <w:t>界面</w:t>
                        </w:r>
                      </w:p>
                    </w:txbxContent>
                  </v:textbox>
                </v:shape>
                <v:shape id="Text Box 256" o:spid="_x0000_s1195" type="#_x0000_t202" style="position:absolute;left:6730;top:7927;width:823;height: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zsMMQA&#10;AADcAAAADwAAAGRycy9kb3ducmV2LnhtbESPT2sCMRTE74LfIbyCN00qdbFbsyKWgielagu9PTZv&#10;/9DNy7JJ3fXbG6HgcZiZ3zCr9WAbcaHO1441PM8UCOLcmZpLDefTx3QJwgdkg41j0nAlD+tsPFph&#10;alzPn3Q5hlJECPsUNVQhtKmUPq/Iop+5ljh6hesshii7UpoO+wi3jZwrlUiLNceFClvaVpT/Hv+s&#10;hq998fP9og7lu120vRuUZPsqtZ48DZs3EIGG8Aj/t3dGQ7JM4H4mHgG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M7DD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 w:rsidRPr="00E24052">
                          <w:rPr>
                            <w:rFonts w:hint="eastAsia"/>
                            <w:sz w:val="22"/>
                          </w:rPr>
                          <w:t>波前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9673A" w:rsidRPr="008730A7" w:rsidRDefault="00A9673A" w:rsidP="00597834">
      <w:pPr>
        <w:pStyle w:val="a3"/>
        <w:ind w:left="779" w:hanging="779"/>
      </w:pPr>
    </w:p>
    <w:p w:rsidR="00A9673A" w:rsidRDefault="00A9673A" w:rsidP="00A9673A">
      <w:pPr>
        <w:ind w:leftChars="118" w:left="284" w:hanging="1"/>
        <w:rPr>
          <w:lang w:val="es-ES"/>
        </w:rPr>
      </w:pPr>
    </w:p>
    <w:p w:rsidR="00A9673A" w:rsidRDefault="00A9673A" w:rsidP="00A9673A">
      <w:pPr>
        <w:ind w:leftChars="118" w:left="284" w:hanging="1"/>
        <w:rPr>
          <w:lang w:val="es-ES"/>
        </w:rPr>
      </w:pPr>
    </w:p>
    <w:p w:rsidR="00A9673A" w:rsidRPr="0025168E" w:rsidRDefault="00A9673A" w:rsidP="00A9673A">
      <w:pPr>
        <w:ind w:leftChars="118" w:left="284" w:hanging="1"/>
        <w:rPr>
          <w:lang w:val="es-ES"/>
        </w:rPr>
      </w:pPr>
    </w:p>
    <w:p w:rsidR="00A9673A" w:rsidRDefault="00A9673A" w:rsidP="00597834">
      <w:pPr>
        <w:pStyle w:val="a3"/>
        <w:ind w:left="779" w:hanging="779"/>
      </w:pPr>
    </w:p>
    <w:p w:rsidR="00A9673A" w:rsidRDefault="00A9673A" w:rsidP="00597834">
      <w:pPr>
        <w:pStyle w:val="a3"/>
        <w:ind w:left="779" w:hanging="779"/>
      </w:pPr>
    </w:p>
    <w:p w:rsidR="00A9673A" w:rsidRDefault="00A9673A" w:rsidP="00A9673A">
      <w:pPr>
        <w:ind w:left="389" w:hangingChars="177" w:hanging="389"/>
        <w:rPr>
          <w:rFonts w:ascii="新細明體" w:hAnsi="新細明體"/>
          <w:sz w:val="22"/>
          <w:szCs w:val="22"/>
        </w:rPr>
      </w:pPr>
    </w:p>
    <w:p w:rsidR="00A9673A" w:rsidRDefault="00A9673A" w:rsidP="00A9673A">
      <w:pPr>
        <w:ind w:left="389" w:hangingChars="177" w:hanging="389"/>
        <w:rPr>
          <w:rFonts w:ascii="新細明體" w:hAnsi="新細明體"/>
          <w:sz w:val="22"/>
          <w:szCs w:val="22"/>
        </w:rPr>
      </w:pPr>
    </w:p>
    <w:p w:rsidR="00A9673A" w:rsidRDefault="00A9673A" w:rsidP="00A9673A">
      <w:pPr>
        <w:ind w:left="260" w:hangingChars="118" w:hanging="260"/>
        <w:rPr>
          <w:sz w:val="22"/>
          <w:szCs w:val="22"/>
        </w:rPr>
      </w:pPr>
    </w:p>
    <w:p w:rsidR="007C1293" w:rsidRDefault="007C1293" w:rsidP="007C1293">
      <w:pPr>
        <w:ind w:left="363" w:hangingChars="165" w:hanging="363"/>
        <w:jc w:val="both"/>
        <w:rPr>
          <w:rFonts w:hAnsi="新細明體"/>
          <w:sz w:val="22"/>
          <w:szCs w:val="22"/>
        </w:rPr>
      </w:pPr>
    </w:p>
    <w:p w:rsidR="004C2B27" w:rsidRDefault="004C2B27">
      <w:pPr>
        <w:widowControl/>
        <w:rPr>
          <w:rFonts w:hAnsi="新細明體"/>
          <w:sz w:val="22"/>
          <w:szCs w:val="22"/>
        </w:rPr>
      </w:pPr>
      <w:r>
        <w:rPr>
          <w:rFonts w:hAnsi="新細明體"/>
          <w:sz w:val="22"/>
          <w:szCs w:val="22"/>
        </w:rPr>
        <w:br w:type="page"/>
      </w:r>
    </w:p>
    <w:p w:rsidR="00A9673A" w:rsidRPr="000458EA" w:rsidRDefault="00840377" w:rsidP="00840377">
      <w:pPr>
        <w:spacing w:beforeLines="25" w:before="60" w:line="360" w:lineRule="atLeast"/>
        <w:ind w:left="396" w:hangingChars="165" w:hanging="396"/>
        <w:jc w:val="both"/>
        <w:rPr>
          <w:sz w:val="22"/>
          <w:szCs w:val="22"/>
        </w:rPr>
      </w:pPr>
      <w:r>
        <w:rPr>
          <w:noProof/>
          <w:u w:val="single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0F61D8A" wp14:editId="1CD7F63A">
                <wp:simplePos x="0" y="0"/>
                <wp:positionH relativeFrom="column">
                  <wp:posOffset>3957683</wp:posOffset>
                </wp:positionH>
                <wp:positionV relativeFrom="paragraph">
                  <wp:posOffset>350842</wp:posOffset>
                </wp:positionV>
                <wp:extent cx="1868805" cy="1266825"/>
                <wp:effectExtent l="0" t="0" r="17145" b="9525"/>
                <wp:wrapNone/>
                <wp:docPr id="272" name="Group 1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8805" cy="1266825"/>
                          <a:chOff x="7506" y="2355"/>
                          <a:chExt cx="2943" cy="1995"/>
                        </a:xfrm>
                      </wpg:grpSpPr>
                      <wps:wsp>
                        <wps:cNvPr id="273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8450" y="3846"/>
                            <a:ext cx="72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046EB" w:rsidRDefault="009A695A" w:rsidP="00A9673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0046E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0046E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4" name="Group 1205"/>
                        <wpg:cNvGrpSpPr>
                          <a:grpSpLocks/>
                        </wpg:cNvGrpSpPr>
                        <wpg:grpSpPr bwMode="auto">
                          <a:xfrm>
                            <a:off x="7506" y="2355"/>
                            <a:ext cx="2943" cy="1697"/>
                            <a:chOff x="7296" y="11200"/>
                            <a:chExt cx="2943" cy="1697"/>
                          </a:xfrm>
                        </wpg:grpSpPr>
                        <wps:wsp>
                          <wps:cNvPr id="275" name="Oval 33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99" y="11457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96" y="11817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09" y="11640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Text Box 3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5" y="11839"/>
                              <a:ext cx="5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Pr="000046EB" w:rsidRDefault="009A695A" w:rsidP="00A9673A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046EB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紅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Text Box 3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0" y="112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Pr="000046EB" w:rsidRDefault="009A695A" w:rsidP="00A9673A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046EB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藍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Text Box 3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31" y="11828"/>
                              <a:ext cx="360" cy="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r>
                                  <w:rPr>
                                    <w:rFonts w:hint="eastAsia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  <wps:wsp>
                          <wps:cNvPr id="281" name="Text Box 3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48" y="11314"/>
                              <a:ext cx="360" cy="3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r>
                                  <w:rPr>
                                    <w:rFonts w:hint="eastAsia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36000" tIns="0" rIns="3600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50" o:spid="_x0000_s1196" style="position:absolute;left:0;text-align:left;margin-left:311.65pt;margin-top:27.65pt;width:147.15pt;height:99.75pt;z-index:251663360" coordorigin="7506,2355" coordsize="2943,1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5" o:spid="_x0000_s1197" type="#_x0000_t202" style="position:absolute;left:8450;top:3846;width:72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<v:textbox>
                    <w:txbxContent>
                      <w:p w:rsidR="009A695A" w:rsidRPr="000046EB" w:rsidRDefault="009A695A" w:rsidP="00A9673A">
                        <w:pPr>
                          <w:rPr>
                            <w:sz w:val="22"/>
                            <w:szCs w:val="22"/>
                          </w:rPr>
                        </w:pPr>
                        <w:r w:rsidRPr="000046EB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0046EB">
                          <w:rPr>
                            <w:rFonts w:hint="eastAsia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group id="Group 1205" o:spid="_x0000_s1198" style="position:absolute;left:7506;top:2355;width:2943;height:1697" coordorigin="7296,11200" coordsize="2943,16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oval id="Oval 338" o:spid="_x0000_s1199" style="position:absolute;left:8799;top:11457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XYd8QA&#10;AADcAAAADwAAAGRycy9kb3ducmV2LnhtbESPQWvCQBSE74X+h+UVvNWNhtiSuooogj300FTvj+wz&#10;CWbfhuwzxn/vFgo9DjPzDbNcj65VA/Wh8WxgNk1AEZfeNlwZOP7sX99BBUG22HomA3cKsF49Py0x&#10;t/7G3zQUUqkI4ZCjgVqky7UOZU0Ow9R3xNE7+96hRNlX2vZ4i3DX6nmSLLTDhuNCjR1tayovxdUZ&#10;2FWbYjHoVLL0vDtIdjl9faYzYyYv4+YDlNAo/+G/9sEamL9l8HsmHgG9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12HfEAAAA3AAAAA8AAAAAAAAAAAAAAAAAmAIAAGRycy9k&#10;b3ducmV2LnhtbFBLBQYAAAAABAAEAPUAAACJAwAAAAA=&#10;"/>
                  <v:line id="Line 339" o:spid="_x0000_s1200" style="position:absolute;visibility:visible;mso-wrap-style:square" from="7296,11817" to="8916,11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f/pMUAAADcAAAADwAAAGRycy9kb3ducmV2LnhtbESPQWvCQBSE74X+h+UVeqsbPRiNrlIa&#10;Ch5qwSg9v2af2dDs25Bd4/bfd4WCx2FmvmHW22g7MdLgW8cKppMMBHHtdMuNgtPx/WUBwgdkjZ1j&#10;UvBLHrabx4c1Ftpd+UBjFRqRIOwLVGBC6AspfW3Iop+4njh5ZzdYDEkOjdQDXhPcdnKWZXNpseW0&#10;YLCnN0P1T3WxCnJTHmQuy4/jZzm202Xcx6/vpVLPT/F1BSJQDPfwf3unFczyOdzOp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Uf/pMUAAADcAAAADwAAAAAAAAAA&#10;AAAAAAChAgAAZHJzL2Rvd25yZXYueG1sUEsFBgAAAAAEAAQA+QAAAJMDAAAAAA==&#10;">
                    <v:stroke endarrow="block"/>
                  </v:line>
                  <v:line id="Line 340" o:spid="_x0000_s1201" style="position:absolute;visibility:visible;mso-wrap-style:square" from="7409,11640" to="9029,11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aP8QAAADcAAAADwAAAGRycy9kb3ducmV2LnhtbESPQWsCMRSE7wX/Q3iCt5rVg1tXo4hL&#10;wYMtqKXn5+a5Wdy8LJt0Tf99Uyj0OMzMN8x6G20rBup941jBbJqBIK6cbrhW8HF5fX4B4QOyxtYx&#10;KfgmD9vN6GmNhXYPPtFwDrVIEPYFKjAhdIWUvjJk0U9dR5y8m+sthiT7WuoeHwluWznPsoW02HBa&#10;MNjR3lB1P39ZBbkpTzKX5fHyXg7NbBnf4ud1qdRkHHcrEIFi+A//tQ9awTzP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C1o/xAAAANwAAAAPAAAAAAAAAAAA&#10;AAAAAKECAABkcnMvZG93bnJldi54bWxQSwUGAAAAAAQABAD5AAAAkgMAAAAA&#10;">
                    <v:stroke endarrow="block"/>
                  </v:line>
                  <v:shape id="Text Box 341" o:spid="_x0000_s1202" type="#_x0000_t202" style="position:absolute;left:7685;top:118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RFsEA&#10;AADcAAAADwAAAGRycy9kb3ducmV2LnhtbERPS27CMBDdV+IO1iB1U4EDogkEDGorUbFN4ABDPCQR&#10;8TiK3XxuXy8qdfn0/ofTaBrRU+dqywpWywgEcWF1zaWC2/W82IJwHlljY5kUTOTgdJy9HDDVduCM&#10;+tyXIoSwS1FB5X2bSumKigy6pW2JA/ewnUEfYFdK3eEQwk0j11EUS4M1h4YKW/qqqHjmP0bB4zK8&#10;ve+G+7e/Jdkm/sQ6udtJqdf5+LEH4Wn0/+I/90UrWCdhbTgTjoA8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JURbBAAAA3AAAAA8AAAAAAAAAAAAAAAAAmAIAAGRycy9kb3du&#10;cmV2LnhtbFBLBQYAAAAABAAEAPUAAACGAwAAAAA=&#10;" stroked="f">
                    <v:textbox>
                      <w:txbxContent>
                        <w:p w:rsidR="009A695A" w:rsidRPr="000046EB" w:rsidRDefault="009A695A" w:rsidP="00A9673A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0046EB">
                            <w:rPr>
                              <w:rFonts w:hint="eastAsia"/>
                              <w:sz w:val="22"/>
                              <w:szCs w:val="22"/>
                            </w:rPr>
                            <w:t>紅</w:t>
                          </w:r>
                        </w:p>
                      </w:txbxContent>
                    </v:textbox>
                  </v:shape>
                  <v:shape id="Text Box 342" o:spid="_x0000_s1203" type="#_x0000_t202" style="position:absolute;left:7680;top:112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  <v:textbox>
                      <w:txbxContent>
                        <w:p w:rsidR="009A695A" w:rsidRPr="000046EB" w:rsidRDefault="009A695A" w:rsidP="00A9673A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0046EB">
                            <w:rPr>
                              <w:rFonts w:hint="eastAsia"/>
                              <w:sz w:val="22"/>
                              <w:szCs w:val="22"/>
                            </w:rPr>
                            <w:t>藍</w:t>
                          </w:r>
                        </w:p>
                      </w:txbxContent>
                    </v:textbox>
                  </v:shape>
                  <v:shape id="Text Box 343" o:spid="_x0000_s1204" type="#_x0000_t202" style="position:absolute;left:8631;top:11828;width:360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WuAMIA&#10;AADcAAAADwAAAGRycy9kb3ducmV2LnhtbERPS2vCQBC+F/oflin0Vje1IJK6ipgWpPXi49LbkB2T&#10;YHY27E6T1F/vHgoeP773YjW6VvUUYuPZwOskA0VcettwZeB0/HyZg4qCbLH1TAb+KMJq+fiwwNz6&#10;gffUH6RSKYRjjgZqkS7XOpY1OYwT3xEn7uyDQ0kwVNoGHFK4a/U0y2baYcOpocaONjWVl8OvM9B8&#10;hN3b9aeabb9OMkjxXdhdXxjz/DSu30EJjXIX/7u31sB0nuanM+kI6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ha4AwgAAANwAAAAPAAAAAAAAAAAAAAAAAJgCAABkcnMvZG93&#10;bnJldi54bWxQSwUGAAAAAAQABAD1AAAAhwMAAAAA&#10;" filled="f" stroked="f">
                    <v:textbox inset="1mm,0,1mm,0">
                      <w:txbxContent>
                        <w:p w:rsidR="009A695A" w:rsidRDefault="009A695A" w:rsidP="00A9673A">
                          <w:r>
                            <w:rPr>
                              <w:rFonts w:hint="eastAsia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44" o:spid="_x0000_s1205" type="#_x0000_t202" style="position:absolute;left:8848;top:11314;width:360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Lm8UA&#10;AADcAAAADwAAAGRycy9kb3ducmV2LnhtbESPQWvCQBSE7wX/w/KE3upGCyKpq5TGglgvVS+9PbKv&#10;SWj2bdh9Jqm/vlso9DjMzDfMeju6VvUUYuPZwHyWgSIuvW24MnA5vz6sQEVBtth6JgPfFGG7mdyt&#10;Mbd+4HfqT1KpBOGYo4FapMu1jmVNDuPMd8TJ+/TBoSQZKm0DDgnuWr3IsqV22HBaqLGjl5rKr9PV&#10;GWh24fh4+6iW+8NFBineCnvsC2Pup+PzEyihUf7Df+29NbBYzeH3TDoCe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yQubxQAAANwAAAAPAAAAAAAAAAAAAAAAAJgCAABkcnMv&#10;ZG93bnJldi54bWxQSwUGAAAAAAQABAD1AAAAigMAAAAA&#10;" filled="f" stroked="f">
                    <v:textbox inset="1mm,0,1mm,0">
                      <w:txbxContent>
                        <w:p w:rsidR="009A695A" w:rsidRDefault="009A695A" w:rsidP="00A9673A">
                          <w:r>
                            <w:rPr>
                              <w:rFonts w:hint="eastAsia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A9673A">
        <w:rPr>
          <w:rFonts w:hAnsi="新細明體" w:hint="eastAsia"/>
          <w:sz w:val="22"/>
          <w:szCs w:val="22"/>
        </w:rPr>
        <w:t>7</w:t>
      </w:r>
      <w:r w:rsidR="00A9673A" w:rsidRPr="000458EA">
        <w:rPr>
          <w:rFonts w:hAnsi="新細明體" w:hint="eastAsia"/>
          <w:sz w:val="22"/>
          <w:szCs w:val="22"/>
        </w:rPr>
        <w:t>.</w:t>
      </w:r>
      <w:r w:rsidR="00344C19">
        <w:rPr>
          <w:rFonts w:hAnsi="新細明體" w:hint="eastAsia"/>
          <w:sz w:val="22"/>
          <w:szCs w:val="22"/>
        </w:rPr>
        <w:tab/>
      </w:r>
      <w:r w:rsidR="00A9673A" w:rsidRPr="000458EA">
        <w:rPr>
          <w:rFonts w:hAnsi="新細明體" w:hint="eastAsia"/>
          <w:sz w:val="22"/>
          <w:szCs w:val="22"/>
        </w:rPr>
        <w:t>如圖</w:t>
      </w:r>
      <w:r w:rsidR="00A9673A">
        <w:rPr>
          <w:rFonts w:hAnsi="新細明體" w:hint="eastAsia"/>
          <w:sz w:val="22"/>
          <w:szCs w:val="22"/>
        </w:rPr>
        <w:t>2</w:t>
      </w:r>
      <w:r w:rsidR="00A9673A" w:rsidRPr="00E27BD8">
        <w:rPr>
          <w:rFonts w:hint="eastAsia"/>
          <w:sz w:val="22"/>
          <w:szCs w:val="22"/>
        </w:rPr>
        <w:t>所示</w:t>
      </w:r>
      <w:r w:rsidR="00A9673A">
        <w:rPr>
          <w:rFonts w:ascii="新細明體" w:hAnsi="新細明體" w:hint="eastAsia"/>
          <w:sz w:val="22"/>
          <w:szCs w:val="22"/>
        </w:rPr>
        <w:t>，</w:t>
      </w:r>
      <w:r w:rsidR="00A9673A" w:rsidRPr="000458EA">
        <w:rPr>
          <w:rFonts w:hAnsi="新細明體" w:hint="eastAsia"/>
          <w:sz w:val="22"/>
          <w:szCs w:val="22"/>
        </w:rPr>
        <w:t>空氣中</w:t>
      </w:r>
      <w:proofErr w:type="gramStart"/>
      <w:r w:rsidR="00A9673A" w:rsidRPr="000458EA">
        <w:rPr>
          <w:rFonts w:hAnsi="新細明體" w:hint="eastAsia"/>
          <w:sz w:val="22"/>
          <w:szCs w:val="22"/>
        </w:rPr>
        <w:t>一</w:t>
      </w:r>
      <w:proofErr w:type="gramEnd"/>
      <w:r w:rsidR="00A9673A" w:rsidRPr="000458EA">
        <w:rPr>
          <w:rFonts w:hAnsi="新細明體" w:hint="eastAsia"/>
          <w:sz w:val="22"/>
          <w:szCs w:val="22"/>
        </w:rPr>
        <w:t>球形水滴</w:t>
      </w:r>
      <w:r w:rsidR="00A9673A" w:rsidRPr="000458EA">
        <w:rPr>
          <w:rFonts w:hAnsi="新細明體"/>
          <w:sz w:val="22"/>
          <w:szCs w:val="22"/>
        </w:rPr>
        <w:t>，</w:t>
      </w:r>
      <w:r w:rsidR="00A9673A" w:rsidRPr="000458EA">
        <w:rPr>
          <w:rFonts w:hAnsi="新細明體" w:hint="eastAsia"/>
          <w:sz w:val="22"/>
          <w:szCs w:val="22"/>
        </w:rPr>
        <w:t>紅、藍兩道</w:t>
      </w:r>
      <w:r w:rsidR="00A9673A">
        <w:rPr>
          <w:rFonts w:hAnsi="新細明體" w:hint="eastAsia"/>
          <w:sz w:val="22"/>
          <w:szCs w:val="22"/>
        </w:rPr>
        <w:t>平行的</w:t>
      </w:r>
      <w:r w:rsidR="00A9673A" w:rsidRPr="000458EA">
        <w:rPr>
          <w:rFonts w:hAnsi="新細明體"/>
          <w:sz w:val="22"/>
          <w:szCs w:val="22"/>
        </w:rPr>
        <w:t>單色光分別從</w:t>
      </w:r>
      <w:r w:rsidR="00A9673A" w:rsidRPr="000458EA">
        <w:rPr>
          <w:sz w:val="22"/>
          <w:szCs w:val="22"/>
        </w:rPr>
        <w:t>P</w:t>
      </w:r>
      <w:r w:rsidR="00A9673A" w:rsidRPr="000458EA">
        <w:rPr>
          <w:rFonts w:hAnsi="新細明體"/>
          <w:sz w:val="22"/>
          <w:szCs w:val="22"/>
        </w:rPr>
        <w:t>、</w:t>
      </w:r>
      <w:r w:rsidR="00A9673A" w:rsidRPr="000458EA">
        <w:rPr>
          <w:sz w:val="22"/>
          <w:szCs w:val="22"/>
        </w:rPr>
        <w:t>Q</w:t>
      </w:r>
      <w:r w:rsidR="00A9673A" w:rsidRPr="000458EA">
        <w:rPr>
          <w:rFonts w:hAnsi="新細明體"/>
          <w:sz w:val="22"/>
          <w:szCs w:val="22"/>
        </w:rPr>
        <w:t>兩點入射，</w:t>
      </w:r>
      <w:r w:rsidR="00A9673A" w:rsidRPr="000A787F">
        <w:rPr>
          <w:rFonts w:hAnsi="新細明體" w:hint="eastAsia"/>
          <w:sz w:val="22"/>
          <w:szCs w:val="22"/>
        </w:rPr>
        <w:t>其</w:t>
      </w:r>
      <w:r w:rsidR="00A9673A" w:rsidRPr="000458EA">
        <w:rPr>
          <w:rFonts w:hAnsi="新細明體" w:hint="eastAsia"/>
          <w:sz w:val="22"/>
          <w:szCs w:val="22"/>
        </w:rPr>
        <w:t>入射</w:t>
      </w:r>
      <w:r w:rsidR="00A9673A" w:rsidRPr="000458EA">
        <w:rPr>
          <w:rFonts w:hAnsi="新細明體"/>
          <w:sz w:val="22"/>
          <w:szCs w:val="22"/>
        </w:rPr>
        <w:t>角分別為</w:t>
      </w:r>
      <w:r w:rsidR="004C2B27" w:rsidRPr="00742A50">
        <w:rPr>
          <w:position w:val="-10"/>
          <w:sz w:val="22"/>
          <w:szCs w:val="22"/>
        </w:rPr>
        <w:object w:dxaOrig="260" w:dyaOrig="320">
          <v:shape id="_x0000_i1026" type="#_x0000_t75" style="width:12.6pt;height:15.9pt" o:ole="">
            <v:imagedata r:id="rId11" o:title=""/>
          </v:shape>
          <o:OLEObject Type="Embed" ProgID="Equation.DSMT4" ShapeID="_x0000_i1026" DrawAspect="Content" ObjectID="_1469537325" r:id="rId12"/>
        </w:object>
      </w:r>
      <w:r w:rsidR="00A9673A">
        <w:rPr>
          <w:rFonts w:ascii="新細明體" w:hAnsi="新細明體" w:hint="eastAsia"/>
          <w:sz w:val="22"/>
          <w:szCs w:val="22"/>
        </w:rPr>
        <w:t>、</w:t>
      </w:r>
      <w:r w:rsidR="004C2B27" w:rsidRPr="004C2B27">
        <w:rPr>
          <w:position w:val="-14"/>
          <w:sz w:val="22"/>
          <w:szCs w:val="22"/>
        </w:rPr>
        <w:object w:dxaOrig="279" w:dyaOrig="360">
          <v:shape id="_x0000_i1027" type="#_x0000_t75" style="width:13.55pt;height:17.3pt" o:ole="">
            <v:imagedata r:id="rId13" o:title=""/>
          </v:shape>
          <o:OLEObject Type="Embed" ProgID="Equation.DSMT4" ShapeID="_x0000_i1027" DrawAspect="Content" ObjectID="_1469537326" r:id="rId14"/>
        </w:object>
      </w:r>
      <w:r w:rsidR="00A9673A" w:rsidRPr="000458EA">
        <w:rPr>
          <w:rFonts w:hAnsi="新細明體"/>
          <w:sz w:val="22"/>
          <w:szCs w:val="22"/>
        </w:rPr>
        <w:t>，</w:t>
      </w:r>
      <w:r w:rsidR="00A9673A" w:rsidRPr="000A787F">
        <w:rPr>
          <w:rFonts w:hAnsi="新細明體" w:hint="eastAsia"/>
          <w:sz w:val="22"/>
          <w:szCs w:val="22"/>
        </w:rPr>
        <w:t>則</w:t>
      </w:r>
      <w:r w:rsidR="00A9673A" w:rsidRPr="000458EA">
        <w:rPr>
          <w:rFonts w:hAnsi="新細明體"/>
          <w:sz w:val="22"/>
          <w:szCs w:val="22"/>
        </w:rPr>
        <w:t>下列</w:t>
      </w:r>
      <w:r w:rsidR="00A9673A">
        <w:rPr>
          <w:rFonts w:hAnsi="新細明體" w:hint="eastAsia"/>
          <w:sz w:val="22"/>
          <w:szCs w:val="22"/>
        </w:rPr>
        <w:t>相關</w:t>
      </w:r>
      <w:r w:rsidR="00A9673A" w:rsidRPr="000458EA">
        <w:rPr>
          <w:rFonts w:hAnsi="新細明體" w:hint="eastAsia"/>
          <w:sz w:val="22"/>
          <w:szCs w:val="22"/>
        </w:rPr>
        <w:t>敘述</w:t>
      </w:r>
      <w:r w:rsidR="00A9673A" w:rsidRPr="000458EA">
        <w:rPr>
          <w:rFonts w:ascii="新細明體" w:hAnsi="新細明體" w:hint="eastAsia"/>
          <w:sz w:val="22"/>
          <w:szCs w:val="22"/>
        </w:rPr>
        <w:t>，</w:t>
      </w:r>
      <w:r w:rsidR="00A9673A" w:rsidRPr="000458EA">
        <w:rPr>
          <w:rFonts w:hAnsi="新細明體"/>
          <w:sz w:val="22"/>
          <w:szCs w:val="22"/>
        </w:rPr>
        <w:t>何者正確</w:t>
      </w:r>
      <w:bookmarkStart w:id="0" w:name="_GoBack"/>
      <w:bookmarkEnd w:id="0"/>
      <w:r w:rsidR="00A9673A" w:rsidRPr="000458EA">
        <w:rPr>
          <w:rFonts w:hAnsi="新細明體"/>
          <w:sz w:val="22"/>
          <w:szCs w:val="22"/>
        </w:rPr>
        <w:t>？</w:t>
      </w:r>
    </w:p>
    <w:p w:rsidR="0053249A" w:rsidRDefault="007C1293" w:rsidP="00840377">
      <w:pPr>
        <w:spacing w:line="360" w:lineRule="atLeast"/>
        <w:ind w:leftChars="164" w:left="682" w:hangingChars="131" w:hanging="288"/>
        <w:rPr>
          <w:sz w:val="22"/>
          <w:szCs w:val="22"/>
        </w:rPr>
      </w:pPr>
      <w:r>
        <w:rPr>
          <w:sz w:val="22"/>
          <w:szCs w:val="22"/>
        </w:rPr>
        <w:t xml:space="preserve">(A) </w:t>
      </w:r>
      <w:r w:rsidR="004C2B27" w:rsidRPr="00742A50">
        <w:rPr>
          <w:position w:val="-10"/>
          <w:sz w:val="22"/>
          <w:szCs w:val="22"/>
        </w:rPr>
        <w:object w:dxaOrig="260" w:dyaOrig="320">
          <v:shape id="_x0000_i1028" type="#_x0000_t75" style="width:12.6pt;height:15.9pt" o:ole="">
            <v:imagedata r:id="rId11" o:title=""/>
          </v:shape>
          <o:OLEObject Type="Embed" ProgID="Equation.DSMT4" ShapeID="_x0000_i1028" DrawAspect="Content" ObjectID="_1469537327" r:id="rId15"/>
        </w:object>
      </w:r>
      <w:r w:rsidR="003B0EA8" w:rsidRPr="000458EA">
        <w:rPr>
          <w:rFonts w:hAnsi="新細明體"/>
          <w:sz w:val="22"/>
          <w:szCs w:val="22"/>
        </w:rPr>
        <w:t>＜</w:t>
      </w:r>
      <w:r w:rsidR="004C2B27" w:rsidRPr="004C2B27">
        <w:rPr>
          <w:position w:val="-14"/>
          <w:sz w:val="22"/>
          <w:szCs w:val="22"/>
        </w:rPr>
        <w:object w:dxaOrig="279" w:dyaOrig="360">
          <v:shape id="_x0000_i1029" type="#_x0000_t75" style="width:13.55pt;height:17.3pt" o:ole="">
            <v:imagedata r:id="rId13" o:title=""/>
          </v:shape>
          <o:OLEObject Type="Embed" ProgID="Equation.DSMT4" ShapeID="_x0000_i1029" DrawAspect="Content" ObjectID="_1469537328" r:id="rId16"/>
        </w:object>
      </w:r>
      <w:r w:rsidR="003B0EA8" w:rsidRPr="000458EA">
        <w:rPr>
          <w:rFonts w:hAnsi="新細明體"/>
          <w:sz w:val="22"/>
          <w:szCs w:val="22"/>
        </w:rPr>
        <w:t>，</w:t>
      </w:r>
      <w:r w:rsidR="003B0EA8" w:rsidRPr="000012FE">
        <w:rPr>
          <w:rFonts w:hAnsi="新細明體" w:hint="eastAsia"/>
          <w:sz w:val="22"/>
          <w:szCs w:val="22"/>
        </w:rPr>
        <w:t>且</w:t>
      </w:r>
      <w:r w:rsidR="003B0EA8" w:rsidRPr="000458EA">
        <w:rPr>
          <w:rFonts w:hAnsi="新細明體" w:hint="eastAsia"/>
          <w:sz w:val="22"/>
          <w:szCs w:val="22"/>
        </w:rPr>
        <w:t>兩</w:t>
      </w:r>
      <w:proofErr w:type="gramStart"/>
      <w:r w:rsidR="003B0EA8" w:rsidRPr="0053249A">
        <w:rPr>
          <w:rFonts w:hint="eastAsia"/>
          <w:noProof/>
          <w:sz w:val="22"/>
          <w:szCs w:val="22"/>
        </w:rPr>
        <w:t>色光</w:t>
      </w:r>
      <w:r w:rsidR="003B0EA8" w:rsidRPr="000458EA">
        <w:rPr>
          <w:rFonts w:hint="eastAsia"/>
          <w:sz w:val="22"/>
          <w:szCs w:val="22"/>
        </w:rPr>
        <w:t>均將在界面處同時</w:t>
      </w:r>
      <w:proofErr w:type="gramEnd"/>
      <w:r w:rsidR="003B0EA8" w:rsidRPr="000458EA">
        <w:rPr>
          <w:rFonts w:hint="eastAsia"/>
          <w:sz w:val="22"/>
          <w:szCs w:val="22"/>
        </w:rPr>
        <w:t>發生反射與折射</w:t>
      </w:r>
    </w:p>
    <w:p w:rsidR="0053249A" w:rsidRDefault="007C1293" w:rsidP="0053249A">
      <w:pPr>
        <w:spacing w:line="360" w:lineRule="atLeast"/>
        <w:ind w:leftChars="164" w:left="682" w:hangingChars="131" w:hanging="288"/>
        <w:rPr>
          <w:sz w:val="22"/>
          <w:szCs w:val="22"/>
        </w:rPr>
      </w:pPr>
      <w:r>
        <w:rPr>
          <w:sz w:val="22"/>
          <w:szCs w:val="22"/>
        </w:rPr>
        <w:t xml:space="preserve">(B) </w:t>
      </w:r>
      <w:r w:rsidR="004C2B27" w:rsidRPr="00742A50">
        <w:rPr>
          <w:position w:val="-10"/>
          <w:sz w:val="22"/>
          <w:szCs w:val="22"/>
        </w:rPr>
        <w:object w:dxaOrig="260" w:dyaOrig="320">
          <v:shape id="_x0000_i1030" type="#_x0000_t75" style="width:12.6pt;height:15.9pt" o:ole="">
            <v:imagedata r:id="rId11" o:title=""/>
          </v:shape>
          <o:OLEObject Type="Embed" ProgID="Equation.DSMT4" ShapeID="_x0000_i1030" DrawAspect="Content" ObjectID="_1469537329" r:id="rId17"/>
        </w:object>
      </w:r>
      <w:r w:rsidR="008100BF" w:rsidRPr="000458EA">
        <w:rPr>
          <w:rFonts w:hAnsi="新細明體"/>
          <w:sz w:val="22"/>
          <w:szCs w:val="22"/>
        </w:rPr>
        <w:t>＞</w:t>
      </w:r>
      <w:r w:rsidR="004C2B27" w:rsidRPr="004C2B27">
        <w:rPr>
          <w:position w:val="-14"/>
          <w:sz w:val="22"/>
          <w:szCs w:val="22"/>
        </w:rPr>
        <w:object w:dxaOrig="279" w:dyaOrig="360">
          <v:shape id="_x0000_i1031" type="#_x0000_t75" style="width:13.55pt;height:17.3pt" o:ole="">
            <v:imagedata r:id="rId13" o:title=""/>
          </v:shape>
          <o:OLEObject Type="Embed" ProgID="Equation.DSMT4" ShapeID="_x0000_i1031" DrawAspect="Content" ObjectID="_1469537330" r:id="rId18"/>
        </w:object>
      </w:r>
      <w:r w:rsidR="00A9673A" w:rsidRPr="000458EA">
        <w:rPr>
          <w:rFonts w:hAnsi="新細明體"/>
          <w:sz w:val="22"/>
          <w:szCs w:val="22"/>
        </w:rPr>
        <w:t>，</w:t>
      </w:r>
      <w:r w:rsidR="00A9673A" w:rsidRPr="000012FE">
        <w:rPr>
          <w:rFonts w:hAnsi="新細明體" w:hint="eastAsia"/>
          <w:sz w:val="22"/>
          <w:szCs w:val="22"/>
        </w:rPr>
        <w:t>且</w:t>
      </w:r>
      <w:r w:rsidR="00664864">
        <w:rPr>
          <w:rFonts w:hAnsi="新細明體" w:hint="eastAsia"/>
          <w:sz w:val="22"/>
          <w:szCs w:val="22"/>
        </w:rPr>
        <w:t>兩</w:t>
      </w:r>
      <w:proofErr w:type="gramStart"/>
      <w:r w:rsidR="00664864">
        <w:rPr>
          <w:rFonts w:hAnsi="新細明體" w:hint="eastAsia"/>
          <w:sz w:val="22"/>
          <w:szCs w:val="22"/>
        </w:rPr>
        <w:t>色</w:t>
      </w:r>
      <w:r w:rsidR="00A9673A" w:rsidRPr="000458EA">
        <w:rPr>
          <w:rFonts w:hint="eastAsia"/>
          <w:sz w:val="22"/>
          <w:szCs w:val="22"/>
        </w:rPr>
        <w:t>光</w:t>
      </w:r>
      <w:r w:rsidR="008100BF">
        <w:rPr>
          <w:rFonts w:hint="eastAsia"/>
          <w:sz w:val="22"/>
          <w:szCs w:val="22"/>
        </w:rPr>
        <w:t>均</w:t>
      </w:r>
      <w:r w:rsidR="00A9673A" w:rsidRPr="000458EA">
        <w:rPr>
          <w:rFonts w:hint="eastAsia"/>
          <w:sz w:val="22"/>
          <w:szCs w:val="22"/>
        </w:rPr>
        <w:t>將在界面處同時</w:t>
      </w:r>
      <w:proofErr w:type="gramEnd"/>
      <w:r w:rsidR="00A9673A" w:rsidRPr="000458EA">
        <w:rPr>
          <w:rFonts w:hint="eastAsia"/>
          <w:sz w:val="22"/>
          <w:szCs w:val="22"/>
        </w:rPr>
        <w:t>發生反射與折射</w:t>
      </w:r>
    </w:p>
    <w:p w:rsidR="0053249A" w:rsidRDefault="007C1293" w:rsidP="0053249A">
      <w:pPr>
        <w:spacing w:line="360" w:lineRule="atLeast"/>
        <w:ind w:leftChars="164" w:left="682" w:hangingChars="131" w:hanging="288"/>
        <w:rPr>
          <w:sz w:val="22"/>
          <w:szCs w:val="22"/>
        </w:rPr>
      </w:pPr>
      <w:r>
        <w:rPr>
          <w:sz w:val="22"/>
          <w:szCs w:val="22"/>
        </w:rPr>
        <w:t xml:space="preserve">(C) </w:t>
      </w:r>
      <w:r w:rsidR="004C2B27" w:rsidRPr="00742A50">
        <w:rPr>
          <w:position w:val="-10"/>
          <w:sz w:val="22"/>
          <w:szCs w:val="22"/>
        </w:rPr>
        <w:object w:dxaOrig="260" w:dyaOrig="320">
          <v:shape id="_x0000_i1032" type="#_x0000_t75" style="width:12.6pt;height:15.9pt" o:ole="">
            <v:imagedata r:id="rId11" o:title=""/>
          </v:shape>
          <o:OLEObject Type="Embed" ProgID="Equation.DSMT4" ShapeID="_x0000_i1032" DrawAspect="Content" ObjectID="_1469537331" r:id="rId19"/>
        </w:object>
      </w:r>
      <w:r w:rsidR="00A9673A" w:rsidRPr="000458EA">
        <w:rPr>
          <w:rFonts w:hAnsi="新細明體"/>
          <w:sz w:val="22"/>
          <w:szCs w:val="22"/>
        </w:rPr>
        <w:t>＜</w:t>
      </w:r>
      <w:r w:rsidR="004C2B27" w:rsidRPr="004C2B27">
        <w:rPr>
          <w:position w:val="-14"/>
          <w:sz w:val="22"/>
          <w:szCs w:val="22"/>
        </w:rPr>
        <w:object w:dxaOrig="279" w:dyaOrig="360">
          <v:shape id="_x0000_i1033" type="#_x0000_t75" style="width:13.55pt;height:17.3pt" o:ole="">
            <v:imagedata r:id="rId13" o:title=""/>
          </v:shape>
          <o:OLEObject Type="Embed" ProgID="Equation.DSMT4" ShapeID="_x0000_i1033" DrawAspect="Content" ObjectID="_1469537332" r:id="rId20"/>
        </w:object>
      </w:r>
      <w:r w:rsidR="00A9673A" w:rsidRPr="000458EA">
        <w:rPr>
          <w:rFonts w:hAnsi="新細明體"/>
          <w:sz w:val="22"/>
          <w:szCs w:val="22"/>
        </w:rPr>
        <w:t>，</w:t>
      </w:r>
      <w:proofErr w:type="gramStart"/>
      <w:r w:rsidR="00A9673A" w:rsidRPr="000012FE">
        <w:rPr>
          <w:rFonts w:hAnsi="新細明體" w:hint="eastAsia"/>
          <w:sz w:val="22"/>
          <w:szCs w:val="22"/>
        </w:rPr>
        <w:t>且</w:t>
      </w:r>
      <w:r w:rsidR="00A9673A" w:rsidRPr="000458EA">
        <w:rPr>
          <w:rFonts w:hAnsi="新細明體" w:hint="eastAsia"/>
          <w:sz w:val="22"/>
          <w:szCs w:val="22"/>
        </w:rPr>
        <w:t>僅</w:t>
      </w:r>
      <w:r w:rsidR="00A9673A" w:rsidRPr="000458EA">
        <w:rPr>
          <w:rFonts w:hint="eastAsia"/>
          <w:sz w:val="22"/>
          <w:szCs w:val="22"/>
        </w:rPr>
        <w:t>紅光</w:t>
      </w:r>
      <w:proofErr w:type="gramEnd"/>
      <w:r w:rsidR="00A9673A" w:rsidRPr="000458EA">
        <w:rPr>
          <w:rFonts w:hint="eastAsia"/>
          <w:sz w:val="22"/>
          <w:szCs w:val="22"/>
        </w:rPr>
        <w:t>將在</w:t>
      </w:r>
      <w:proofErr w:type="gramStart"/>
      <w:r w:rsidR="00A9673A" w:rsidRPr="000458EA">
        <w:rPr>
          <w:rFonts w:hint="eastAsia"/>
          <w:sz w:val="22"/>
          <w:szCs w:val="22"/>
        </w:rPr>
        <w:t>界面處同時</w:t>
      </w:r>
      <w:proofErr w:type="gramEnd"/>
      <w:r w:rsidR="00A9673A" w:rsidRPr="000458EA">
        <w:rPr>
          <w:rFonts w:hint="eastAsia"/>
          <w:sz w:val="22"/>
          <w:szCs w:val="22"/>
        </w:rPr>
        <w:t>發生反射與折射</w:t>
      </w:r>
    </w:p>
    <w:p w:rsidR="0053249A" w:rsidRDefault="007C1293" w:rsidP="0053249A">
      <w:pPr>
        <w:spacing w:line="360" w:lineRule="atLeast"/>
        <w:ind w:leftChars="164" w:left="682" w:hangingChars="131" w:hanging="288"/>
        <w:rPr>
          <w:sz w:val="22"/>
          <w:szCs w:val="22"/>
        </w:rPr>
      </w:pPr>
      <w:r>
        <w:rPr>
          <w:sz w:val="22"/>
          <w:szCs w:val="22"/>
        </w:rPr>
        <w:t xml:space="preserve">(D) </w:t>
      </w:r>
      <w:r w:rsidR="004C2B27" w:rsidRPr="00742A50">
        <w:rPr>
          <w:position w:val="-10"/>
          <w:sz w:val="22"/>
          <w:szCs w:val="22"/>
        </w:rPr>
        <w:object w:dxaOrig="260" w:dyaOrig="320">
          <v:shape id="_x0000_i1034" type="#_x0000_t75" style="width:12.6pt;height:15.9pt" o:ole="">
            <v:imagedata r:id="rId11" o:title=""/>
          </v:shape>
          <o:OLEObject Type="Embed" ProgID="Equation.DSMT4" ShapeID="_x0000_i1034" DrawAspect="Content" ObjectID="_1469537333" r:id="rId21"/>
        </w:object>
      </w:r>
      <w:r w:rsidR="00A9673A" w:rsidRPr="000458EA">
        <w:rPr>
          <w:rFonts w:hAnsi="新細明體"/>
          <w:sz w:val="22"/>
          <w:szCs w:val="22"/>
        </w:rPr>
        <w:t>＜</w:t>
      </w:r>
      <w:r w:rsidR="004C2B27" w:rsidRPr="004C2B27">
        <w:rPr>
          <w:position w:val="-14"/>
          <w:sz w:val="22"/>
          <w:szCs w:val="22"/>
        </w:rPr>
        <w:object w:dxaOrig="279" w:dyaOrig="360">
          <v:shape id="_x0000_i1035" type="#_x0000_t75" style="width:13.55pt;height:17.3pt" o:ole="">
            <v:imagedata r:id="rId13" o:title=""/>
          </v:shape>
          <o:OLEObject Type="Embed" ProgID="Equation.DSMT4" ShapeID="_x0000_i1035" DrawAspect="Content" ObjectID="_1469537334" r:id="rId22"/>
        </w:object>
      </w:r>
      <w:r w:rsidR="00A9673A" w:rsidRPr="000458EA">
        <w:rPr>
          <w:rFonts w:hAnsi="新細明體"/>
          <w:sz w:val="22"/>
          <w:szCs w:val="22"/>
        </w:rPr>
        <w:t>，</w:t>
      </w:r>
      <w:proofErr w:type="gramStart"/>
      <w:r w:rsidR="00A9673A" w:rsidRPr="000012FE">
        <w:rPr>
          <w:rFonts w:hAnsi="新細明體" w:hint="eastAsia"/>
          <w:sz w:val="22"/>
          <w:szCs w:val="22"/>
        </w:rPr>
        <w:t>且</w:t>
      </w:r>
      <w:r w:rsidR="00A9673A" w:rsidRPr="000458EA">
        <w:rPr>
          <w:rFonts w:hAnsi="新細明體" w:hint="eastAsia"/>
          <w:sz w:val="22"/>
          <w:szCs w:val="22"/>
        </w:rPr>
        <w:t>僅藍</w:t>
      </w:r>
      <w:r w:rsidR="00A9673A" w:rsidRPr="000458EA">
        <w:rPr>
          <w:rFonts w:hint="eastAsia"/>
          <w:sz w:val="22"/>
          <w:szCs w:val="22"/>
        </w:rPr>
        <w:t>光</w:t>
      </w:r>
      <w:proofErr w:type="gramEnd"/>
      <w:r w:rsidR="00A9673A" w:rsidRPr="000458EA">
        <w:rPr>
          <w:rFonts w:hint="eastAsia"/>
          <w:sz w:val="22"/>
          <w:szCs w:val="22"/>
        </w:rPr>
        <w:t>將在</w:t>
      </w:r>
      <w:proofErr w:type="gramStart"/>
      <w:r w:rsidR="00A9673A" w:rsidRPr="000458EA">
        <w:rPr>
          <w:rFonts w:hint="eastAsia"/>
          <w:sz w:val="22"/>
          <w:szCs w:val="22"/>
        </w:rPr>
        <w:t>界面處同時</w:t>
      </w:r>
      <w:proofErr w:type="gramEnd"/>
      <w:r w:rsidR="00A9673A" w:rsidRPr="000458EA">
        <w:rPr>
          <w:rFonts w:hint="eastAsia"/>
          <w:sz w:val="22"/>
          <w:szCs w:val="22"/>
        </w:rPr>
        <w:t>發生反射與折射</w:t>
      </w:r>
    </w:p>
    <w:p w:rsidR="00A9673A" w:rsidRPr="000458EA" w:rsidRDefault="007C1293" w:rsidP="0053249A">
      <w:pPr>
        <w:spacing w:line="360" w:lineRule="atLeast"/>
        <w:ind w:leftChars="164" w:left="682" w:hangingChars="131" w:hanging="288"/>
        <w:rPr>
          <w:sz w:val="22"/>
          <w:szCs w:val="22"/>
        </w:rPr>
      </w:pPr>
      <w:r>
        <w:rPr>
          <w:sz w:val="22"/>
          <w:szCs w:val="22"/>
        </w:rPr>
        <w:t xml:space="preserve">(E) </w:t>
      </w:r>
      <w:r w:rsidR="004C2B27" w:rsidRPr="00742A50">
        <w:rPr>
          <w:position w:val="-10"/>
          <w:sz w:val="22"/>
          <w:szCs w:val="22"/>
        </w:rPr>
        <w:object w:dxaOrig="260" w:dyaOrig="320">
          <v:shape id="_x0000_i1036" type="#_x0000_t75" style="width:12.6pt;height:15.9pt" o:ole="">
            <v:imagedata r:id="rId11" o:title=""/>
          </v:shape>
          <o:OLEObject Type="Embed" ProgID="Equation.DSMT4" ShapeID="_x0000_i1036" DrawAspect="Content" ObjectID="_1469537335" r:id="rId23"/>
        </w:object>
      </w:r>
      <w:r w:rsidR="003B0EA8" w:rsidRPr="000458EA">
        <w:rPr>
          <w:rFonts w:hAnsi="新細明體"/>
          <w:sz w:val="22"/>
          <w:szCs w:val="22"/>
        </w:rPr>
        <w:t>＞</w:t>
      </w:r>
      <w:r w:rsidR="004C2B27" w:rsidRPr="004C2B27">
        <w:rPr>
          <w:position w:val="-14"/>
          <w:sz w:val="22"/>
          <w:szCs w:val="22"/>
        </w:rPr>
        <w:object w:dxaOrig="279" w:dyaOrig="360">
          <v:shape id="_x0000_i1037" type="#_x0000_t75" style="width:13.55pt;height:17.3pt" o:ole="">
            <v:imagedata r:id="rId13" o:title=""/>
          </v:shape>
          <o:OLEObject Type="Embed" ProgID="Equation.DSMT4" ShapeID="_x0000_i1037" DrawAspect="Content" ObjectID="_1469537336" r:id="rId24"/>
        </w:object>
      </w:r>
      <w:r w:rsidR="003B0EA8" w:rsidRPr="000458EA">
        <w:rPr>
          <w:rFonts w:hAnsi="新細明體"/>
          <w:sz w:val="22"/>
          <w:szCs w:val="22"/>
        </w:rPr>
        <w:t>，</w:t>
      </w:r>
      <w:proofErr w:type="gramStart"/>
      <w:r w:rsidR="003B0EA8" w:rsidRPr="000012FE">
        <w:rPr>
          <w:rFonts w:hAnsi="新細明體" w:hint="eastAsia"/>
          <w:sz w:val="22"/>
          <w:szCs w:val="22"/>
        </w:rPr>
        <w:t>且</w:t>
      </w:r>
      <w:r w:rsidR="003B0EA8" w:rsidRPr="000458EA">
        <w:rPr>
          <w:rFonts w:hAnsi="新細明體" w:hint="eastAsia"/>
          <w:sz w:val="22"/>
          <w:szCs w:val="22"/>
        </w:rPr>
        <w:t>僅</w:t>
      </w:r>
      <w:r w:rsidR="003B0EA8" w:rsidRPr="000458EA">
        <w:rPr>
          <w:rFonts w:hint="eastAsia"/>
          <w:sz w:val="22"/>
          <w:szCs w:val="22"/>
        </w:rPr>
        <w:t>紅光</w:t>
      </w:r>
      <w:proofErr w:type="gramEnd"/>
      <w:r w:rsidR="003B0EA8" w:rsidRPr="000458EA">
        <w:rPr>
          <w:rFonts w:hint="eastAsia"/>
          <w:sz w:val="22"/>
          <w:szCs w:val="22"/>
        </w:rPr>
        <w:t>將在</w:t>
      </w:r>
      <w:proofErr w:type="gramStart"/>
      <w:r w:rsidR="003B0EA8" w:rsidRPr="000458EA">
        <w:rPr>
          <w:rFonts w:hint="eastAsia"/>
          <w:sz w:val="22"/>
          <w:szCs w:val="22"/>
        </w:rPr>
        <w:t>界面處同時</w:t>
      </w:r>
      <w:proofErr w:type="gramEnd"/>
      <w:r w:rsidR="003B0EA8" w:rsidRPr="000458EA">
        <w:rPr>
          <w:rFonts w:hint="eastAsia"/>
          <w:sz w:val="22"/>
          <w:szCs w:val="22"/>
        </w:rPr>
        <w:t>發生反射與折射</w:t>
      </w:r>
    </w:p>
    <w:p w:rsidR="008912C7" w:rsidRPr="000046EB" w:rsidRDefault="008912C7" w:rsidP="000046EB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</w:rPr>
      </w:pPr>
      <w:r w:rsidRPr="000046EB">
        <w:rPr>
          <w:rFonts w:hint="eastAsia"/>
          <w:sz w:val="22"/>
          <w:szCs w:val="22"/>
        </w:rPr>
        <w:t>8.</w:t>
      </w:r>
      <w:r w:rsidR="005157AE" w:rsidRPr="000046EB">
        <w:rPr>
          <w:rFonts w:hint="eastAsia"/>
          <w:sz w:val="22"/>
          <w:szCs w:val="22"/>
        </w:rPr>
        <w:tab/>
      </w:r>
      <w:r w:rsidRPr="000046EB">
        <w:rPr>
          <w:rFonts w:hint="eastAsia"/>
          <w:sz w:val="22"/>
          <w:szCs w:val="22"/>
        </w:rPr>
        <w:t>在波耳的氫原子模型中，</w:t>
      </w:r>
      <w:r w:rsidR="00E3396D" w:rsidRPr="000046EB">
        <w:rPr>
          <w:rFonts w:hint="eastAsia"/>
          <w:sz w:val="22"/>
          <w:szCs w:val="22"/>
        </w:rPr>
        <w:t>假設</w:t>
      </w:r>
      <w:r w:rsidRPr="000046EB">
        <w:rPr>
          <w:rFonts w:hint="eastAsia"/>
          <w:i/>
          <w:sz w:val="22"/>
          <w:szCs w:val="22"/>
        </w:rPr>
        <w:t>E</w:t>
      </w:r>
      <w:r w:rsidRPr="000046EB">
        <w:rPr>
          <w:rFonts w:hint="eastAsia"/>
          <w:sz w:val="22"/>
          <w:szCs w:val="22"/>
        </w:rPr>
        <w:t>為電子繞原子核的力學能，</w:t>
      </w:r>
      <w:r w:rsidRPr="000046EB">
        <w:rPr>
          <w:rFonts w:hint="eastAsia"/>
          <w:i/>
          <w:sz w:val="22"/>
          <w:szCs w:val="22"/>
        </w:rPr>
        <w:t>K</w:t>
      </w:r>
      <w:r w:rsidRPr="000046EB">
        <w:rPr>
          <w:rFonts w:hint="eastAsia"/>
          <w:sz w:val="22"/>
          <w:szCs w:val="22"/>
        </w:rPr>
        <w:t>為電子的動能，</w:t>
      </w:r>
      <w:r w:rsidRPr="000046EB">
        <w:rPr>
          <w:rFonts w:hint="eastAsia"/>
          <w:i/>
          <w:sz w:val="22"/>
          <w:szCs w:val="22"/>
        </w:rPr>
        <w:t>L</w:t>
      </w:r>
      <w:r w:rsidRPr="000046EB">
        <w:rPr>
          <w:rFonts w:hint="eastAsia"/>
          <w:sz w:val="22"/>
          <w:szCs w:val="22"/>
        </w:rPr>
        <w:t>為電子</w:t>
      </w:r>
      <w:r w:rsidR="00E3396D" w:rsidRPr="000046EB">
        <w:rPr>
          <w:rFonts w:hint="eastAsia"/>
          <w:sz w:val="22"/>
          <w:szCs w:val="22"/>
        </w:rPr>
        <w:t>的</w:t>
      </w:r>
      <w:r w:rsidRPr="000046EB">
        <w:rPr>
          <w:rFonts w:hint="eastAsia"/>
          <w:sz w:val="22"/>
          <w:szCs w:val="22"/>
        </w:rPr>
        <w:t>角動量</w:t>
      </w:r>
      <w:r w:rsidR="00E3396D" w:rsidRPr="000046EB">
        <w:rPr>
          <w:rFonts w:hint="eastAsia"/>
          <w:sz w:val="22"/>
          <w:szCs w:val="22"/>
        </w:rPr>
        <w:t>，</w:t>
      </w:r>
      <w:r w:rsidRPr="000046EB">
        <w:rPr>
          <w:rFonts w:hint="eastAsia"/>
          <w:i/>
          <w:sz w:val="22"/>
          <w:szCs w:val="22"/>
        </w:rPr>
        <w:t>n</w:t>
      </w:r>
      <w:r w:rsidRPr="000046EB">
        <w:rPr>
          <w:rFonts w:hint="eastAsia"/>
          <w:sz w:val="22"/>
          <w:szCs w:val="22"/>
        </w:rPr>
        <w:t>為主量子數，</w:t>
      </w:r>
      <w:r w:rsidRPr="000046EB">
        <w:rPr>
          <w:rFonts w:hint="eastAsia"/>
          <w:i/>
          <w:sz w:val="22"/>
          <w:szCs w:val="22"/>
        </w:rPr>
        <w:t>h</w:t>
      </w:r>
      <w:r w:rsidRPr="000046EB">
        <w:rPr>
          <w:rFonts w:hint="eastAsia"/>
          <w:sz w:val="22"/>
          <w:szCs w:val="22"/>
        </w:rPr>
        <w:t>為普朗克常數，則下列的</w:t>
      </w:r>
      <w:r w:rsidR="00E3396D" w:rsidRPr="000046EB">
        <w:rPr>
          <w:rFonts w:hint="eastAsia"/>
          <w:sz w:val="22"/>
          <w:szCs w:val="22"/>
        </w:rPr>
        <w:t>關係</w:t>
      </w:r>
      <w:r w:rsidRPr="000046EB">
        <w:rPr>
          <w:rFonts w:hint="eastAsia"/>
          <w:sz w:val="22"/>
          <w:szCs w:val="22"/>
        </w:rPr>
        <w:t>式何者正確？</w:t>
      </w:r>
      <w:r w:rsidRPr="000046EB">
        <w:rPr>
          <w:sz w:val="22"/>
          <w:szCs w:val="22"/>
        </w:rPr>
        <w:t xml:space="preserve"> </w:t>
      </w:r>
    </w:p>
    <w:p w:rsidR="007C1293" w:rsidRDefault="007C1293" w:rsidP="007C1293">
      <w:pPr>
        <w:tabs>
          <w:tab w:val="left" w:pos="3261"/>
          <w:tab w:val="left" w:pos="6237"/>
        </w:tabs>
        <w:spacing w:line="360" w:lineRule="atLeast"/>
        <w:ind w:firstLineChars="165" w:firstLine="436"/>
        <w:rPr>
          <w:sz w:val="22"/>
          <w:szCs w:val="22"/>
        </w:rPr>
      </w:pPr>
      <w:r>
        <w:rPr>
          <w:rFonts w:hint="eastAsia"/>
          <w:spacing w:val="22"/>
          <w:sz w:val="22"/>
          <w:szCs w:val="22"/>
        </w:rPr>
        <w:t xml:space="preserve">(A) </w:t>
      </w:r>
      <w:r w:rsidR="000046EB" w:rsidRPr="000046EB">
        <w:rPr>
          <w:rFonts w:hint="eastAsia"/>
          <w:position w:val="-4"/>
          <w:sz w:val="22"/>
          <w:szCs w:val="22"/>
        </w:rPr>
        <w:object w:dxaOrig="620" w:dyaOrig="240">
          <v:shape id="_x0000_i1038" type="#_x0000_t75" style="width:30.4pt;height:11.2pt" o:ole="" fillcolor="window">
            <v:imagedata r:id="rId25" o:title=""/>
          </v:shape>
          <o:OLEObject Type="Embed" ProgID="Equation.DSMT4" ShapeID="_x0000_i1038" DrawAspect="Content" ObjectID="_1469537337" r:id="rId26"/>
        </w:object>
      </w:r>
      <w:r w:rsidR="0053249A" w:rsidRPr="000046EB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B) </w:t>
      </w:r>
      <w:r w:rsidR="009F21FC" w:rsidRPr="000046EB">
        <w:rPr>
          <w:rFonts w:hint="eastAsia"/>
          <w:position w:val="-4"/>
          <w:sz w:val="22"/>
          <w:szCs w:val="22"/>
        </w:rPr>
        <w:object w:dxaOrig="740" w:dyaOrig="240">
          <v:shape id="_x0000_i1039" type="#_x0000_t75" style="width:37.85pt;height:11.2pt" o:ole="" fillcolor="window">
            <v:imagedata r:id="rId27" o:title=""/>
          </v:shape>
          <o:OLEObject Type="Embed" ProgID="Equation.DSMT4" ShapeID="_x0000_i1039" DrawAspect="Content" ObjectID="_1469537338" r:id="rId28"/>
        </w:object>
      </w:r>
      <w:r w:rsidR="0053249A" w:rsidRPr="000046EB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C) </w:t>
      </w:r>
      <w:r w:rsidR="00C843E7" w:rsidRPr="000046EB">
        <w:rPr>
          <w:rFonts w:hint="eastAsia"/>
          <w:position w:val="-22"/>
          <w:sz w:val="22"/>
          <w:szCs w:val="22"/>
        </w:rPr>
        <w:object w:dxaOrig="900" w:dyaOrig="580">
          <v:shape id="_x0000_i1040" type="#_x0000_t75" style="width:52.85pt;height:28.05pt" o:ole="" fillcolor="window">
            <v:imagedata r:id="rId29" o:title=""/>
          </v:shape>
          <o:OLEObject Type="Embed" ProgID="Equation.DSMT4" ShapeID="_x0000_i1040" DrawAspect="Content" ObjectID="_1469537339" r:id="rId30"/>
        </w:object>
      </w:r>
    </w:p>
    <w:p w:rsidR="008912C7" w:rsidRPr="000046EB" w:rsidRDefault="007C1293" w:rsidP="007C1293">
      <w:pPr>
        <w:tabs>
          <w:tab w:val="left" w:pos="3261"/>
          <w:tab w:val="left" w:pos="6237"/>
        </w:tabs>
        <w:spacing w:line="360" w:lineRule="atLeast"/>
        <w:ind w:firstLineChars="165" w:firstLine="436"/>
        <w:rPr>
          <w:spacing w:val="22"/>
          <w:sz w:val="22"/>
          <w:szCs w:val="22"/>
        </w:rPr>
      </w:pPr>
      <w:r>
        <w:rPr>
          <w:rFonts w:hint="eastAsia"/>
          <w:spacing w:val="22"/>
          <w:sz w:val="22"/>
          <w:szCs w:val="22"/>
        </w:rPr>
        <w:t xml:space="preserve">(D) </w:t>
      </w:r>
      <w:r w:rsidR="00C843E7" w:rsidRPr="000046EB">
        <w:rPr>
          <w:rFonts w:hint="eastAsia"/>
          <w:position w:val="-22"/>
          <w:sz w:val="22"/>
          <w:szCs w:val="22"/>
        </w:rPr>
        <w:object w:dxaOrig="1200" w:dyaOrig="580">
          <v:shape id="_x0000_i1041" type="#_x0000_t75" style="width:70.6pt;height:28.05pt" o:ole="" fillcolor="window">
            <v:imagedata r:id="rId31" o:title=""/>
          </v:shape>
          <o:OLEObject Type="Embed" ProgID="Equation.DSMT4" ShapeID="_x0000_i1041" DrawAspect="Content" ObjectID="_1469537340" r:id="rId32"/>
        </w:object>
      </w:r>
      <w:r w:rsidR="008912C7" w:rsidRPr="000046EB">
        <w:rPr>
          <w:rFonts w:hint="eastAsia"/>
          <w:spacing w:val="22"/>
          <w:sz w:val="22"/>
          <w:szCs w:val="22"/>
        </w:rPr>
        <w:t xml:space="preserve"> </w:t>
      </w:r>
      <w:r w:rsidR="00A70EB7" w:rsidRPr="000046EB">
        <w:rPr>
          <w:rFonts w:hint="eastAsia"/>
          <w:spacing w:val="22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E) </w:t>
      </w:r>
      <w:r w:rsidR="00C843E7" w:rsidRPr="009F21FC">
        <w:rPr>
          <w:position w:val="-22"/>
          <w:sz w:val="22"/>
          <w:szCs w:val="22"/>
        </w:rPr>
        <w:object w:dxaOrig="800" w:dyaOrig="580">
          <v:shape id="_x0000_i1042" type="#_x0000_t75" style="width:40.2pt;height:28.5pt" o:ole="">
            <v:imagedata r:id="rId33" o:title=""/>
          </v:shape>
          <o:OLEObject Type="Embed" ProgID="Equation.DSMT4" ShapeID="_x0000_i1042" DrawAspect="Content" ObjectID="_1469537341" r:id="rId34"/>
        </w:object>
      </w:r>
    </w:p>
    <w:p w:rsidR="00A9673A" w:rsidRPr="00A10FE0" w:rsidRDefault="00907C0E" w:rsidP="00907C0E">
      <w:pPr>
        <w:spacing w:beforeLines="25" w:before="60" w:line="360" w:lineRule="atLeast"/>
        <w:ind w:left="396" w:hangingChars="165" w:hanging="396"/>
        <w:jc w:val="both"/>
        <w:rPr>
          <w:sz w:val="22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45952" behindDoc="1" locked="0" layoutInCell="1" allowOverlap="1" wp14:anchorId="450E7399" wp14:editId="56758F78">
                <wp:simplePos x="0" y="0"/>
                <wp:positionH relativeFrom="column">
                  <wp:posOffset>5227955</wp:posOffset>
                </wp:positionH>
                <wp:positionV relativeFrom="paragraph">
                  <wp:posOffset>146050</wp:posOffset>
                </wp:positionV>
                <wp:extent cx="689610" cy="1774825"/>
                <wp:effectExtent l="0" t="0" r="0" b="0"/>
                <wp:wrapSquare wrapText="bothSides"/>
                <wp:docPr id="691" name="畫布 1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63" name="Oval 5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99390" y="1129665"/>
                            <a:ext cx="188595" cy="381000"/>
                          </a:xfrm>
                          <a:prstGeom prst="ellips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AutoShape 51"/>
                        <wps:cNvCnPr>
                          <a:cxnSpLocks noChangeShapeType="1"/>
                        </wps:cNvCnPr>
                        <wps:spPr bwMode="auto">
                          <a:xfrm>
                            <a:off x="260985" y="1410970"/>
                            <a:ext cx="85090" cy="635"/>
                          </a:xfrm>
                          <a:prstGeom prst="straightConnector1">
                            <a:avLst/>
                          </a:prstGeom>
                          <a:noFill/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55880" y="1372235"/>
                            <a:ext cx="257810" cy="173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0545B1" w:rsidRDefault="009A695A" w:rsidP="00A9673A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proofErr w:type="spellStart"/>
                              <w:proofErr w:type="gramStart"/>
                              <w:r w:rsidRPr="000545B1">
                                <w:rPr>
                                  <w:i/>
                                  <w:sz w:val="18"/>
                                </w:rPr>
                                <w:t>i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58430" tIns="29215" rIns="58430" bIns="29215" anchor="t" anchorCtr="0" upright="1">
                          <a:noAutofit/>
                        </wps:bodyPr>
                      </wps:wsp>
                      <wps:wsp>
                        <wps:cNvPr id="266" name="AutoShape 53"/>
                        <wps:cNvCnPr>
                          <a:cxnSpLocks noChangeShapeType="1"/>
                        </wps:cNvCnPr>
                        <wps:spPr bwMode="auto">
                          <a:xfrm>
                            <a:off x="300355" y="3175"/>
                            <a:ext cx="185420" cy="9994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294640" y="3810"/>
                            <a:ext cx="635" cy="13140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Rectangle 55"/>
                        <wps:cNvSpPr>
                          <a:spLocks noChangeArrowheads="1"/>
                        </wps:cNvSpPr>
                        <wps:spPr bwMode="auto">
                          <a:xfrm rot="21030457">
                            <a:off x="445770" y="900430"/>
                            <a:ext cx="114935" cy="3149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32435" y="1078230"/>
                            <a:ext cx="25717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180736" w:rsidRDefault="009A695A" w:rsidP="00A9673A">
                              <w:pPr>
                                <w:rPr>
                                  <w:sz w:val="15"/>
                                </w:rPr>
                              </w:pPr>
                              <w:r w:rsidRPr="00180736">
                                <w:rPr>
                                  <w:rFonts w:hint="eastAsia"/>
                                  <w:sz w:val="15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58430" tIns="29215" rIns="58430" bIns="29215" anchor="t" anchorCtr="0" upright="1">
                          <a:noAutofit/>
                        </wps:bodyPr>
                      </wps:wsp>
                      <wps:wsp>
                        <wps:cNvPr id="270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353695" y="869950"/>
                            <a:ext cx="25717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180736" w:rsidRDefault="009A695A" w:rsidP="00180736">
                              <w:pPr>
                                <w:ind w:firstLineChars="50" w:firstLine="75"/>
                                <w:rPr>
                                  <w:sz w:val="15"/>
                                </w:rPr>
                              </w:pPr>
                              <w:r w:rsidRPr="00180736">
                                <w:rPr>
                                  <w:sz w:val="15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58430" tIns="29215" rIns="58430" bIns="29215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畫布 1435" o:spid="_x0000_s1206" editas="canvas" style="position:absolute;left:0;text-align:left;margin-left:411.65pt;margin-top:11.5pt;width:54.3pt;height:139.75pt;z-index:-251670528" coordsize="6896,17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">
                <v:shape id="_x0000_s1207" type="#_x0000_t75" style="position:absolute;width:6896;height:17748;visibility:visible;mso-wrap-style:square">
                  <v:fill o:detectmouseclick="t"/>
                  <v:path o:connecttype="none"/>
                </v:shape>
                <v:oval id="Oval 50" o:spid="_x0000_s1208" style="position:absolute;left:1993;top:11296;width:1886;height:381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DBYMIA&#10;AADcAAAADwAAAGRycy9kb3ducmV2LnhtbESPzYrCMBSF98K8Q7iCO02tUKQaRdSB6UYYnc3sLs21&#10;KTY3nSZqfXsjDLg8nJ+Ps1z3thE36nztWMF0koAgLp2uuVLwc/ocz0H4gKyxcUwKHuRhvfoYLDHX&#10;7s7fdDuGSsQR9jkqMCG0uZS+NGTRT1xLHL2z6yyGKLtK6g7vcdw2Mk2STFqsORIMtrQ1VF6OVxsh&#10;v+nuzxXmfDjtHWZFcWlws1dqNOw3CxCB+vAO/7e/tII0m8HrTDwC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QMFgwgAAANwAAAAPAAAAAAAAAAAAAAAAAJgCAABkcnMvZG93&#10;bnJldi54bWxQSwUGAAAAAAQABAD1AAAAhwMAAAAA&#10;" filled="f" strokeweight="1.25pt"/>
                <v:shape id="AutoShape 51" o:spid="_x0000_s1209" type="#_x0000_t32" style="position:absolute;left:2609;top:14109;width:851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DvwMYAAADcAAAADwAAAGRycy9kb3ducmV2LnhtbESPW2vCQBSE34X+h+UUfNNNvWHTrFIU&#10;xfpQqG3fD9ljLs2ejdk1if++Wyj4OMzMN0yy7k0lWmpcYVnB0zgCQZxaXXCm4OtzN1qCcB5ZY2WZ&#10;FNzIwXr1MEgw1rbjD2pPPhMBwi5GBbn3dSylS3My6Ma2Jg7e2TYGfZBNJnWDXYCbSk6iaCENFhwW&#10;cqxpk1P6c7oaBe75fF2+f1/mZXbZH7fd4a2dlnOlho/96wsIT72/h//bB61gspjB35lw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Q78DGAAAA3AAAAA8AAAAAAAAA&#10;AAAAAAAAoQIAAGRycy9kb3ducmV2LnhtbFBLBQYAAAAABAAEAPkAAACUAwAAAAA=&#10;" strokeweight="0">
                  <v:stroke endarrow="block"/>
                </v:shape>
                <v:shape id="Text Box 52" o:spid="_x0000_s1210" type="#_x0000_t202" style="position:absolute;left:558;top:13722;width:2578;height:17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v1EsQA&#10;AADcAAAADwAAAGRycy9kb3ducmV2LnhtbESPQWsCMRSE7wX/Q3iCt5p1QSlbo4gg1oNttev9sXlu&#10;FjcvS5Ku679vCoUeh5n5hlmuB9uKnnxoHCuYTTMQxJXTDdcKyq/d8wuIEJE1to5JwYMCrFejpyUW&#10;2t35RP051iJBOBSowMTYFVKGypDFMHUdcfKuzluMSfpaao/3BLetzLNsIS02nBYMdrQ1VN3O31ZB&#10;eyx9+Tk/vZtDft1/ULXr8/qi1GQ8bF5BRBrif/iv/aYV5Is5/J5JR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L9RLEAAAA3AAAAA8AAAAAAAAAAAAAAAAAmAIAAGRycy9k&#10;b3ducmV2LnhtbFBLBQYAAAAABAAEAPUAAACJAwAAAAA=&#10;" filled="f" stroked="f" strokecolor="white">
                  <v:textbox inset="1.62306mm,.81153mm,1.62306mm,.81153mm">
                    <w:txbxContent>
                      <w:p w:rsidR="009A695A" w:rsidRPr="000545B1" w:rsidRDefault="009A695A" w:rsidP="00A9673A">
                        <w:pPr>
                          <w:rPr>
                            <w:i/>
                            <w:sz w:val="18"/>
                          </w:rPr>
                        </w:pPr>
                        <w:proofErr w:type="spellStart"/>
                        <w:proofErr w:type="gramStart"/>
                        <w:r w:rsidRPr="000545B1">
                          <w:rPr>
                            <w:i/>
                            <w:sz w:val="18"/>
                          </w:rPr>
                          <w:t>i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AutoShape 53" o:spid="_x0000_s1211" type="#_x0000_t32" style="position:absolute;left:3003;top:31;width:1854;height:99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c78MUAAADcAAAADwAAAGRycy9kb3ducmV2LnhtbESPQWsCMRSE74X+h/AKvRTNKnQpq1G2&#10;glAFD1q9PzfPTejmZd1EXf99Uyh4HGbmG2Y6710jrtQF61nBaJiBIK68tlwr2H8vBx8gQkTW2Hgm&#10;BXcKMJ89P02x0P7GW7ruYi0ShEOBCkyMbSFlqAw5DEPfEifv5DuHMcmulrrDW4K7Ro6zLJcOLacF&#10;gy0tDFU/u4tTsFmNPsujsav19mw378uyudRvB6VeX/pyAiJSHx/h//aXVjDO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c78MUAAADcAAAADwAAAAAAAAAA&#10;AAAAAAChAgAAZHJzL2Rvd25yZXYueG1sUEsFBgAAAAAEAAQA+QAAAJMDAAAAAA==&#10;"/>
                <v:shape id="AutoShape 54" o:spid="_x0000_s1212" type="#_x0000_t32" style="position:absolute;left:2946;top:38;width:6;height:131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BFucYAAADcAAAADwAAAGRycy9kb3ducmV2LnhtbESPX0vDMBTF3wW/Q7iCL7KlTtaNumzI&#10;YKCIzP2BvV6aa1Pa3IQm66qf3ggDHw/nnN/hLFaDbUVPXagdK3gcZyCIS6drrhQcD5vRHESIyBpb&#10;x6TgmwKslrc3Cyy0u/CO+n2sRIJwKFCBidEXUobSkMUwdp44eV+usxiT7CqpO7wkuG3lJMtyabHm&#10;tGDQ09pQ2ezPVkHTN9vd5zT4h/MP5e/efLw9nbRS93fDyzOISEP8D1/br1rBJJ/B35l0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gRbnGAAAA3AAAAA8AAAAAAAAA&#10;AAAAAAAAoQIAAGRycy9kb3ducmV2LnhtbFBLBQYAAAAABAAEAPkAAACUAwAAAAA=&#10;">
                  <v:stroke dashstyle="dash"/>
                </v:shape>
                <v:rect id="Rectangle 55" o:spid="_x0000_s1213" style="position:absolute;left:4457;top:9004;width:1150;height:3149;rotation:-62209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mpZ78A&#10;AADcAAAADwAAAGRycy9kb3ducmV2LnhtbERPO47CMBDtkbiDNUh04JACoYBBCMEuDQWfAwzxEBvi&#10;cRQbyO7pcbHSlk/vv1h1rhYvaoP1rGAyzkAQl15brhRczrvRDESIyBprz6TghwKslv3eAgvt33yk&#10;1ylWIoVwKFCBibEppAylIYdh7BvixN186zAm2FZSt/hO4a6WeZZNpUPLqcFgQxtD5eP0dAq293P8&#10;Lp9f15nhhw2/9pjjwSg1HHTrOYhIXfwX/7n3WkE+TWvTmXQE5PI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ialnvwAAANwAAAAPAAAAAAAAAAAAAAAAAJgCAABkcnMvZG93bnJl&#10;di54bWxQSwUGAAAAAAQABAD1AAAAhAMAAAAA&#10;"/>
                <v:shape id="Text Box 56" o:spid="_x0000_s1214" type="#_x0000_t202" style="position:absolute;left:4324;top:10782;width:2572;height:2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b/F8QA&#10;AADcAAAADwAAAGRycy9kb3ducmV2LnhtbESPQWsCMRSE7wX/Q3iCt5rtgtJujVIEsT1oq673x+a5&#10;Wbp5WZJ03f57IxR6HGbmG2axGmwrevKhcazgaZqBIK6cbrhWUJ42j88gQkTW2DomBb8UYLUcPSyw&#10;0O7KB+qPsRYJwqFABSbGrpAyVIYshqnriJN3cd5iTNLXUnu8JrhtZZ5lc2mx4bRgsKO1oer7+GMV&#10;tLvSl1+zw9585JftJ1WbPq/PSk3Gw9sriEhD/A//td+1gnz+Avcz6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G/xfEAAAA3AAAAA8AAAAAAAAAAAAAAAAAmAIAAGRycy9k&#10;b3ducmV2LnhtbFBLBQYAAAAABAAEAPUAAACJAwAAAAA=&#10;" filled="f" stroked="f" strokecolor="white">
                  <v:textbox inset="1.62306mm,.81153mm,1.62306mm,.81153mm">
                    <w:txbxContent>
                      <w:p w:rsidR="009A695A" w:rsidRPr="00180736" w:rsidRDefault="009A695A" w:rsidP="00A9673A">
                        <w:pPr>
                          <w:rPr>
                            <w:sz w:val="15"/>
                          </w:rPr>
                        </w:pPr>
                        <w:r w:rsidRPr="00180736">
                          <w:rPr>
                            <w:rFonts w:hint="eastAsia"/>
                            <w:sz w:val="15"/>
                          </w:rPr>
                          <w:t>N</w:t>
                        </w:r>
                      </w:p>
                    </w:txbxContent>
                  </v:textbox>
                </v:shape>
                <v:shape id="Text Box 57" o:spid="_x0000_s1215" type="#_x0000_t202" style="position:absolute;left:3536;top:8699;width:2572;height:25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XAV8IA&#10;AADcAAAADwAAAGRycy9kb3ducmV2LnhtbERPz2vCMBS+C/4P4Qm7abrCdFSjDEHcDs7VdfdH82yK&#10;zUtJstr998thsOPH93uzG20nBvKhdazgcZGBIK6dbrlRUH0e5s8gQkTW2DkmBT8UYLedTjZYaHfn&#10;koZLbEQK4VCgAhNjX0gZakMWw8L1xIm7Om8xJugbqT3eU7jtZJ5lS2mx5dRgsKe9ofp2+bYKulPl&#10;q4+n8t285dfjmerDkDdfSj3Mxpc1iEhj/Bf/uV+1gnyV5qcz6Qj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pcBXwgAAANwAAAAPAAAAAAAAAAAAAAAAAJgCAABkcnMvZG93&#10;bnJldi54bWxQSwUGAAAAAAQABAD1AAAAhwMAAAAA&#10;" filled="f" stroked="f" strokecolor="white">
                  <v:textbox inset="1.62306mm,.81153mm,1.62306mm,.81153mm">
                    <w:txbxContent>
                      <w:p w:rsidR="009A695A" w:rsidRPr="00180736" w:rsidRDefault="009A695A" w:rsidP="00180736">
                        <w:pPr>
                          <w:ind w:firstLineChars="50" w:firstLine="75"/>
                          <w:rPr>
                            <w:sz w:val="15"/>
                          </w:rPr>
                        </w:pPr>
                        <w:r w:rsidRPr="00180736">
                          <w:rPr>
                            <w:sz w:val="15"/>
                          </w:rPr>
                          <w:t>S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912C7">
        <w:rPr>
          <w:rFonts w:hint="eastAsia"/>
          <w:sz w:val="22"/>
        </w:rPr>
        <w:t>9</w:t>
      </w:r>
      <w:r w:rsidR="008B57E5">
        <w:rPr>
          <w:rFonts w:hint="eastAsia"/>
          <w:sz w:val="22"/>
        </w:rPr>
        <w:t>.</w:t>
      </w:r>
      <w:r w:rsidR="00344C19">
        <w:rPr>
          <w:rFonts w:hint="eastAsia"/>
          <w:sz w:val="22"/>
        </w:rPr>
        <w:tab/>
      </w:r>
      <w:r w:rsidR="00A9673A" w:rsidRPr="00A10FE0">
        <w:rPr>
          <w:rFonts w:hint="eastAsia"/>
          <w:sz w:val="22"/>
        </w:rPr>
        <w:t>一細長磁鐵棒繫於棉線下端形成單擺，並於此擺的正下方放置一環形導線</w:t>
      </w:r>
      <w:r w:rsidR="006318E9">
        <w:rPr>
          <w:rFonts w:hint="eastAsia"/>
          <w:sz w:val="22"/>
        </w:rPr>
        <w:t>，</w:t>
      </w:r>
      <w:r w:rsidR="004C2B27">
        <w:rPr>
          <w:rFonts w:hint="eastAsia"/>
          <w:sz w:val="22"/>
        </w:rPr>
        <w:t>如圖</w:t>
      </w:r>
      <w:r w:rsidR="004C2B27">
        <w:rPr>
          <w:rFonts w:hint="eastAsia"/>
          <w:sz w:val="22"/>
        </w:rPr>
        <w:t>3</w:t>
      </w:r>
      <w:r w:rsidR="004C2B27">
        <w:rPr>
          <w:rFonts w:hint="eastAsia"/>
          <w:sz w:val="22"/>
        </w:rPr>
        <w:t>所示，</w:t>
      </w:r>
      <w:r w:rsidR="006318E9">
        <w:rPr>
          <w:rFonts w:hint="eastAsia"/>
          <w:sz w:val="22"/>
        </w:rPr>
        <w:t>箭頭所示方向</w:t>
      </w:r>
      <w:r w:rsidR="00F809C1" w:rsidRPr="00C31BBA">
        <w:rPr>
          <w:rFonts w:hint="eastAsia"/>
          <w:sz w:val="22"/>
        </w:rPr>
        <w:t>表示導線上</w:t>
      </w:r>
      <w:r w:rsidR="006318E9">
        <w:rPr>
          <w:rFonts w:hint="eastAsia"/>
          <w:sz w:val="22"/>
        </w:rPr>
        <w:t>電流的正方向</w:t>
      </w:r>
      <w:r w:rsidR="005D59B0">
        <w:rPr>
          <w:rFonts w:ascii="新細明體" w:hAnsi="新細明體" w:hint="eastAsia"/>
          <w:sz w:val="22"/>
        </w:rPr>
        <w:t>。</w:t>
      </w:r>
      <w:r w:rsidR="00A9673A" w:rsidRPr="00A10FE0">
        <w:rPr>
          <w:rFonts w:hint="eastAsia"/>
          <w:sz w:val="22"/>
        </w:rPr>
        <w:t>當時間</w:t>
      </w:r>
      <w:r w:rsidR="00A9673A" w:rsidRPr="00747073">
        <w:rPr>
          <w:i/>
          <w:sz w:val="22"/>
        </w:rPr>
        <w:t>t</w:t>
      </w:r>
      <w:r w:rsidR="00742A50">
        <w:rPr>
          <w:rFonts w:hint="eastAsia"/>
          <w:i/>
          <w:sz w:val="22"/>
        </w:rPr>
        <w:t xml:space="preserve"> </w:t>
      </w:r>
      <w:r w:rsidR="00A9673A" w:rsidRPr="00A10FE0">
        <w:rPr>
          <w:rFonts w:hint="eastAsia"/>
          <w:sz w:val="22"/>
        </w:rPr>
        <w:t>=</w:t>
      </w:r>
      <w:r w:rsidR="00742A50">
        <w:rPr>
          <w:rFonts w:hint="eastAsia"/>
          <w:sz w:val="22"/>
        </w:rPr>
        <w:t xml:space="preserve"> </w:t>
      </w:r>
      <w:r w:rsidR="00A9673A" w:rsidRPr="00A10FE0">
        <w:rPr>
          <w:rFonts w:hint="eastAsia"/>
          <w:sz w:val="22"/>
        </w:rPr>
        <w:t>0</w:t>
      </w:r>
      <w:r w:rsidR="00A9673A" w:rsidRPr="00A10FE0">
        <w:rPr>
          <w:rFonts w:hint="eastAsia"/>
          <w:sz w:val="22"/>
        </w:rPr>
        <w:t>時，單擺由圖</w:t>
      </w:r>
      <w:r w:rsidR="00A9673A" w:rsidRPr="00B473F0">
        <w:rPr>
          <w:sz w:val="22"/>
        </w:rPr>
        <w:t>3</w:t>
      </w:r>
      <w:r w:rsidR="00A9673A" w:rsidRPr="00A10FE0">
        <w:rPr>
          <w:rFonts w:hint="eastAsia"/>
          <w:sz w:val="22"/>
        </w:rPr>
        <w:t>的位置</w:t>
      </w:r>
      <w:r w:rsidR="004C2B27">
        <w:rPr>
          <w:rFonts w:hint="eastAsia"/>
          <w:sz w:val="22"/>
        </w:rPr>
        <w:t>自靜止釋放而來回擺動，若此單擺的擺動可視為週期運動，其週期為</w:t>
      </w:r>
      <w:r w:rsidR="004C2B27" w:rsidRPr="0006697D">
        <w:rPr>
          <w:rFonts w:hint="eastAsia"/>
          <w:i/>
          <w:sz w:val="22"/>
        </w:rPr>
        <w:t>T</w:t>
      </w:r>
      <w:r w:rsidR="00A9673A" w:rsidRPr="00A10FE0">
        <w:rPr>
          <w:rFonts w:hint="eastAsia"/>
          <w:sz w:val="22"/>
        </w:rPr>
        <w:t>，下列何者最可能表示該導線上的電流</w:t>
      </w:r>
      <w:r w:rsidR="00A9673A" w:rsidRPr="00747073">
        <w:rPr>
          <w:i/>
          <w:sz w:val="22"/>
        </w:rPr>
        <w:t>i</w:t>
      </w:r>
      <w:r w:rsidR="00A9673A" w:rsidRPr="00A10FE0">
        <w:rPr>
          <w:rFonts w:hint="eastAsia"/>
          <w:sz w:val="22"/>
        </w:rPr>
        <w:t>與時間</w:t>
      </w:r>
      <w:r w:rsidR="00A9673A" w:rsidRPr="007E2F70">
        <w:rPr>
          <w:i/>
          <w:sz w:val="22"/>
        </w:rPr>
        <w:t>t</w:t>
      </w:r>
      <w:r w:rsidR="00A9673A" w:rsidRPr="00A10FE0">
        <w:rPr>
          <w:rFonts w:hint="eastAsia"/>
          <w:sz w:val="22"/>
        </w:rPr>
        <w:t>在單擺</w:t>
      </w:r>
      <w:r w:rsidR="0006697D">
        <w:rPr>
          <w:rFonts w:hint="eastAsia"/>
          <w:sz w:val="22"/>
        </w:rPr>
        <w:t>擺動</w:t>
      </w:r>
      <w:r w:rsidR="00A9673A" w:rsidRPr="00A10FE0">
        <w:rPr>
          <w:rFonts w:hint="eastAsia"/>
          <w:sz w:val="22"/>
        </w:rPr>
        <w:t>一週期內的關係圖</w:t>
      </w:r>
      <w:r w:rsidR="006318E9">
        <w:rPr>
          <w:rFonts w:hint="eastAsia"/>
          <w:sz w:val="22"/>
        </w:rPr>
        <w:t>？</w:t>
      </w:r>
    </w:p>
    <w:p w:rsidR="00A9673A" w:rsidRDefault="00A0205F" w:rsidP="0053249A">
      <w:pPr>
        <w:tabs>
          <w:tab w:val="left" w:pos="3261"/>
          <w:tab w:val="left" w:pos="6237"/>
        </w:tabs>
        <w:spacing w:line="360" w:lineRule="atLeast"/>
        <w:ind w:firstLineChars="165" w:firstLine="396"/>
        <w:rPr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6976" behindDoc="1" locked="0" layoutInCell="1" allowOverlap="1" wp14:anchorId="3FFE72F1" wp14:editId="1F8C4D76">
                <wp:simplePos x="0" y="0"/>
                <wp:positionH relativeFrom="column">
                  <wp:posOffset>378460</wp:posOffset>
                </wp:positionH>
                <wp:positionV relativeFrom="paragraph">
                  <wp:posOffset>22860</wp:posOffset>
                </wp:positionV>
                <wp:extent cx="1636395" cy="1033145"/>
                <wp:effectExtent l="0" t="0" r="0" b="0"/>
                <wp:wrapNone/>
                <wp:docPr id="522" name="群組 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6395" cy="1033145"/>
                          <a:chOff x="2177" y="5250"/>
                          <a:chExt cx="2577" cy="1627"/>
                        </a:xfrm>
                      </wpg:grpSpPr>
                      <wpg:grpSp>
                        <wpg:cNvPr id="523" name="Canvas 60"/>
                        <wpg:cNvGrpSpPr>
                          <a:grpSpLocks noChangeAspect="1"/>
                        </wpg:cNvGrpSpPr>
                        <wpg:grpSpPr bwMode="auto">
                          <a:xfrm>
                            <a:off x="2177" y="5250"/>
                            <a:ext cx="2577" cy="1484"/>
                            <a:chOff x="2815" y="5389"/>
                            <a:chExt cx="2577" cy="1484"/>
                          </a:xfrm>
                        </wpg:grpSpPr>
                        <wps:wsp>
                          <wps:cNvPr id="524" name="AutoShape 61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2815" y="5389"/>
                              <a:ext cx="2577" cy="1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5" name="AutoShap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0" y="6455"/>
                              <a:ext cx="2306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" name="AutoShape 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05" y="5797"/>
                              <a:ext cx="1" cy="106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2" y="5389"/>
                              <a:ext cx="583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8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7" y="6174"/>
                              <a:ext cx="325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29" name="Group 66"/>
                          <wpg:cNvGrpSpPr>
                            <a:grpSpLocks/>
                          </wpg:cNvGrpSpPr>
                          <wpg:grpSpPr bwMode="auto">
                            <a:xfrm>
                              <a:off x="3192" y="6131"/>
                              <a:ext cx="727" cy="32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530" name="Freeform 67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1" name="Freeform 68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32" name="Group 69"/>
                          <wpg:cNvGrpSpPr>
                            <a:grpSpLocks/>
                          </wpg:cNvGrpSpPr>
                          <wpg:grpSpPr bwMode="auto">
                            <a:xfrm flipV="1">
                              <a:off x="3888" y="6451"/>
                              <a:ext cx="727" cy="320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533" name="Freeform 70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4" name="Freeform 71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35" name="AutoShap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05" y="6405"/>
                              <a:ext cx="1" cy="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36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3813" y="6228"/>
                            <a:ext cx="583" cy="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907C0E" w:rsidRDefault="009A695A" w:rsidP="00A9673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907C0E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522" o:spid="_x0000_s1216" style="position:absolute;left:0;text-align:left;margin-left:29.8pt;margin-top:1.8pt;width:128.85pt;height:81.35pt;z-index:-251669504" coordorigin="2177,5250" coordsize="2577,1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">
                <v:group id="Canvas 60" o:spid="_x0000_s1217" style="position:absolute;left:2177;top:5250;width:2577;height:1484" coordorigin="2815,5389" coordsize="2577,14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yz0U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d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yz0UsQAAADcAAAA&#10;DwAAAAAAAAAAAAAAAACqAgAAZHJzL2Rvd25yZXYueG1sUEsFBgAAAAAEAAQA+gAAAJsDAAAAAA==&#10;">
                  <o:lock v:ext="edit" aspectratio="t"/>
                  <v:rect id="AutoShape 61" o:spid="_x0000_s1218" style="position:absolute;left:2815;top:5389;width:2577;height:1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NtaMUA&#10;AADcAAAADwAAAGRycy9kb3ducmV2LnhtbESPQWvCQBSE7wX/w/IKXopuFCsluooIYiiCGKvnR/aZ&#10;hGbfxuw2if/eLRR6HGbmG2a57k0lWmpcaVnBZByBIM6sLjlX8HXejT5AOI+ssbJMCh7kYL0avCwx&#10;1rbjE7Wpz0WAsItRQeF9HUvpsoIMurGtiYN3s41BH2STS91gF+CmktMomkuDJYeFAmvaFpR9pz9G&#10;QZcd2+v5sJfHt2ti+Z7ct+nlU6nha79ZgPDU+//wXzvRCt6nM/g9E46AX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21oxQAAANwAAAAPAAAAAAAAAAAAAAAAAJgCAABkcnMv&#10;ZG93bnJldi54bWxQSwUGAAAAAAQABAD1AAAAigMAAAAA&#10;" filled="f" stroked="f">
                    <o:lock v:ext="edit" aspectratio="t" text="t"/>
                  </v:rect>
                  <v:shape id="AutoShape 62" o:spid="_x0000_s1219" type="#_x0000_t32" style="position:absolute;left:2830;top:6455;width:23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YMoMUAAADcAAAADwAAAGRycy9kb3ducmV2LnhtbESPzWrDMBCE74G+g9hCb4mcgEtwo4TE&#10;pOAe7fjQ49ba2ibWyljyT/v0VaHQ4zAz3zCH02I6MdHgWssKtpsIBHFldcu1gvL2ut6DcB5ZY2eZ&#10;FHyRg9PxYXXARNuZc5oKX4sAYZeggsb7PpHSVQ0ZdBvbEwfv0w4GfZBDLfWAc4CbTu6i6FkabDks&#10;NNhT2lB1L0ajIC3HqbxMRX/NL+/bunu7Zh/fpVJPj8v5BYSnxf+H/9qZVhDvYvg9E46AP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3YMoMUAAADcAAAADwAAAAAAAAAA&#10;AAAAAAChAgAAZHJzL2Rvd25yZXYueG1sUEsFBgAAAAAEAAQA+QAAAJMDAAAAAA==&#10;" strokeweight="1.5pt">
                    <v:stroke endarrow="block"/>
                  </v:shape>
                  <v:shape id="AutoShape 63" o:spid="_x0000_s1220" type="#_x0000_t32" style="position:absolute;left:3105;top:5797;width:1;height:106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GoQcIAAADcAAAADwAAAGRycy9kb3ducmV2LnhtbESPT4vCMBTE74LfITzBm6YrKNI1iiss&#10;iBfxD+weH83bNti8lCbb1G9vBMHjMDO/YVab3taio9Ybxwo+phkI4sJpw6WC6+V7sgThA7LG2jEp&#10;uJOHzXo4WGGuXeQTdedQigRhn6OCKoQml9IXFVn0U9cQJ+/PtRZDkm0pdYsxwW0tZ1m2kBYNp4UK&#10;G9pVVNzO/1aBiUfTNftd/Dr8/Hodydznzig1HvXbTxCB+vAOv9p7rWA+W8DzTDoCcv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jGoQcIAAADcAAAADwAAAAAAAAAAAAAA&#10;AAChAgAAZHJzL2Rvd25yZXYueG1sUEsFBgAAAAAEAAQA+QAAAJADAAAAAA==&#10;">
                    <v:stroke endarrow="block"/>
                  </v:shape>
                  <v:shape id="Text Box 64" o:spid="_x0000_s1221" type="#_x0000_t202" style="position:absolute;left:2892;top:5389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N37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Z5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Dd+3EAAAA3AAAAA8AAAAAAAAAAAAAAAAAmAIAAGRycy9k&#10;b3ducmV2LnhtbFBLBQYAAAAABAAEAPUAAACJAwAAAAA=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65" o:spid="_x0000_s1222" type="#_x0000_t202" style="position:absolute;left:5067;top:6174;width:325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group id="Group 66" o:spid="_x0000_s1223" style="position:absolute;left:3192;top:6131;width:727;height:329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TDu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rEw7jFAAAA3AAA&#10;AA8AAAAAAAAAAAAAAAAAqgIAAGRycy9kb3ducmV2LnhtbFBLBQYAAAAABAAEAPoAAACcAwAAAAA=&#10;">
                    <v:shape id="Freeform 67" o:spid="_x0000_s1224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JK7MMA&#10;AADcAAAADwAAAGRycy9kb3ducmV2LnhtbERPXWvCMBR9H+w/hDvY20x1TkY1ioiCiCJ2G+jbpbm2&#10;3ZqbksRa/715GPh4ON+TWWdq0ZLzlWUF/V4Cgji3uuJCwffX6u0ThA/IGmvLpOBGHmbT56cJptpe&#10;+UBtFgoRQ9inqKAMoUml9HlJBn3PNsSRO1tnMEToCqkdXmO4qeUgSUbSYMWxocSGFiXlf9nFKDi6&#10;5WY/Og3NZdtmx10y/HG/h5VSry/dfAwiUBce4n/3Wiv4eI/z45l4BOT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JK7MMAAADcAAAADwAAAAAAAAAAAAAAAACYAgAAZHJzL2Rv&#10;d25yZXYueG1sUEsFBgAAAAAEAAQA9QAAAIg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68" o:spid="_x0000_s1225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sEsIA&#10;AADcAAAADwAAAGRycy9kb3ducmV2LnhtbESP3YrCMBSE7wXfIRxh7zR1F0WqqYis68+d7j7AoTn9&#10;weYkNNla394IgpfDzHzDrNa9aURHra8tK5hOEhDEudU1lwr+fnfjBQgfkDU2lknBnTyss+Fgham2&#10;Nz5TdwmliBD2KSqoQnCplD6vyKCfWEccvcK2BkOUbSl1i7cIN438TJK5NFhzXKjQ0bai/Hr5NwqO&#10;h+8Nzvc/0p1rp4vtTp76U6fUx6jfLEEE6sM7/GoftILZ1xSeZ+IRk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qwSwgAAANwAAAAPAAAAAAAAAAAAAAAAAJgCAABkcnMvZG93&#10;bnJldi54bWxQSwUGAAAAAAQABAD1AAAAhwMAAAAA&#10;" path="m,319v28,,56,,75,c94,319,93,328,115,319v22,-9,69,-21,94,-52c234,236,247,173,265,132,283,91,305,44,318,22,331,,337,,343,1e" filled="f">
                      <v:path arrowok="t" o:connecttype="custom" o:connectlocs="0,319;88,319;135,319;245,267;311,132;373,22;402,1" o:connectangles="0,0,0,0,0,0,0"/>
                    </v:shape>
                  </v:group>
                  <v:group id="Group 69" o:spid="_x0000_s1226" style="position:absolute;left:3888;top:6451;width:727;height:320;flip:y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h81LMQAAADcAAAA&#10;DwAAAAAAAAAAAAAAAACqAgAAZHJzL2Rvd25yZXYueG1sUEsFBgAAAAAEAAQA+gAAAJsDAAAAAA==&#10;">
                    <v:shape id="Freeform 70" o:spid="_x0000_s1227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DUm8YA&#10;AADcAAAADwAAAGRycy9kb3ducmV2LnhtbESPQWvCQBSE7wX/w/IK3uqm1YqkriJFoZSWYlTQ2yP7&#10;mkSzb8PuGtN/7woFj8PMfMNM552pRUvOV5YVPA8SEMS51RUXCrab1dMEhA/IGmvLpOCPPMxnvYcp&#10;ptpeeE1tFgoRIexTVFCG0KRS+rwkg35gG+Lo/VpnMETpCqkdXiLc1PIlScbSYMVxocSG3kvKT9nZ&#10;KNi75efP+DAy5682238no507rldK9R+7xRuIQF24h//bH1rB63AItzPxCM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TDUm8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71" o:spid="_x0000_s1228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EPisQA&#10;AADcAAAADwAAAGRycy9kb3ducmV2LnhtbESPzWrDMBCE74G+g9hCb4ncn4TiRAnG1E3iW5I+wGJt&#10;bBNrJSzVdt8+KhR6HGbmG2azm0wnBup9a1nB8yIBQVxZ3XKt4OtSzN9B+ICssbNMCn7Iw277MNtg&#10;qu3IJxrOoRYRwj5FBU0ILpXSVw0Z9AvriKN3tb3BEGVfS93jGOGmky9JspIGW44LDTrKG6pu52+j&#10;4Hj4yHC1/5Tu1Dp9zQtZTuWg1NPjlK1BBJrCf/ivfdAKlq9v8HsmHgG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BD4rEAAAA3AAAAA8AAAAAAAAAAAAAAAAAmAIAAGRycy9k&#10;b3ducmV2LnhtbFBLBQYAAAAABAAEAPUAAACJAwAAAAA=&#10;" path="m,319v28,,56,,75,c94,319,93,328,115,319v22,-9,69,-21,94,-52c234,236,247,173,265,132,283,91,305,44,318,22,331,,337,,343,1e" filled="f">
                      <v:path arrowok="t" o:connecttype="custom" o:connectlocs="0,319;88,319;135,319;245,267;311,132;373,22;402,1" o:connectangles="0,0,0,0,0,0,0"/>
                    </v:shape>
                  </v:group>
                  <v:shape id="AutoShape 72" o:spid="_x0000_s1229" type="#_x0000_t32" style="position:absolute;left:4705;top:6405;width:1;height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xH/8YAAADcAAAADwAAAGRycy9kb3ducmV2LnhtbESPT2sCMRTE74V+h/AKvRTNWlmR1Sjb&#10;glALHvx3f25eN6Gbl+0m6vrtm0LB4zAzv2Hmy9414kJdsJ4VjIYZCOLKa8u1gsN+NZiCCBFZY+OZ&#10;FNwowHLx+DDHQvsrb+myi7VIEA4FKjAxtoWUoTLkMAx9S5y8L985jEl2tdQdXhPcNfI1yybSoeW0&#10;YLCld0PV9+7sFGzWo7fyZOz6c/tjN/mqbM71y1Gp56e+nIGI1Md7+L/9oRXk4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8R//GAAAA3AAAAA8AAAAAAAAA&#10;AAAAAAAAoQIAAGRycy9kb3ducmV2LnhtbFBLBQYAAAAABAAEAPkAAACUAwAAAAA=&#10;"/>
                </v:group>
                <v:shape id="Text Box 73" o:spid="_x0000_s1230" type="#_x0000_t202" style="position:absolute;left:3813;top:6228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ZEq8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+J5C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WRKvEAAAA3AAAAA8AAAAAAAAAAAAAAAAAmAIAAGRycy9k&#10;b3ducmV2LnhtbFBLBQYAAAAABAAEAPUAAACJAwAAAAA=&#10;" filled="f" stroked="f">
                  <v:textbox>
                    <w:txbxContent>
                      <w:p w:rsidR="009A695A" w:rsidRPr="00907C0E" w:rsidRDefault="009A695A" w:rsidP="00A9673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907C0E">
                          <w:rPr>
                            <w:rFonts w:hint="eastAsia"/>
                            <w:i/>
                            <w:sz w:val="22"/>
                            <w:szCs w:val="22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8000" behindDoc="1" locked="0" layoutInCell="1" allowOverlap="1" wp14:anchorId="64846D66" wp14:editId="4765D179">
                <wp:simplePos x="0" y="0"/>
                <wp:positionH relativeFrom="column">
                  <wp:posOffset>2181225</wp:posOffset>
                </wp:positionH>
                <wp:positionV relativeFrom="paragraph">
                  <wp:posOffset>14605</wp:posOffset>
                </wp:positionV>
                <wp:extent cx="1663700" cy="1034415"/>
                <wp:effectExtent l="0" t="0" r="0" b="0"/>
                <wp:wrapNone/>
                <wp:docPr id="507" name="群組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3700" cy="1034415"/>
                          <a:chOff x="5048" y="5250"/>
                          <a:chExt cx="2620" cy="1629"/>
                        </a:xfrm>
                      </wpg:grpSpPr>
                      <wpg:grpSp>
                        <wpg:cNvPr id="508" name="Canvas 75"/>
                        <wpg:cNvGrpSpPr>
                          <a:grpSpLocks noChangeAspect="1"/>
                        </wpg:cNvGrpSpPr>
                        <wpg:grpSpPr bwMode="auto">
                          <a:xfrm>
                            <a:off x="5048" y="5250"/>
                            <a:ext cx="2620" cy="1451"/>
                            <a:chOff x="2815" y="5389"/>
                            <a:chExt cx="2620" cy="1451"/>
                          </a:xfrm>
                        </wpg:grpSpPr>
                        <wps:wsp>
                          <wps:cNvPr id="509" name="AutoShape 76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2815" y="5389"/>
                              <a:ext cx="2620" cy="1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" name="AutoShape 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0" y="6455"/>
                              <a:ext cx="2306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1" name="AutoShape 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05" y="5797"/>
                              <a:ext cx="1" cy="10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2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2" y="5389"/>
                              <a:ext cx="583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7" y="6174"/>
                              <a:ext cx="368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14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3192" y="6131"/>
                              <a:ext cx="727" cy="32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515" name="Freeform 82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6" name="Freeform 83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7" name="Group 84"/>
                          <wpg:cNvGrpSpPr>
                            <a:grpSpLocks/>
                          </wpg:cNvGrpSpPr>
                          <wpg:grpSpPr bwMode="auto">
                            <a:xfrm>
                              <a:off x="3888" y="6131"/>
                              <a:ext cx="727" cy="334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518" name="Freeform 85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9" name="Freeform 86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20" name="AutoShape 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05" y="6405"/>
                              <a:ext cx="1" cy="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21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6685" y="6230"/>
                            <a:ext cx="583" cy="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907C0E" w:rsidRDefault="009A695A" w:rsidP="00A9673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907C0E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507" o:spid="_x0000_s1231" style="position:absolute;left:0;text-align:left;margin-left:171.75pt;margin-top:1.15pt;width:131pt;height:81.45pt;z-index:-251668480" coordorigin="5048,5250" coordsize="2620,1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">
                <v:group id="Canvas 75" o:spid="_x0000_s1232" style="position:absolute;left:5048;top:5250;width:2620;height:1451" coordorigin="2815,5389" coordsize="2620,1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06Q8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PTpDwwAAANwAAAAP&#10;AAAAAAAAAAAAAAAAAKoCAABkcnMvZG93bnJldi54bWxQSwUGAAAAAAQABAD6AAAAmgMAAAAA&#10;">
                  <o:lock v:ext="edit" aspectratio="t"/>
                  <v:rect id="AutoShape 76" o:spid="_x0000_s1233" style="position:absolute;left:2815;top:5389;width:2620;height:1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eelsUA&#10;AADcAAAADwAAAGRycy9kb3ducmV2LnhtbESPQWvCQBSE74L/YXlCL0U3FhRNXUWE0lAEMVrPj+xr&#10;Epp9G7PbJP57Vyh4HGbmG2a16U0lWmpcaVnBdBKBIM6sLjlXcD59jBcgnEfWWFkmBTdysFkPByuM&#10;te34SG3qcxEg7GJUUHhfx1K6rCCDbmJr4uD92MagD7LJpW6wC3BTybcomkuDJYeFAmvaFZT9pn9G&#10;QZcd2stp/ykPr5fE8jW57tLvL6VeRv32HYSn3j/D/+1EK5hFS3icC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x56WxQAAANwAAAAPAAAAAAAAAAAAAAAAAJgCAABkcnMv&#10;ZG93bnJldi54bWxQSwUGAAAAAAQABAD1AAAAigMAAAAA&#10;" filled="f" stroked="f">
                    <o:lock v:ext="edit" aspectratio="t" text="t"/>
                  </v:rect>
                  <v:shape id="AutoShape 77" o:spid="_x0000_s1234" type="#_x0000_t32" style="position:absolute;left:2830;top:6455;width:23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1lhcEAAADcAAAADwAAAGRycy9kb3ducmV2LnhtbERPTYvCMBC9C/sfwgh707QLinSNYouC&#10;Hq09eJxtxrbYTEoTa9dfbw4Le3y87/V2NK0YqHeNZQXxPAJBXFrdcKWguBxmKxDOI2tsLZOCX3Kw&#10;3XxM1pho++QzDbmvRAhhl6CC2vsukdKVNRl0c9sRB+5me4M+wL6SusdnCDet/IqipTTYcGiosaOs&#10;pvKeP4yCrHgMRTrk3f6cXuOqPe2PP69Cqc/puPsG4Wn0/+I/91ErWMRhfjgTjoDc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bWWFwQAAANwAAAAPAAAAAAAAAAAAAAAA&#10;AKECAABkcnMvZG93bnJldi54bWxQSwUGAAAAAAQABAD5AAAAjwMAAAAA&#10;" strokeweight="1.5pt">
                    <v:stroke endarrow="block"/>
                  </v:shape>
                  <v:shape id="AutoShape 78" o:spid="_x0000_s1235" type="#_x0000_t32" style="position:absolute;left:3105;top:5797;width:1;height:10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T6iMMAAADcAAAADwAAAGRycy9kb3ducmV2LnhtbESPzWrDMBCE74W+g9hCbrXsQkJwo4Qk&#10;UAi5lPxAelysjS1irYylWM7bR4VCj8PMfMMsVqNtxUC9N44VFFkOgrhy2nCt4Hz6ep+D8AFZY+uY&#10;FDzIw2r5+rLAUrvIBxqOoRYJwr5EBU0IXSmlrxqy6DPXESfv6nqLIcm+lrrHmOC2lR95PpMWDaeF&#10;BjvaNlTdjnerwMRvM3S7bdzsLz9eRzKPqTNKTd7G9SeIQGP4D/+1d1rBtCjg90w6An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0+ojDAAAA3AAAAA8AAAAAAAAAAAAA&#10;AAAAoQIAAGRycy9kb3ducmV2LnhtbFBLBQYAAAAABAAEAPkAAACRAwAAAAA=&#10;">
                    <v:stroke endarrow="block"/>
                  </v:shape>
                  <v:shape id="Text Box 79" o:spid="_x0000_s1236" type="#_x0000_t202" style="position:absolute;left:2892;top:5389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geyM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+g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geyMMAAADcAAAADwAAAAAAAAAAAAAAAACYAgAAZHJzL2Rv&#10;d25yZXYueG1sUEsFBgAAAAAEAAQA9QAAAIgDAAAAAA==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80" o:spid="_x0000_s1237" type="#_x0000_t202" style="position:absolute;left:5067;top:6174;width:368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7U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Eyf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Uu1PEAAAA3AAAAA8AAAAAAAAAAAAAAAAAmAIAAGRycy9k&#10;b3ducmV2LnhtbFBLBQYAAAAABAAEAPUAAACJAwAAAAA=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group id="Group 81" o:spid="_x0000_s1238" style="position:absolute;left:3192;top:6131;width:727;height:329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  <v:shape id="Freeform 82" o:spid="_x0000_s1239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C1FMYA&#10;AADcAAAADwAAAGRycy9kb3ducmV2LnhtbESPQWvCQBSE70L/w/IKvenGoiLRVUqpUEqLGBX09sg+&#10;k9js27C7xvTfuwXB4zAz3zDzZWdq0ZLzlWUFw0ECgji3uuJCwW676k9B+ICssbZMCv7Iw3Lx1Jtj&#10;qu2VN9RmoRARwj5FBWUITSqlz0sy6Ae2IY7eyTqDIUpXSO3wGuGmlq9JMpEGK44LJTb0XlL+m12M&#10;goP7+FpPjiNz+W6zw08y2rvzZqXUy3P3NgMRqAuP8L39qRWMh2P4PxOP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C1FM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83" o:spid="_x0000_s1240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poBsMA&#10;AADcAAAADwAAAGRycy9kb3ducmV2LnhtbESPwWrDMBBE74H8g9hAb7GcQk1xI5sQmjb1zW4/YLE2&#10;tqm1EpbquH8fBQo9DjPzhtmXixnFTJMfLCvYJSkI4tbqgTsFX5+n7TMIH5A1jpZJwS95KIv1ao+5&#10;tleuaW5CJyKEfY4K+hBcLqVvezLoE+uIo3exk8EQ5dRJPeE1ws0oH9M0kwYHjgs9Ojr21H43P0bB&#10;x/n1gNn7m3T14PTleJLVUs1KPWyWwwuIQEv4D/+1z1rB0y6D+5l4BGR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2poBsMAAADcAAAADwAAAAAAAAAAAAAAAACYAgAAZHJzL2Rv&#10;d25yZXYueG1sUEsFBgAAAAAEAAQA9QAAAIgDAAAAAA==&#10;" path="m,319v28,,56,,75,c94,319,93,328,115,319v22,-9,69,-21,94,-52c234,236,247,173,265,132,283,91,305,44,318,22,331,,337,,343,1e" filled="f">
                      <v:path arrowok="t" o:connecttype="custom" o:connectlocs="0,319;88,319;135,319;245,267;311,132;373,22;402,1" o:connectangles="0,0,0,0,0,0,0"/>
                    </v:shape>
                  </v:group>
                  <v:group id="Group 84" o:spid="_x0000_s1241" style="position:absolute;left:3888;top:6131;width:727;height:334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  <v:shape id="Freeform 85" o:spid="_x0000_s1242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EaisQA&#10;AADcAAAADwAAAGRycy9kb3ducmV2LnhtbERPXWvCMBR9F/Yfwh34pmmHE6nGMsYEGZNhN0HfLs21&#10;7dbclCTW7t+bh4GPh/O9ygfTip6cbywrSKcJCOLS6oYrBd9fm8kChA/IGlvLpOCPPOTrh9EKM22v&#10;vKe+CJWIIewzVFCH0GVS+rImg35qO+LIna0zGCJ0ldQOrzHctPIpSebSYMOxocaOXmsqf4uLUXB0&#10;b++f89PMXD764rhLZgf3s98oNX4cXpYgAg3hLv53b7WC5zSujWfiEZ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hGorEAAAA3AAAAA8AAAAAAAAAAAAAAAAAmAIAAGRycy9k&#10;b3ducmV2LnhtbFBLBQYAAAAABAAEAPUAAACJAwAAAAA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86" o:spid="_x0000_s1243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X8dMQA&#10;AADcAAAADwAAAGRycy9kb3ducmV2LnhtbESP3WrCQBSE7wu+w3KE3tWNQkONrhKC1tQ7fx7gkD0m&#10;wezZJbuN8e27hUIvh5n5hllvR9OJgXrfWlYwnyUgiCurW64VXC/7tw8QPiBr7CyTgid52G4mL2vM&#10;tH3wiYZzqEWEsM9QQROCy6T0VUMG/cw64ujdbG8wRNnXUvf4iHDTyUWSpNJgy3GhQUdFQ9X9/G0U&#10;fJW7HNPDp3Sn1ulbsZfH8Tgo9Tod8xWIQGP4D/+1S63gfb6E3zPxCM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1/HTEAAAA3AAAAA8AAAAAAAAAAAAAAAAAmAIAAGRycy9k&#10;b3ducmV2LnhtbFBLBQYAAAAABAAEAPUAAACJAwAAAAA=&#10;" path="m,319v28,,56,,75,c94,319,93,328,115,319v22,-9,69,-21,94,-52c234,236,247,173,265,132,283,91,305,44,318,22,331,,337,,343,1e" filled="f">
                      <v:path arrowok="t" o:connecttype="custom" o:connectlocs="0,319;88,319;135,319;245,267;311,132;373,22;402,1" o:connectangles="0,0,0,0,0,0,0"/>
                    </v:shape>
                  </v:group>
                  <v:shape id="AutoShape 87" o:spid="_x0000_s1244" type="#_x0000_t32" style="position:absolute;left:4705;top:6405;width:1;height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Jyus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sk4zU9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JyusIAAADcAAAADwAAAAAAAAAAAAAA&#10;AAChAgAAZHJzL2Rvd25yZXYueG1sUEsFBgAAAAAEAAQA+QAAAJADAAAAAA==&#10;"/>
                </v:group>
                <v:shape id="Text Box 88" o:spid="_x0000_s1245" type="#_x0000_t202" style="position:absolute;left:6685;top:6230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ZKA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B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ZKAsMAAADcAAAADwAAAAAAAAAAAAAAAACYAgAAZHJzL2Rv&#10;d25yZXYueG1sUEsFBgAAAAAEAAQA9QAAAIgDAAAAAA==&#10;" filled="f" stroked="f">
                  <v:textbox>
                    <w:txbxContent>
                      <w:p w:rsidR="009A695A" w:rsidRPr="00907C0E" w:rsidRDefault="009A695A" w:rsidP="00A9673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907C0E">
                          <w:rPr>
                            <w:rFonts w:hint="eastAsia"/>
                            <w:i/>
                            <w:sz w:val="22"/>
                            <w:szCs w:val="22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C1293">
        <w:rPr>
          <w:rFonts w:hint="eastAsia"/>
          <w:sz w:val="22"/>
          <w:szCs w:val="22"/>
        </w:rPr>
        <w:t>(A)</w:t>
      </w:r>
      <w:r w:rsidR="00A9673A" w:rsidRPr="000458EA">
        <w:rPr>
          <w:rFonts w:hint="eastAsia"/>
          <w:sz w:val="22"/>
          <w:szCs w:val="22"/>
        </w:rPr>
        <w:tab/>
      </w:r>
      <w:r w:rsidR="007C1293">
        <w:rPr>
          <w:rFonts w:hint="eastAsia"/>
          <w:sz w:val="22"/>
          <w:szCs w:val="22"/>
        </w:rPr>
        <w:t>(B)</w:t>
      </w:r>
      <w:r w:rsidR="000F7080" w:rsidRPr="000F7080">
        <w:rPr>
          <w:noProof/>
        </w:rPr>
        <w:t xml:space="preserve"> </w:t>
      </w:r>
    </w:p>
    <w:p w:rsidR="0053249A" w:rsidRPr="000458EA" w:rsidRDefault="0053249A" w:rsidP="000F7080">
      <w:pPr>
        <w:tabs>
          <w:tab w:val="left" w:pos="3119"/>
          <w:tab w:val="left" w:pos="6096"/>
        </w:tabs>
        <w:spacing w:line="360" w:lineRule="atLeast"/>
        <w:ind w:firstLineChars="165" w:firstLine="363"/>
        <w:rPr>
          <w:i/>
          <w:sz w:val="22"/>
          <w:szCs w:val="22"/>
        </w:rPr>
      </w:pPr>
    </w:p>
    <w:p w:rsidR="00A9673A" w:rsidRPr="000458EA" w:rsidRDefault="00A9673A" w:rsidP="00A9673A">
      <w:pPr>
        <w:ind w:rightChars="-82" w:right="-197"/>
        <w:jc w:val="both"/>
        <w:rPr>
          <w:b/>
          <w:sz w:val="22"/>
          <w:szCs w:val="22"/>
        </w:rPr>
      </w:pPr>
    </w:p>
    <w:p w:rsidR="00A9673A" w:rsidRPr="000458EA" w:rsidRDefault="00E10E0B" w:rsidP="00A9673A">
      <w:pPr>
        <w:ind w:rightChars="-82" w:right="-197"/>
        <w:jc w:val="both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C63C571" wp14:editId="2A9A4AE8">
                <wp:simplePos x="0" y="0"/>
                <wp:positionH relativeFrom="column">
                  <wp:posOffset>377508</wp:posOffset>
                </wp:positionH>
                <wp:positionV relativeFrom="paragraph">
                  <wp:posOffset>29845</wp:posOffset>
                </wp:positionV>
                <wp:extent cx="309880" cy="304165"/>
                <wp:effectExtent l="0" t="0" r="0" b="635"/>
                <wp:wrapNone/>
                <wp:docPr id="808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04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695A" w:rsidRPr="00907C0E" w:rsidRDefault="009A695A" w:rsidP="0006697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07C0E">
                              <w:rPr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" o:spid="_x0000_s1246" type="#_x0000_t202" style="position:absolute;left:0;text-align:left;margin-left:29.75pt;margin-top:2.35pt;width:24.4pt;height:23.9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uc4ugIAAMI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" filled="f" stroked="f">
                <v:textbox>
                  <w:txbxContent>
                    <w:p w:rsidR="009A695A" w:rsidRPr="00907C0E" w:rsidRDefault="009A695A" w:rsidP="0006697D">
                      <w:pPr>
                        <w:rPr>
                          <w:sz w:val="22"/>
                          <w:szCs w:val="22"/>
                        </w:rPr>
                      </w:pPr>
                      <w:r w:rsidRPr="00907C0E">
                        <w:rPr>
                          <w:sz w:val="22"/>
                          <w:szCs w:val="2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E118AC0" wp14:editId="4204C76F">
                <wp:simplePos x="0" y="0"/>
                <wp:positionH relativeFrom="column">
                  <wp:posOffset>2185035</wp:posOffset>
                </wp:positionH>
                <wp:positionV relativeFrom="paragraph">
                  <wp:posOffset>23495</wp:posOffset>
                </wp:positionV>
                <wp:extent cx="309880" cy="304165"/>
                <wp:effectExtent l="0" t="0" r="0" b="635"/>
                <wp:wrapNone/>
                <wp:docPr id="809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04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695A" w:rsidRPr="00907C0E" w:rsidRDefault="009A695A" w:rsidP="0006697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07C0E">
                              <w:rPr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247" type="#_x0000_t202" style="position:absolute;left:0;text-align:left;margin-left:172.05pt;margin-top:1.85pt;width:24.4pt;height:23.9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Fm0ug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" filled="f" stroked="f">
                <v:textbox>
                  <w:txbxContent>
                    <w:p w:rsidR="009A695A" w:rsidRPr="00907C0E" w:rsidRDefault="009A695A" w:rsidP="0006697D">
                      <w:pPr>
                        <w:rPr>
                          <w:sz w:val="22"/>
                          <w:szCs w:val="22"/>
                        </w:rPr>
                      </w:pPr>
                      <w:r w:rsidRPr="00907C0E">
                        <w:rPr>
                          <w:sz w:val="22"/>
                          <w:szCs w:val="2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0F7080"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99063EA" wp14:editId="0355BF16">
                <wp:simplePos x="0" y="0"/>
                <wp:positionH relativeFrom="column">
                  <wp:posOffset>5525770</wp:posOffset>
                </wp:positionH>
                <wp:positionV relativeFrom="paragraph">
                  <wp:posOffset>61539</wp:posOffset>
                </wp:positionV>
                <wp:extent cx="635" cy="144000"/>
                <wp:effectExtent l="0" t="0" r="37465" b="27940"/>
                <wp:wrapNone/>
                <wp:docPr id="482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44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54" o:spid="_x0000_s1026" type="#_x0000_t32" style="position:absolute;margin-left:435.1pt;margin-top:4.85pt;width:.05pt;height:11.35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">
                <v:stroke dashstyle="dash"/>
              </v:shape>
            </w:pict>
          </mc:Fallback>
        </mc:AlternateContent>
      </w:r>
    </w:p>
    <w:p w:rsidR="00A9673A" w:rsidRPr="000458EA" w:rsidRDefault="00907C0E" w:rsidP="00A9673A">
      <w:pPr>
        <w:ind w:rightChars="-82" w:right="-197"/>
        <w:jc w:val="both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01CCF4A" wp14:editId="0C490E72">
                <wp:simplePos x="0" y="0"/>
                <wp:positionH relativeFrom="column">
                  <wp:posOffset>5372100</wp:posOffset>
                </wp:positionH>
                <wp:positionV relativeFrom="paragraph">
                  <wp:posOffset>57311</wp:posOffset>
                </wp:positionV>
                <wp:extent cx="443230" cy="281305"/>
                <wp:effectExtent l="0" t="0" r="0" b="4445"/>
                <wp:wrapNone/>
                <wp:docPr id="271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230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695A" w:rsidRPr="00742A50" w:rsidRDefault="009A695A" w:rsidP="0006697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742A50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</w:t>
                            </w:r>
                            <w:r w:rsidRPr="00742A50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58430" tIns="29215" rIns="58430" bIns="29215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8" o:spid="_x0000_s1248" type="#_x0000_t202" style="position:absolute;left:0;text-align:left;margin-left:423pt;margin-top:4.5pt;width:34.9pt;height:22.1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" stroked="f">
                <v:textbox inset="1.62306mm,.81153mm,1.62306mm,.81153mm">
                  <w:txbxContent>
                    <w:p w:rsidR="009A695A" w:rsidRPr="00742A50" w:rsidRDefault="009A695A" w:rsidP="0006697D">
                      <w:pPr>
                        <w:rPr>
                          <w:sz w:val="22"/>
                          <w:szCs w:val="22"/>
                        </w:rPr>
                      </w:pPr>
                      <w:r w:rsidRPr="00742A50">
                        <w:rPr>
                          <w:rFonts w:hint="eastAsia"/>
                          <w:sz w:val="22"/>
                          <w:szCs w:val="22"/>
                        </w:rPr>
                        <w:t>圖</w:t>
                      </w:r>
                      <w:r w:rsidRPr="00742A50">
                        <w:rPr>
                          <w:rFonts w:hint="eastAsia"/>
                          <w:sz w:val="22"/>
                          <w:szCs w:val="22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180736" w:rsidRPr="005D624A" w:rsidRDefault="00A0205F" w:rsidP="0053249A">
      <w:pPr>
        <w:tabs>
          <w:tab w:val="left" w:pos="3261"/>
          <w:tab w:val="left" w:pos="6237"/>
        </w:tabs>
        <w:spacing w:line="360" w:lineRule="atLeast"/>
        <w:ind w:firstLineChars="165" w:firstLine="396"/>
        <w:rPr>
          <w:sz w:val="22"/>
          <w:szCs w:val="22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38E7FAE" wp14:editId="1CC522A3">
                <wp:simplePos x="0" y="0"/>
                <wp:positionH relativeFrom="column">
                  <wp:posOffset>361950</wp:posOffset>
                </wp:positionH>
                <wp:positionV relativeFrom="paragraph">
                  <wp:posOffset>56515</wp:posOffset>
                </wp:positionV>
                <wp:extent cx="1618615" cy="1041400"/>
                <wp:effectExtent l="0" t="0" r="635" b="0"/>
                <wp:wrapNone/>
                <wp:docPr id="242" name="Group 1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8615" cy="1041400"/>
                          <a:chOff x="1746" y="4533"/>
                          <a:chExt cx="2549" cy="1640"/>
                        </a:xfrm>
                      </wpg:grpSpPr>
                      <wpg:grpSp>
                        <wpg:cNvPr id="243" name="Canvas 90"/>
                        <wpg:cNvGrpSpPr>
                          <a:grpSpLocks noChangeAspect="1"/>
                        </wpg:cNvGrpSpPr>
                        <wpg:grpSpPr bwMode="auto">
                          <a:xfrm>
                            <a:off x="1746" y="4533"/>
                            <a:ext cx="2549" cy="1442"/>
                            <a:chOff x="2815" y="5389"/>
                            <a:chExt cx="2549" cy="1442"/>
                          </a:xfrm>
                        </wpg:grpSpPr>
                        <wps:wsp>
                          <wps:cNvPr id="244" name="AutoShape 91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2815" y="5389"/>
                              <a:ext cx="2549" cy="1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" name="AutoShap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0" y="6455"/>
                              <a:ext cx="2306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" name="AutoShape 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05" y="5797"/>
                              <a:ext cx="1" cy="102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" name="Text Box 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2" y="5389"/>
                              <a:ext cx="583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Text Box 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7" y="6174"/>
                              <a:ext cx="297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9" name="Group 96"/>
                          <wpg:cNvGrpSpPr>
                            <a:grpSpLocks/>
                          </wpg:cNvGrpSpPr>
                          <wpg:grpSpPr bwMode="auto">
                            <a:xfrm>
                              <a:off x="3192" y="6131"/>
                              <a:ext cx="385" cy="32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50" name="Freeform 97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Freeform 98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2" name="Group 99"/>
                          <wpg:cNvGrpSpPr>
                            <a:grpSpLocks/>
                          </wpg:cNvGrpSpPr>
                          <wpg:grpSpPr bwMode="auto">
                            <a:xfrm>
                              <a:off x="3468" y="6136"/>
                              <a:ext cx="385" cy="32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53" name="Freeform 100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Freeform 101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5" name="Group 102"/>
                          <wpg:cNvGrpSpPr>
                            <a:grpSpLocks/>
                          </wpg:cNvGrpSpPr>
                          <wpg:grpSpPr bwMode="auto">
                            <a:xfrm flipV="1">
                              <a:off x="3953" y="6441"/>
                              <a:ext cx="385" cy="34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56" name="Freeform 103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7" name="Freeform 104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8" name="Group 105"/>
                          <wpg:cNvGrpSpPr>
                            <a:grpSpLocks/>
                          </wpg:cNvGrpSpPr>
                          <wpg:grpSpPr bwMode="auto">
                            <a:xfrm flipV="1">
                              <a:off x="4235" y="6444"/>
                              <a:ext cx="385" cy="34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59" name="Freeform 106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0" name="Freeform 107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1" name="AutoShape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05" y="6405"/>
                              <a:ext cx="1" cy="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2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3417" y="5524"/>
                            <a:ext cx="583" cy="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907C0E" w:rsidRDefault="009A695A" w:rsidP="00A9673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907C0E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9" o:spid="_x0000_s1249" style="position:absolute;left:0;text-align:left;margin-left:28.5pt;margin-top:4.45pt;width:127.45pt;height:82pt;z-index:251659264" coordorigin="1746,4533" coordsize="2549,1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">
                <v:group id="Canvas 90" o:spid="_x0000_s1250" style="position:absolute;left:1746;top:4533;width:2549;height:1442" coordorigin="2815,5389" coordsize="2549,14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<o:lock v:ext="edit" aspectratio="t"/>
                  <v:rect id="AutoShape 91" o:spid="_x0000_s1251" style="position:absolute;left:2815;top:5389;width:2549;height:1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FrcYA&#10;AADcAAAADwAAAGRycy9kb3ducmV2LnhtbESPQWvCQBSE74X+h+UVeim6qUiRmI0UoTRIQZq0nh/Z&#10;ZxLMvo3ZbRL/fVcQPA4z8w2TbCbTioF611hW8DqPQBCXVjdcKfgpPmYrEM4ja2wtk4ILOdikjw8J&#10;xtqO/E1D7isRIOxiVFB738VSurImg25uO+LgHW1v0AfZV1L3OAa4aeUiit6kwYbDQo0dbWsqT/mf&#10;UTCW++FQfH3K/cshs3zOztv8d6fU89P0vgbhafL38K2daQWL5RKuZ8IRkO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AZFrcYAAADcAAAADwAAAAAAAAAAAAAAAACYAgAAZHJz&#10;L2Rvd25yZXYueG1sUEsFBgAAAAAEAAQA9QAAAIsDAAAAAA==&#10;" filled="f" stroked="f">
                    <o:lock v:ext="edit" aspectratio="t" text="t"/>
                  </v:rect>
                  <v:shape id="AutoShape 92" o:spid="_x0000_s1252" type="#_x0000_t32" style="position:absolute;left:2830;top:6455;width:23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MkZcUAAADcAAAADwAAAGRycy9kb3ducmV2LnhtbESPQWvCQBSE70L/w/IKvekmUqXEbEIV&#10;C3o0zaHH1+wzCc2+Ddk1pv31XUHwOMzMN0yaT6YTIw2utawgXkQgiCurW64VlJ8f8zcQziNr7CyT&#10;gl9ykGdPsxQTba98orHwtQgQdgkqaLzvEyld1ZBBt7A9cfDOdjDogxxqqQe8Brjp5DKK1tJgy2Gh&#10;wZ52DVU/xcUo2JWXsdyORb8/bb/iujvuD99/pVIvz9P7BoSnyT/C9/ZBK1i+ruB2JhwBm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MkZcUAAADcAAAADwAAAAAAAAAA&#10;AAAAAAChAgAAZHJzL2Rvd25yZXYueG1sUEsFBgAAAAAEAAQA+QAAAJMDAAAAAA==&#10;" strokeweight="1.5pt">
                    <v:stroke endarrow="block"/>
                  </v:shape>
                  <v:shape id="AutoShape 93" o:spid="_x0000_s1253" type="#_x0000_t32" style="position:absolute;left:3105;top:5797;width:1;height:102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SAhMIAAADcAAAADwAAAGRycy9kb3ducmV2LnhtbESPQWsCMRSE70L/Q3gFb5qtqJTVKFYo&#10;iBdRC+3xsXnuBjcvyybdrP/eCILHYWa+YZbr3taio9Ybxwo+xhkI4sJpw6WCn/P36BOED8gaa8ek&#10;4EYe1qu3wRJz7SIfqTuFUiQI+xwVVCE0uZS+qMiiH7uGOHkX11oMSbal1C3GBLe1nGTZXFo0nBYq&#10;bGhbUXE9/VsFJh5M1+y28Wv/++d1JHObOaPU8L3fLEAE6sMr/GzvtILJdA6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0SAhMIAAADcAAAADwAAAAAAAAAAAAAA&#10;AAChAgAAZHJzL2Rvd25yZXYueG1sUEsFBgAAAAAEAAQA+QAAAJADAAAAAA==&#10;">
                    <v:stroke endarrow="block"/>
                  </v:shape>
                  <v:shape id="Text Box 94" o:spid="_x0000_s1254" type="#_x0000_t202" style="position:absolute;left:2892;top:5389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95" o:spid="_x0000_s1255" type="#_x0000_t202" style="position:absolute;left:5067;top:6174;width:297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LW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py1rBAAAA3AAAAA8AAAAAAAAAAAAAAAAAmAIAAGRycy9kb3du&#10;cmV2LnhtbFBLBQYAAAAABAAEAPUAAACGAwAAAAA=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group id="Group 96" o:spid="_x0000_s1256" style="position:absolute;left:3192;top:6131;width:385;height:329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  <v:shape id="Freeform 97" o:spid="_x0000_s1257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diKcMA&#10;AADcAAAADwAAAGRycy9kb3ducmV2LnhtbERPXWvCMBR9H/gfwhX2NlNFRTqjyJgwRBlWB+7t0ty1&#10;1eamJLHWf28eBj4ezvd82ZlatOR8ZVnBcJCAIM6trrhQcDys32YgfEDWWFsmBXfysFz0XuaYanvj&#10;PbVZKEQMYZ+igjKEJpXS5yUZ9APbEEfuzzqDIUJXSO3wFsNNLUdJMpUGK44NJTb0UVJ+ya5Gwcl9&#10;br6nv2Nz3bbZaZeMf9x5v1bqtd+t3kEE6sJT/O/+0gpGkzg/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diKcMAAADcAAAADwAAAAAAAAAAAAAAAACYAgAAZHJzL2Rv&#10;d25yZXYueG1sUEsFBgAAAAAEAAQA9QAAAIg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98" o:spid="_x0000_s1258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OE18EA&#10;AADcAAAADwAAAGRycy9kb3ducmV2LnhtbESP3arCMBCE7wXfIazgnaYKilSjiOjx586fB1iatS02&#10;m9Dk1Pr2RhC8HGbmG2axak0lGqp9aVnBaJiAIM6sLjlXcLvuBjMQPiBrrCyTghd5WC27nQWm2j75&#10;TM0l5CJC2KeooAjBpVL6rCCDfmgdcfTutjYYoqxzqWt8Rrip5DhJptJgyXGhQEebgrLH5d8oOB62&#10;a5zu/6Q7l07fNzt5ak+NUv1eu56DCNSGX/jbPmgF48kIPmfiEZ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5DhNfBAAAA3AAAAA8AAAAAAAAAAAAAAAAAmAIAAGRycy9kb3du&#10;cmV2LnhtbFBLBQYAAAAABAAEAPUAAACGAwAAAAA=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group id="Group 99" o:spid="_x0000_s1259" style="position:absolute;left:3468;top:6136;width:385;height:329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shape id="Freeform 100" o:spid="_x0000_s1260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X8XsYA&#10;AADcAAAADwAAAGRycy9kb3ducmV2LnhtbESPQWvCQBSE7wX/w/IK3uqmakVSV5FSoZSWYlTQ2yP7&#10;mkSzb8PuGtN/7woFj8PMfMPMFp2pRUvOV5YVPA8SEMS51RUXCrab1dMUhA/IGmvLpOCPPCzmvYcZ&#10;ptpeeE1tFgoRIexTVFCG0KRS+rwkg35gG+Lo/VpnMETpCqkdXiLc1HKYJBNpsOK4UGJDbyXlp+xs&#10;FOzd++fP5DA25682238n4507rldK9R+75SuIQF24h//bH1rB8GUEtzPxCMj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EX8Xs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01" o:spid="_x0000_s1261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QnT8QA&#10;AADcAAAADwAAAGRycy9kb3ducmV2LnhtbESP3WrCQBSE7wu+w3IE7+pGsSLRVURMm+bOnwc4ZI9J&#10;MHt2yW6T9O27hUIvh5n5htkdRtOKnjrfWFawmCcgiEurG64U3G/Z6waED8gaW8uk4Js8HPaTlx2m&#10;2g58of4aKhEh7FNUUIfgUil9WZNBP7eOOHoP2xkMUXaV1B0OEW5auUyStTTYcFyo0dGppvJ5/TIK&#10;PvPzEdcf79JdGqcfp0wWY9ErNZuOxy2IQGP4D/+1c61g+baC3zPxCMj9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0J0/EAAAA3AAAAA8AAAAAAAAAAAAAAAAAmAIAAGRycy9k&#10;b3ducmV2LnhtbFBLBQYAAAAABAAEAPUAAACJAwAAAAA=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group id="Group 102" o:spid="_x0000_s1262" style="position:absolute;left:3953;top:6441;width:385;height:349;flip:y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g4WdwwAAANwAAAAP&#10;AAAAAAAAAAAAAAAAAKoCAABkcnMvZG93bnJldi54bWxQSwUGAAAAAAQABAD6AAAAmgMAAAAA&#10;">
                    <v:shape id="Freeform 103" o:spid="_x0000_s1263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JfxsYA&#10;AADcAAAADwAAAGRycy9kb3ducmV2LnhtbESPQWvCQBSE7wX/w/KE3upGsUFSVymiUEpFTFuwt0f2&#10;NUnNvg27a0z/vSsIHoeZ+YaZL3vTiI6cry0rGI8SEMSF1TWXCr4+N08zED4ga2wsk4J/8rBcDB7m&#10;mGl75j11eShFhLDPUEEVQptJ6YuKDPqRbYmj92udwRClK6V2eI5w08hJkqTSYM1xocKWVhUVx/xk&#10;FBzc+n2X/kzN6aPLD9tk+u3+9hulHof96wuIQH24h2/tN61g8pzC9Uw8AnJx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Jfxs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04" o:spid="_x0000_s1264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a5OMIA&#10;AADcAAAADwAAAGRycy9kb3ducmV2LnhtbESP3YrCMBSE74V9h3CEvdNUYVW6piKy/t7p7gMcmtMf&#10;tjkJTaz17Y0geDnMzDfMctWbRnTU+tqygsk4AUGcW11zqeDvdztagPABWWNjmRTcycMq+xgsMdX2&#10;xmfqLqEUEcI+RQVVCC6V0ucVGfRj64ijV9jWYIiyLaVu8RbhppHTJJlJgzXHhQodbSrK/y9Xo+B4&#10;+FnjbL+T7lw7XWy28tSfOqU+h/36G0SgPrzDr/ZBK5h+zeF5Jh4B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5rk4wgAAANwAAAAPAAAAAAAAAAAAAAAAAJgCAABkcnMvZG93&#10;bnJldi54bWxQSwUGAAAAAAQABAD1AAAAhwMAAAAA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group id="Group 105" o:spid="_x0000_s1265" style="position:absolute;left:4235;top:6444;width:385;height:349;flip:y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boIqA8EAAADcAAAADwAA&#10;AAAAAAAAAAAAAACqAgAAZHJzL2Rvd25yZXYueG1sUEsFBgAAAAAEAAQA+gAAAJgDAAAAAA==&#10;">
                    <v:shape id="Freeform 106" o:spid="_x0000_s1266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3LtMYA&#10;AADcAAAADwAAAGRycy9kb3ducmV2LnhtbESPQWvCQBSE74X+h+UJvdWNYkWjq0ipUIqlGBX09sg+&#10;k9Ts27C7xvjvu4VCj8PMfMPMl52pRUvOV5YVDPoJCOLc6ooLBfvd+nkCwgdkjbVlUnAnD8vF48Mc&#10;U21vvKU2C4WIEPYpKihDaFIpfV6SQd+3DXH0ztYZDFG6QmqHtwg3tRwmyVgarDgulNjQa0n5Jbsa&#10;BUf39vE1Po3MddNmx89kdHDf27VST71uNQMRqAv/4b/2u1YwfJnC75l4BO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a3LtM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07" o:spid="_x0000_s1267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Pr8bsA&#10;AADcAAAADwAAAGRycy9kb3ducmV2LnhtbERPSwrCMBDdC94hjOBOU10UqUYR8b/zc4ChGdtiMwlN&#10;rPX2ZiG4fLz/YtWZWrTU+Mqygsk4AUGcW11xoeB+241mIHxA1lhbJgUf8rBa9nsLzLR984XaayhE&#10;DGGfoYIyBJdJ6fOSDPqxdcSRe9jGYIiwKaRu8B3DTS2nSZJKgxXHhhIdbUrKn9eXUXA6bteYHvbS&#10;XSqnH5udPHfnVqnhoFvPQQTqwl/8cx+1gmka58cz8QjI5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P9j6/G7AAAA3AAAAA8AAAAAAAAAAAAAAAAAmAIAAGRycy9kb3ducmV2Lnht&#10;bFBLBQYAAAAABAAEAPUAAACAAwAAAAA=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shape id="AutoShape 108" o:spid="_x0000_s1268" type="#_x0000_t32" style="position:absolute;left:4705;top:6405;width:1;height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6jhMUAAADc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hM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96jhMUAAADcAAAADwAAAAAAAAAA&#10;AAAAAAChAgAAZHJzL2Rvd25yZXYueG1sUEsFBgAAAAAEAAQA+QAAAJMDAAAAAA==&#10;"/>
                </v:group>
                <v:shape id="Text Box 109" o:spid="_x0000_s1269" type="#_x0000_t202" style="position:absolute;left:3417;top:5524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Sg0M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RL4X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0oNDEAAAA3AAAAA8AAAAAAAAAAAAAAAAAmAIAAGRycy9k&#10;b3ducmV2LnhtbFBLBQYAAAAABAAEAPUAAACJAwAAAAA=&#10;" filled="f" stroked="f">
                  <v:textbox>
                    <w:txbxContent>
                      <w:p w:rsidR="009A695A" w:rsidRPr="00907C0E" w:rsidRDefault="009A695A" w:rsidP="00A9673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907C0E">
                          <w:rPr>
                            <w:rFonts w:hint="eastAsia"/>
                            <w:i/>
                            <w:sz w:val="22"/>
                            <w:szCs w:val="22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1CE7FC9" wp14:editId="7A09212D">
                <wp:simplePos x="0" y="0"/>
                <wp:positionH relativeFrom="column">
                  <wp:posOffset>2187575</wp:posOffset>
                </wp:positionH>
                <wp:positionV relativeFrom="paragraph">
                  <wp:posOffset>15240</wp:posOffset>
                </wp:positionV>
                <wp:extent cx="1648460" cy="1043940"/>
                <wp:effectExtent l="6350" t="0" r="2540" b="0"/>
                <wp:wrapNone/>
                <wp:docPr id="221" name="Group 1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8460" cy="1043940"/>
                          <a:chOff x="5131" y="4518"/>
                          <a:chExt cx="2596" cy="1644"/>
                        </a:xfrm>
                      </wpg:grpSpPr>
                      <wpg:grpSp>
                        <wpg:cNvPr id="222" name="Canvas 111"/>
                        <wpg:cNvGrpSpPr>
                          <a:grpSpLocks noChangeAspect="1"/>
                        </wpg:cNvGrpSpPr>
                        <wpg:grpSpPr bwMode="auto">
                          <a:xfrm>
                            <a:off x="5131" y="4518"/>
                            <a:ext cx="2596" cy="1442"/>
                            <a:chOff x="2815" y="5389"/>
                            <a:chExt cx="2596" cy="1442"/>
                          </a:xfrm>
                        </wpg:grpSpPr>
                        <wps:wsp>
                          <wps:cNvPr id="223" name="AutoShape 112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2815" y="5389"/>
                              <a:ext cx="2596" cy="1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AutoShap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0" y="6455"/>
                              <a:ext cx="2306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AutoShape 1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05" y="5797"/>
                              <a:ext cx="1" cy="102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2" y="5389"/>
                              <a:ext cx="583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7" y="6174"/>
                              <a:ext cx="344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8" name="Group 117"/>
                          <wpg:cNvGrpSpPr>
                            <a:grpSpLocks/>
                          </wpg:cNvGrpSpPr>
                          <wpg:grpSpPr bwMode="auto">
                            <a:xfrm>
                              <a:off x="3192" y="6131"/>
                              <a:ext cx="385" cy="32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29" name="Freeform 118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Freeform 119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1" name="Group 120"/>
                          <wpg:cNvGrpSpPr>
                            <a:grpSpLocks/>
                          </wpg:cNvGrpSpPr>
                          <wpg:grpSpPr bwMode="auto">
                            <a:xfrm flipV="1">
                              <a:off x="3468" y="6451"/>
                              <a:ext cx="385" cy="320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32" name="Freeform 121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3" name="Freeform 122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4" name="Group 123"/>
                          <wpg:cNvGrpSpPr>
                            <a:grpSpLocks/>
                          </wpg:cNvGrpSpPr>
                          <wpg:grpSpPr bwMode="auto">
                            <a:xfrm flipV="1">
                              <a:off x="3953" y="6441"/>
                              <a:ext cx="385" cy="34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35" name="Freeform 124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Freeform 125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7" name="Group 126"/>
                          <wpg:cNvGrpSpPr>
                            <a:grpSpLocks/>
                          </wpg:cNvGrpSpPr>
                          <wpg:grpSpPr bwMode="auto">
                            <a:xfrm>
                              <a:off x="4235" y="6108"/>
                              <a:ext cx="385" cy="350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38" name="Freeform 127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" name="Freeform 128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" name="AutoShape 1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05" y="6405"/>
                              <a:ext cx="1" cy="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41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784" y="5513"/>
                            <a:ext cx="583" cy="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8" o:spid="_x0000_s1270" style="position:absolute;left:0;text-align:left;margin-left:172.25pt;margin-top:1.2pt;width:129.8pt;height:82.2pt;z-index:251658240" coordorigin="5131,4518" coordsize="2596,1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">
                <v:group id="Canvas 111" o:spid="_x0000_s1271" style="position:absolute;left:5131;top:4518;width:2596;height:1442" coordorigin="2815,5389" coordsize="2596,14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<o:lock v:ext="edit" aspectratio="t"/>
                  <v:rect id="AutoShape 112" o:spid="_x0000_s1272" style="position:absolute;left:2815;top:5389;width:2596;height:1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A4ecUA&#10;AADcAAAADwAAAGRycy9kb3ducmV2LnhtbESP3WrCQBSE7wu+w3KE3hTdmEKR6CoiiKEUpPHn+pA9&#10;JsHs2Zhdk/Ttu4WCl8PMfMMs14OpRUetqywrmE0jEMS51RUXCk7H3WQOwnlkjbVlUvBDDtar0csS&#10;E217/qYu84UIEHYJKii9bxIpXV6SQTe1DXHwrrY16INsC6lb7APc1DKOog9psOKwUGJD25LyW/Yw&#10;Cvr80F2OX3t5eLuklu/pfZudP5V6HQ+bBQhPg3+G/9upVhDH7/B3Jhw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MDh5xQAAANwAAAAPAAAAAAAAAAAAAAAAAJgCAABkcnMv&#10;ZG93bnJldi54bWxQSwUGAAAAAAQABAD1AAAAigMAAAAA&#10;" filled="f" stroked="f">
                    <o:lock v:ext="edit" aspectratio="t" text="t"/>
                  </v:rect>
                  <v:shape id="AutoShape 113" o:spid="_x0000_s1273" type="#_x0000_t32" style="position:absolute;left:2830;top:6455;width:23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BkXsUAAADcAAAADwAAAGRycy9kb3ducmV2LnhtbESPQWuDQBSE74X8h+UVemvWSCnFZBOq&#10;JGCPsR5yfHFfVeq+FXejJr++WwjkOMzMN8xmN5tOjDS41rKC1TICQVxZ3XKtoPw+vH6AcB5ZY2eZ&#10;FFzJwW67eNpgou3ERxoLX4sAYZeggsb7PpHSVQ0ZdEvbEwfvxw4GfZBDLfWAU4CbTsZR9C4NthwW&#10;Guwpa6j6LS5GQVZexjIdi35/TE+ruvva5+dbqdTL8/y5BuFp9o/wvZ1rBXH8Bv9nwhG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BkXsUAAADcAAAADwAAAAAAAAAA&#10;AAAAAAChAgAAZHJzL2Rvd25yZXYueG1sUEsFBgAAAAAEAAQA+QAAAJMDAAAAAA==&#10;" strokeweight="1.5pt">
                    <v:stroke endarrow="block"/>
                  </v:shape>
                  <v:shape id="AutoShape 114" o:spid="_x0000_s1274" type="#_x0000_t32" style="position:absolute;left:3105;top:5797;width:1;height:102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n7U8MAAADcAAAADwAAAGRycy9kb3ducmV2LnhtbESPwWrDMBBE74H+g9hCb7FcQ0pxo5jE&#10;UAi9lKaB9LhYG1vEWhlLtZy/rwqBHIeZecOsq9n2YqLRG8cKnrMcBHHjtOFWwfH7ffkKwgdkjb1j&#10;UnAlD9XmYbHGUrvIXzQdQisShH2JCroQhlJK33Rk0WduIE7e2Y0WQ5JjK/WIMcFtL4s8f5EWDaeF&#10;DgeqO2ouh1+rwMRPMw37Ou4+Tj9eRzLXlTNKPT3O2zcQgeZwD9/ae62gKFbwfyYd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J+1PDAAAA3AAAAA8AAAAAAAAAAAAA&#10;AAAAoQIAAGRycy9kb3ducmV2LnhtbFBLBQYAAAAABAAEAPkAAACRAwAAAAA=&#10;">
                    <v:stroke endarrow="block"/>
                  </v:shape>
                  <v:shape id="Text Box 115" o:spid="_x0000_s1275" type="#_x0000_t202" style="position:absolute;left:2892;top:5389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16" o:spid="_x0000_s1276" type="#_x0000_t202" style="position:absolute;left:5067;top:6174;width:344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group id="Group 117" o:spid="_x0000_s1277" style="position:absolute;left:3192;top:6131;width:385;height:329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  <v:shape id="Freeform 118" o:spid="_x0000_s1278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u4ycYA&#10;AADcAAAADwAAAGRycy9kb3ducmV2LnhtbESPQWvCQBSE70L/w/KE3nRjEKmpq0ipUMRSjBbs7ZF9&#10;TWKzb8PuGtN/3y0IHoeZ+YZZrHrTiI6cry0rmIwTEMSF1TWXCo6HzegJhA/IGhvLpOCXPKyWD4MF&#10;ZtpeeU9dHkoRIewzVFCF0GZS+qIig35sW+LofVtnMETpSqkdXiPcNDJNkpk0WHNcqLCll4qKn/xi&#10;FJzc6/Zj9jU1l12Xn96T6ac77zdKPQ779TOIQH24h2/tN60gTefwfyYeAb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au4yc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19" o:spid="_x0000_s1279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DE7LwA&#10;AADcAAAADwAAAGRycy9kb3ducmV2LnhtbERPSwrCMBDdC94hjOBOUxVEqlFE/O/8HGBoxrbYTEIT&#10;a729WQguH++/WLWmEg3VvrSsYDRMQBBnVpecK7jfdoMZCB+QNVaWScGHPKyW3c4CU23ffKHmGnIR&#10;Q9inqKAIwaVS+qwgg35oHXHkHrY2GCKsc6lrfMdwU8lxkkylwZJjQ4GONgVlz+vLKDgdt2ucHvbS&#10;XUqnH5udPLfnRql+r13PQQRqw1/8cx+1gvEkzo9n4hGQyy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s0MTsvAAAANwAAAAPAAAAAAAAAAAAAAAAAJgCAABkcnMvZG93bnJldi54&#10;bWxQSwUGAAAAAAQABAD1AAAAgQMAAAAA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group id="Group 120" o:spid="_x0000_s1280" style="position:absolute;left:3468;top:6451;width:385;height:320;flip:y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Z2Y+wwAAANwAAAAP&#10;AAAAAAAAAAAAAAAAAKoCAABkcnMvZG93bnJldi54bWxQSwUGAAAAAAQABAD6AAAAmgMAAAAA&#10;">
                    <v:shape id="Freeform 121" o:spid="_x0000_s1281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a8ZcYA&#10;AADcAAAADwAAAGRycy9kb3ducmV2LnhtbESPQWvCQBSE7wX/w/KE3urGVESiq5RSoZRKMa2gt0f2&#10;maRm34bdNab/visIHoeZ+YZZrHrTiI6cry0rGI8SEMSF1TWXCn6+108zED4ga2wsk4I/8rBaDh4W&#10;mGl74S11eShFhLDPUEEVQptJ6YuKDPqRbYmjd7TOYIjSlVI7vES4aWSaJFNpsOa4UGFLrxUVp/xs&#10;FOzd28fX9DAx588u32+Syc79btdKPQ77lzmIQH24h2/td60gfU7heiYeAbn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ta8Zc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22" o:spid="_x0000_s1282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Jam8IA&#10;AADcAAAADwAAAGRycy9kb3ducmV2LnhtbESP3YrCMBSE74V9h3AW9k5TFUS6piKy/t5Z9wEOzekP&#10;Niehydbu2xtB8HKYmW+Y1Xowreip841lBdNJAoK4sLrhSsHvdTdegvABWWNrmRT8k4d19jFaYart&#10;nS/U56ESEcI+RQV1CC6V0hc1GfQT64ijV9rOYIiyq6Tu8B7hppWzJFlIgw3HhRodbWsqbvmfUXA6&#10;/mxwcdhLd2mcLrc7eR7OvVJfn8PmG0SgIbzDr/ZRK5jN5/A8E4+AzB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AlqbwgAAANwAAAAPAAAAAAAAAAAAAAAAAJgCAABkcnMvZG93&#10;bnJldi54bWxQSwUGAAAAAAQABAD1AAAAhwMAAAAA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group id="Group 123" o:spid="_x0000_s1283" style="position:absolute;left:3953;top:6441;width:385;height:349;flip:y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IQxabCAAAA3AAAAA8A&#10;AAAAAAAAAAAAAAAAqgIAAGRycy9kb3ducmV2LnhtbFBLBQYAAAAABAAEAPoAAACZAwAAAAA=&#10;">
                    <v:shape id="Freeform 124" o:spid="_x0000_s1284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8kEcYA&#10;AADcAAAADwAAAGRycy9kb3ducmV2LnhtbESPQWvCQBSE7wX/w/IK3uqmakVSV5FSoZSWYlTQ2yP7&#10;mkSzb8PuGtN/7woFj8PMfMPMFp2pRUvOV5YVPA8SEMS51RUXCrab1dMUhA/IGmvLpOCPPCzmvYcZ&#10;ptpeeE1tFgoRIexTVFCG0KRS+rwkg35gG+Lo/VpnMETpCqkdXiLc1HKYJBNpsOK4UGJDbyXlp+xs&#10;FOzd++fP5DA25682238n4507rldK9R+75SuIQF24h//bH1rBcPQCtzPxCMj5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T8kEc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25" o:spid="_x0000_s1285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X5A8MA&#10;AADcAAAADwAAAGRycy9kb3ducmV2LnhtbESP0WrCQBRE3wv+w3IF3+pGhVCiq4SgNfVN2w+4ZK9J&#10;MHt3yW6T+PfdQqGPw8ycYXaHyXRioN63lhWslgkI4srqlmsFX5+n1zcQPiBr7CyTgid5OOxnLzvM&#10;tB35SsMt1CJC2GeooAnBZVL6qiGDfmkdcfTutjcYouxrqXscI9x0cp0kqTTYclxo0FHRUPW4fRsF&#10;H+Uxx/T8Lt21dfpenORlugxKLeZTvgURaAr/4b92qRWsNyn8nolH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X5A8MAAADcAAAADwAAAAAAAAAAAAAAAACYAgAAZHJzL2Rv&#10;d25yZXYueG1sUEsFBgAAAAAEAAQA9QAAAIgDAAAAAA==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group id="Group 126" o:spid="_x0000_s1286" style="position:absolute;left:4235;top:6108;width:385;height:350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  <v:shape id="Freeform 127" o:spid="_x0000_s1287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6Lj8MA&#10;AADcAAAADwAAAGRycy9kb3ducmV2LnhtbERPW2vCMBR+F/wP4Qi+aeoFkc4oMiaIbAyrA/d2aM7a&#10;anNSkli7f788DHz8+O6rTWdq0ZLzlWUFk3ECgji3uuJCwfm0Gy1B+ICssbZMCn7Jw2bd760w1fbB&#10;R2qzUIgYwj5FBWUITSqlz0sy6Me2IY7cj3UGQ4SukNrhI4abWk6TZCENVhwbSmzotaT8lt2Ngot7&#10;O3wuvufm/t5ml49k/uWux51Sw0G3fQERqAtP8b97rxVMZ3FtPBOP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6Lj8MAAADcAAAADwAAAAAAAAAAAAAAAACYAgAAZHJzL2Rv&#10;d25yZXYueG1sUEsFBgAAAAAEAAQA9QAAAIg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28" o:spid="_x0000_s1288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ptccIA&#10;AADcAAAADwAAAGRycy9kb3ducmV2LnhtbESP3YrCMBSE74V9h3CEvdNUF0S7piKy/t7p7gMcmtMf&#10;tjkJTaz17Y0geDnMzDfMctWbRnTU+tqygsk4AUGcW11zqeDvdzuag/ABWWNjmRTcycMq+xgsMdX2&#10;xmfqLqEUEcI+RQVVCC6V0ucVGfRj64ijV9jWYIiyLaVu8RbhppHTJJlJgzXHhQodbSrK/y9Xo+B4&#10;+FnjbL+T7lw7XWy28tSfOqU+h/36G0SgPrzDr/ZBK5h+LeB5Jh4BmT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6m1xwgAAANwAAAAPAAAAAAAAAAAAAAAAAJgCAABkcnMvZG93&#10;bnJldi54bWxQSwUGAAAAAAQABAD1AAAAhwMAAAAA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shape id="AutoShape 129" o:spid="_x0000_s1289" type="#_x0000_t32" style="position:absolute;left:4705;top:6405;width:1;height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daf8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Uze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daf8IAAADcAAAADwAAAAAAAAAAAAAA&#10;AAChAgAAZHJzL2Rvd25yZXYueG1sUEsFBgAAAAAEAAQA+QAAAJADAAAAAA==&#10;"/>
                </v:group>
                <v:shape id="Text Box 130" o:spid="_x0000_s1290" type="#_x0000_t202" style="position:absolute;left:6784;top:5513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B4AAF69" wp14:editId="0B3836EC">
                <wp:simplePos x="0" y="0"/>
                <wp:positionH relativeFrom="column">
                  <wp:posOffset>4071620</wp:posOffset>
                </wp:positionH>
                <wp:positionV relativeFrom="paragraph">
                  <wp:posOffset>24765</wp:posOffset>
                </wp:positionV>
                <wp:extent cx="1660525" cy="1041400"/>
                <wp:effectExtent l="4445" t="0" r="1905" b="635"/>
                <wp:wrapNone/>
                <wp:docPr id="200" name="Group 1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0525" cy="1041400"/>
                          <a:chOff x="8358" y="4493"/>
                          <a:chExt cx="2615" cy="1640"/>
                        </a:xfrm>
                      </wpg:grpSpPr>
                      <wpg:grpSp>
                        <wpg:cNvPr id="201" name="Canvas 132"/>
                        <wpg:cNvGrpSpPr>
                          <a:grpSpLocks noChangeAspect="1"/>
                        </wpg:cNvGrpSpPr>
                        <wpg:grpSpPr bwMode="auto">
                          <a:xfrm>
                            <a:off x="8358" y="4493"/>
                            <a:ext cx="2615" cy="1442"/>
                            <a:chOff x="2815" y="5389"/>
                            <a:chExt cx="2615" cy="1442"/>
                          </a:xfrm>
                        </wpg:grpSpPr>
                        <wps:wsp>
                          <wps:cNvPr id="202" name="AutoShape 133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2815" y="5389"/>
                              <a:ext cx="2615" cy="14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AutoShape 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30" y="6455"/>
                              <a:ext cx="2306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AutoShape 1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05" y="5797"/>
                              <a:ext cx="1" cy="102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2" y="5389"/>
                              <a:ext cx="583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i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7" y="6174"/>
                              <a:ext cx="363" cy="6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A9673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hint="eastAsia"/>
                                    <w:i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7" name="Group 138"/>
                          <wpg:cNvGrpSpPr>
                            <a:grpSpLocks/>
                          </wpg:cNvGrpSpPr>
                          <wpg:grpSpPr bwMode="auto">
                            <a:xfrm>
                              <a:off x="3192" y="6131"/>
                              <a:ext cx="385" cy="32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08" name="Freeform 139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" name="Freeform 140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0" name="Group 141"/>
                          <wpg:cNvGrpSpPr>
                            <a:grpSpLocks/>
                          </wpg:cNvGrpSpPr>
                          <wpg:grpSpPr bwMode="auto">
                            <a:xfrm flipV="1">
                              <a:off x="3468" y="6444"/>
                              <a:ext cx="385" cy="34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11" name="Freeform 142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2" name="Freeform 143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3" name="Group 144"/>
                          <wpg:cNvGrpSpPr>
                            <a:grpSpLocks/>
                          </wpg:cNvGrpSpPr>
                          <wpg:grpSpPr bwMode="auto">
                            <a:xfrm>
                              <a:off x="3946" y="6151"/>
                              <a:ext cx="385" cy="311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14" name="Freeform 145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" name="Freeform 146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6" name="Group 147"/>
                          <wpg:cNvGrpSpPr>
                            <a:grpSpLocks/>
                          </wpg:cNvGrpSpPr>
                          <wpg:grpSpPr bwMode="auto">
                            <a:xfrm flipV="1">
                              <a:off x="4235" y="6444"/>
                              <a:ext cx="385" cy="349"/>
                              <a:chOff x="3157" y="6131"/>
                              <a:chExt cx="749" cy="329"/>
                            </a:xfrm>
                          </wpg:grpSpPr>
                          <wps:wsp>
                            <wps:cNvPr id="217" name="Freeform 148"/>
                            <wps:cNvSpPr>
                              <a:spLocks/>
                            </wps:cNvSpPr>
                            <wps:spPr bwMode="auto">
                              <a:xfrm>
                                <a:off x="3157" y="6132"/>
                                <a:ext cx="343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75 w 343"/>
                                  <a:gd name="T3" fmla="*/ 319 h 328"/>
                                  <a:gd name="T4" fmla="*/ 115 w 343"/>
                                  <a:gd name="T5" fmla="*/ 319 h 328"/>
                                  <a:gd name="T6" fmla="*/ 209 w 343"/>
                                  <a:gd name="T7" fmla="*/ 267 h 328"/>
                                  <a:gd name="T8" fmla="*/ 265 w 343"/>
                                  <a:gd name="T9" fmla="*/ 132 h 328"/>
                                  <a:gd name="T10" fmla="*/ 318 w 343"/>
                                  <a:gd name="T11" fmla="*/ 22 h 328"/>
                                  <a:gd name="T12" fmla="*/ 343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" name="Freeform 149"/>
                            <wps:cNvSpPr>
                              <a:spLocks/>
                            </wps:cNvSpPr>
                            <wps:spPr bwMode="auto">
                              <a:xfrm flipH="1">
                                <a:off x="3504" y="6131"/>
                                <a:ext cx="402" cy="328"/>
                              </a:xfrm>
                              <a:custGeom>
                                <a:avLst/>
                                <a:gdLst>
                                  <a:gd name="T0" fmla="*/ 0 w 343"/>
                                  <a:gd name="T1" fmla="*/ 319 h 328"/>
                                  <a:gd name="T2" fmla="*/ 88 w 343"/>
                                  <a:gd name="T3" fmla="*/ 319 h 328"/>
                                  <a:gd name="T4" fmla="*/ 135 w 343"/>
                                  <a:gd name="T5" fmla="*/ 319 h 328"/>
                                  <a:gd name="T6" fmla="*/ 245 w 343"/>
                                  <a:gd name="T7" fmla="*/ 267 h 328"/>
                                  <a:gd name="T8" fmla="*/ 311 w 343"/>
                                  <a:gd name="T9" fmla="*/ 132 h 328"/>
                                  <a:gd name="T10" fmla="*/ 373 w 343"/>
                                  <a:gd name="T11" fmla="*/ 22 h 328"/>
                                  <a:gd name="T12" fmla="*/ 402 w 343"/>
                                  <a:gd name="T13" fmla="*/ 1 h 328"/>
                                  <a:gd name="T14" fmla="*/ 0 60000 65536"/>
                                  <a:gd name="T15" fmla="*/ 0 60000 6553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343" h="328">
                                    <a:moveTo>
                                      <a:pt x="0" y="319"/>
                                    </a:moveTo>
                                    <a:cubicBezTo>
                                      <a:pt x="28" y="319"/>
                                      <a:pt x="56" y="319"/>
                                      <a:pt x="75" y="319"/>
                                    </a:cubicBezTo>
                                    <a:cubicBezTo>
                                      <a:pt x="94" y="319"/>
                                      <a:pt x="93" y="328"/>
                                      <a:pt x="115" y="319"/>
                                    </a:cubicBezTo>
                                    <a:cubicBezTo>
                                      <a:pt x="137" y="310"/>
                                      <a:pt x="184" y="298"/>
                                      <a:pt x="209" y="267"/>
                                    </a:cubicBezTo>
                                    <a:cubicBezTo>
                                      <a:pt x="234" y="236"/>
                                      <a:pt x="247" y="173"/>
                                      <a:pt x="265" y="132"/>
                                    </a:cubicBezTo>
                                    <a:cubicBezTo>
                                      <a:pt x="283" y="91"/>
                                      <a:pt x="305" y="44"/>
                                      <a:pt x="318" y="22"/>
                                    </a:cubicBezTo>
                                    <a:cubicBezTo>
                                      <a:pt x="331" y="0"/>
                                      <a:pt x="337" y="0"/>
                                      <a:pt x="343" y="1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9" name="AutoShap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05" y="6405"/>
                              <a:ext cx="1" cy="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0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10029" y="5484"/>
                            <a:ext cx="583" cy="6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907C0E" w:rsidRDefault="009A695A" w:rsidP="00A9673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907C0E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77" o:spid="_x0000_s1291" style="position:absolute;left:0;text-align:left;margin-left:320.6pt;margin-top:1.95pt;width:130.75pt;height:82pt;z-index:251657216" coordorigin="8358,4493" coordsize="2615,1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">
                <v:group id="Canvas 132" o:spid="_x0000_s1292" style="position:absolute;left:8358;top:4493;width:2615;height:1442" coordorigin="2815,5389" coordsize="2615,14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<o:lock v:ext="edit" aspectratio="t"/>
                  <v:rect id="AutoShape 133" o:spid="_x0000_s1293" style="position:absolute;left:2815;top:5389;width:2615;height:1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nBgsUA&#10;AADcAAAADwAAAGRycy9kb3ducmV2LnhtbESPQWvCQBSE74X+h+UVeim6MQcp0VWKUAylICbq+ZF9&#10;JsHs25jdJvHfu4LQ4zAz3zDL9Wga0VPnassKZtMIBHFhdc2lgkP+PfkE4TyyxsYyKbiRg/Xq9WWJ&#10;ibYD76nPfCkChF2CCirv20RKV1Rk0E1tSxy8s+0M+iC7UuoOhwA3jYyjaC4N1hwWKmxpU1Fxyf6M&#10;gqHY9af8dyt3H6fU8jW9brLjj1Lvb+PXAoSn0f+Hn+1UK4ijGB5nw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ycGCxQAAANwAAAAPAAAAAAAAAAAAAAAAAJgCAABkcnMv&#10;ZG93bnJldi54bWxQSwUGAAAAAAQABAD1AAAAigMAAAAA&#10;" filled="f" stroked="f">
                    <o:lock v:ext="edit" aspectratio="t" text="t"/>
                  </v:rect>
                  <v:shape id="AutoShape 134" o:spid="_x0000_s1294" type="#_x0000_t32" style="position:absolute;left:2830;top:6455;width:230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ygSsIAAADcAAAADwAAAGRycy9kb3ducmV2LnhtbESPQYvCMBSE74L/ITxhb5rqgizVKCoK&#10;erTbg8dn82yLzUtpYq3+eiMIHoeZ+YaZLztTiZYaV1pWMB5FIIgzq0vOFaT/u+EfCOeRNVaWScGD&#10;HCwX/d4cY23vfKQ28bkIEHYxKii8r2MpXVaQQTeyNXHwLrYx6INscqkbvAe4qeQkiqbSYMlhocCa&#10;NgVl1+RmFGzSW5uu26TeHtencV4dtvvzM1XqZ9CtZiA8df4b/rT3WsEk+oX3mXAE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MygSsIAAADcAAAADwAAAAAAAAAAAAAA&#10;AAChAgAAZHJzL2Rvd25yZXYueG1sUEsFBgAAAAAEAAQA+QAAAJADAAAAAA==&#10;" strokeweight="1.5pt">
                    <v:stroke endarrow="block"/>
                  </v:shape>
                  <v:shape id="AutoShape 135" o:spid="_x0000_s1295" type="#_x0000_t32" style="position:absolute;left:3105;top:5797;width:1;height:102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ACqMMAAADcAAAADwAAAGRycy9kb3ducmV2LnhtbESPQWvCQBSE70L/w/IK3nRjsFJS12AF&#10;QbxIbaE9PrLPZDH7NmS32fjv3ULB4zAz3zDrcrStGKj3xrGCxTwDQVw5bbhW8PW5n72C8AFZY+uY&#10;FNzIQ7l5mqyx0C7yBw3nUIsEYV+ggiaErpDSVw1Z9HPXESfv4nqLIcm+lrrHmOC2lXmWraRFw2mh&#10;wY52DVXX869VYOLJDN1hF9+P3z9eRzK3F2eUmj6P2zcQgcbwCP+3D1pBni3h70w6AnJ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wAqjDAAAA3AAAAA8AAAAAAAAAAAAA&#10;AAAAoQIAAGRycy9kb3ducmV2LnhtbFBLBQYAAAAABAAEAPkAAACRAwAAAAA=&#10;">
                    <v:stroke endarrow="block"/>
                  </v:shape>
                  <v:shape id="Text Box 136" o:spid="_x0000_s1296" type="#_x0000_t202" style="position:absolute;left:2892;top:5389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137" o:spid="_x0000_s1297" type="#_x0000_t202" style="position:absolute;left:5067;top:6174;width:36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  <v:textbox>
                      <w:txbxContent>
                        <w:p w:rsidR="009A695A" w:rsidRDefault="009A695A" w:rsidP="00A9673A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rFonts w:hint="eastAsia"/>
                              <w:i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group id="Group 138" o:spid="_x0000_s1298" style="position:absolute;left:3192;top:6131;width:385;height:329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hjVMYAAADcAAAADwAAAGRycy9kb3ducmV2LnhtbESPT2vCQBTE7wW/w/KE&#10;3uomkdaSuoqIlh6kYCKU3h7ZZxLMvg3ZNX++fbdQ6HGYmd8w6+1oGtFT52rLCuJFBIK4sLrmUsEl&#10;Pz69gnAeWWNjmRRM5GC7mT2sMdV24DP1mS9FgLBLUUHlfZtK6YqKDLqFbYmDd7WdQR9kV0rd4RDg&#10;ppFJFL1IgzWHhQpb2ldU3LK7UfA+4LBbxof+dLvup+/8+fPrFJNSj/Nx9wbC0+j/w3/tD60giVb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CGNUxgAAANwA&#10;AAAPAAAAAAAAAAAAAAAAAKoCAABkcnMvZG93bnJldi54bWxQSwUGAAAAAAQABAD6AAAAnQMAAAAA&#10;">
                    <v:shape id="Freeform 139" o:spid="_x0000_s1299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JBMsMA&#10;AADcAAAADwAAAGRycy9kb3ducmV2LnhtbERPXWvCMBR9F/YfwhV800QRGZ1RxpggogyrA/d2ae7a&#10;bs1NSWKt/355GPh4ON/LdW8b0ZEPtWMN04kCQVw4U3Op4XzajJ9BhIhssHFMGu4UYL16GiwxM+7G&#10;R+ryWIoUwiFDDVWMbSZlKCqyGCauJU7ct/MWY4K+lMbjLYXbRs6UWkiLNaeGClt6q6j4za9Ww8W/&#10;7z4WX3N73Xf55aDmn/7nuNF6NOxfX0BE6uND/O/eGg0zldamM+kI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JBMsMAAADcAAAADwAAAAAAAAAAAAAAAACYAgAAZHJzL2Rv&#10;d25yZXYueG1sUEsFBgAAAAAEAAQA9QAAAIg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40" o:spid="_x0000_s1300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anzMMA&#10;AADcAAAADwAAAGRycy9kb3ducmV2LnhtbESPwW7CMBBE75X4B2uRuBUHDlEJGIQQlDS3AB+wipck&#10;Il5bsRvSv68rVeI4mpk3ms1uNJ0YqPetZQWLeQKCuLK65VrB7Xp6/wDhA7LGzjIp+CEPu+3kbYOZ&#10;tk8uabiEWkQI+wwVNCG4TEpfNWTQz60jjt7d9gZDlH0tdY/PCDedXCZJKg22HBcadHRoqHpcvo2C&#10;r/y4x/T8KV3ZOn0/nGQxFoNSs+m4X4MINIZX+L+dawXLZAV/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anzMMAAADcAAAADwAAAAAAAAAAAAAAAACYAgAAZHJzL2Rv&#10;d25yZXYueG1sUEsFBgAAAAAEAAQA9QAAAIgDAAAAAA==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group id="Group 141" o:spid="_x0000_s1301" style="position:absolute;left:3468;top:6444;width:385;height:349;flip:y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6fxcAAAADcAAAADwAAAGRycy9kb3ducmV2LnhtbERPTYvCMBC9C/6HMII3&#10;TZUiS20qIiiy7MWuisehGdtgMylNVuu/3xwW9vh43/lmsK14Uu+NYwWLeQKCuHLacK3g/L2ffYDw&#10;AVlj65gUvMnDphiPcsy0e/GJnmWoRQxhn6GCJoQuk9JXDVn0c9cRR+7ueoshwr6WusdXDLetXCbJ&#10;Slo0HBsa7GjXUPUof6yCy9aklF5vn19JRXTU8nYoTarUdDJs1yACDeFf/Oc+agXLRZwfz8QjIItf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AGnp/FwAAAANwAAAAPAAAA&#10;AAAAAAAAAAAAAKoCAABkcnMvZG93bnJldi54bWxQSwUGAAAAAAQABAD6AAAAlwMAAAAA&#10;">
                    <v:shape id="Freeform 142" o:spid="_x0000_s1302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F+csYA&#10;AADcAAAADwAAAGRycy9kb3ducmV2LnhtbESPQWvCQBSE7wX/w/KE3ppNRKSkrlJEQUpLMVqwt0f2&#10;NUnNvg27a4z/3i0UPA4z8w0zXw6mFT0531hWkCUpCOLS6oYrBYf95ukZhA/IGlvLpOBKHpaL0cMc&#10;c20vvKO+CJWIEPY5KqhD6HIpfVmTQZ/Yjjh6P9YZDFG6SmqHlwg3rZyk6UwabDgu1NjRqqbyVJyN&#10;gqNbv33Ovqfm/N4Xx490+uV+dxulHsfD6wuIQEO4h//bW61gkmXwdyYeAbm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bF+cs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43" o:spid="_x0000_s1303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ujYMIA&#10;AADcAAAADwAAAGRycy9kb3ducmV2LnhtbESPzWrDMBCE74W+g9hAb7UcH0JwI5sQ8n/LzwMs1sY2&#10;tVbCUh337aNAIMdhZr5hFuVoOjFQ71vLCqZJCoK4srrlWsH1svmeg/ABWWNnmRT8k4ey+PxYYK7t&#10;nU80nEMtIoR9jgqaEFwupa8aMugT64ijd7O9wRBlX0vd4z3CTSezNJ1Jgy3HhQYdrRqqfs9/RsFh&#10;v17ibLeV7tQ6fVtt5HE8Dkp9TcblD4hAY3iHX+29VpBNM3ieiUdAF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+6NgwgAAANwAAAAPAAAAAAAAAAAAAAAAAJgCAABkcnMvZG93&#10;bnJldi54bWxQSwUGAAAAAAQABAD1AAAAhwMAAAAA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group id="Group 144" o:spid="_x0000_s1304" style="position:absolute;left:3946;top:6151;width:385;height:311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<v:shape id="Freeform 145" o:spid="_x0000_s1305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bd6sYA&#10;AADcAAAADwAAAGRycy9kb3ducmV2LnhtbESPQWvCQBSE74L/YXmCN7NRgpTUVYpUKNJSTFuwt0f2&#10;NUnNvg27a4z/3i0UPA4z8w2z2gymFT0531hWME9SEMSl1Q1XCj4/drMHED4ga2wtk4Iredisx6MV&#10;5tpe+EB9ESoRIexzVFCH0OVS+rImgz6xHXH0fqwzGKJ0ldQOLxFuWrlI06U02HBcqLGjbU3lqTgb&#10;BUf3vH9ffmfm/NoXx7c0+3K/h51S08nw9Agi0BDu4f/2i1awmGfwdyYeAbm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cbd6s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46" o:spid="_x0000_s1306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I7FMEA&#10;AADcAAAADwAAAGRycy9kb3ducmV2LnhtbESP3arCMBCE7wXfIazgnaYKilSjiOjx586fB1iatS02&#10;m9Dk1Pr2RhC8HGbmG2axak0lGqp9aVnBaJiAIM6sLjlXcLvuBjMQPiBrrCyTghd5WC27nQWm2j75&#10;TM0l5CJC2KeooAjBpVL6rCCDfmgdcfTutjYYoqxzqWt8Rrip5DhJptJgyXGhQEebgrLH5d8oOB62&#10;a5zu/6Q7l07fNzt5ak+NUv1eu56DCNSGX/jbPmgF49EEPmfiEZD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SOxTBAAAA3AAAAA8AAAAAAAAAAAAAAAAAmAIAAGRycy9kb3du&#10;cmV2LnhtbFBLBQYAAAAABAAEAPUAAACGAwAAAAA=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group id="Group 147" o:spid="_x0000_s1307" style="position:absolute;left:4235;top:6444;width:385;height:349;flip:y" coordorigin="3157,6131" coordsize="749,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7oirCAAAA3AAAAA8A&#10;AAAAAAAAAAAAAAAAqgIAAGRycy9kb3ducmV2LnhtbFBLBQYAAAAABAAEAPoAAACZAwAAAAA=&#10;">
                    <v:shape id="Freeform 148" o:spid="_x0000_s1308" style="position:absolute;left:3157;top:6132;width:343;height:328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RDncYA&#10;AADcAAAADwAAAGRycy9kb3ducmV2LnhtbESPQWvCQBSE70L/w/IKvelGEZXoKkUUiljE2ILeHtln&#10;Ept9G3bXmP77bqHQ4zAz3zCLVWdq0ZLzlWUFw0ECgji3uuJCwcdp25+B8AFZY22ZFHyTh9XyqbfA&#10;VNsHH6nNQiEihH2KCsoQmlRKn5dk0A9sQxy9q3UGQ5SukNrhI8JNLUdJMpEGK44LJTa0Lin/yu5G&#10;wdltdofJZWzu+zY7vyfjT3c7bpV6ee5e5yACdeE//Nd+0wpGwyn8nolH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RRDncYAAADcAAAADwAAAAAAAAAAAAAAAACYAgAAZHJz&#10;L2Rvd25yZXYueG1sUEsFBgAAAAAEAAQA9QAAAIsDAAAAAA==&#10;" path="m,319v28,,56,,75,c94,319,93,328,115,319v22,-9,69,-21,94,-52c234,236,247,173,265,132,283,91,305,44,318,22,331,,337,,343,1e" filled="f">
                      <v:path arrowok="t" o:connecttype="custom" o:connectlocs="0,319;75,319;115,319;209,267;265,132;318,22;343,1" o:connectangles="0,0,0,0,0,0,0"/>
                    </v:shape>
                    <v:shape id="Freeform 149" o:spid="_x0000_s1309" style="position:absolute;left:3504;top:6131;width:402;height:328;flip:x;visibility:visible;mso-wrap-style:square;v-text-anchor:top" coordsize="343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OUirwA&#10;AADcAAAADwAAAGRycy9kb3ducmV2LnhtbERPSwrCMBDdC94hjODOproQqUYR8b/zc4ChGdtiMwlN&#10;rPX2ZiG4fLz/YtWZWrTU+MqygnGSgiDOra64UHC/7UYzED4ga6wtk4IPeVgt+70FZtq++ULtNRQi&#10;hrDPUEEZgsuk9HlJBn1iHXHkHrYxGCJsCqkbfMdwU8tJmk6lwYpjQ4mONiXlz+vLKDgdt2ucHvbS&#10;XSqnH5udPHfnVqnhoFvPQQTqwl/8cx+1gsk4ro1n4hGQyy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ZE5SKvAAAANwAAAAPAAAAAAAAAAAAAAAAAJgCAABkcnMvZG93bnJldi54&#10;bWxQSwUGAAAAAAQABAD1AAAAgQMAAAAA&#10;" path="m,319v28,,56,,75,c94,319,93,328,115,319v22,-9,69,-21,94,-52c234,236,247,173,265,132,283,91,305,44,318,22,331,,337,,343,1e" filled="f">
                      <v:path arrowok="t" o:connecttype="custom" o:connectlocs="0,319;103,319;158,319;287,267;364,132;437,22;471,1" o:connectangles="0,0,0,0,0,0,0"/>
                    </v:shape>
                  </v:group>
                  <v:shape id="AutoShape 150" o:spid="_x0000_s1310" type="#_x0000_t32" style="position:absolute;left:4705;top:6405;width:1;height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7c/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fAy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3P/GAAAA3AAAAA8AAAAAAAAA&#10;AAAAAAAAoQIAAGRycy9kb3ducmV2LnhtbFBLBQYAAAAABAAEAPkAAACUAwAAAAA=&#10;"/>
                </v:group>
                <v:shape id="Text Box 151" o:spid="_x0000_s1311" type="#_x0000_t202" style="position:absolute;left:10029;top:5484;width:583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<v:textbox>
                    <w:txbxContent>
                      <w:p w:rsidR="009A695A" w:rsidRPr="00907C0E" w:rsidRDefault="009A695A" w:rsidP="00A9673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907C0E">
                          <w:rPr>
                            <w:rFonts w:hint="eastAsia"/>
                            <w:i/>
                            <w:sz w:val="22"/>
                            <w:szCs w:val="22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C1293">
        <w:rPr>
          <w:rFonts w:hint="eastAsia"/>
          <w:sz w:val="22"/>
          <w:szCs w:val="22"/>
        </w:rPr>
        <w:t xml:space="preserve">(C) </w:t>
      </w:r>
      <w:r w:rsidR="0053249A">
        <w:rPr>
          <w:rFonts w:hint="eastAsia"/>
          <w:sz w:val="22"/>
          <w:szCs w:val="22"/>
        </w:rPr>
        <w:tab/>
      </w:r>
      <w:r w:rsidR="007C1293">
        <w:rPr>
          <w:rFonts w:hint="eastAsia"/>
          <w:sz w:val="22"/>
          <w:szCs w:val="22"/>
        </w:rPr>
        <w:t xml:space="preserve">(D) </w:t>
      </w:r>
      <w:r w:rsidR="0053249A">
        <w:rPr>
          <w:rFonts w:hint="eastAsia"/>
          <w:sz w:val="22"/>
          <w:szCs w:val="22"/>
        </w:rPr>
        <w:tab/>
      </w:r>
      <w:r w:rsidR="007C1293">
        <w:rPr>
          <w:rFonts w:hint="eastAsia"/>
          <w:sz w:val="22"/>
          <w:szCs w:val="22"/>
        </w:rPr>
        <w:t xml:space="preserve">(E) </w:t>
      </w:r>
    </w:p>
    <w:p w:rsidR="00A9673A" w:rsidRPr="000458EA" w:rsidRDefault="00A9673A" w:rsidP="00180736">
      <w:pPr>
        <w:ind w:firstLineChars="100" w:firstLine="220"/>
        <w:jc w:val="both"/>
        <w:rPr>
          <w:sz w:val="22"/>
          <w:szCs w:val="22"/>
        </w:rPr>
      </w:pPr>
    </w:p>
    <w:p w:rsidR="00A9673A" w:rsidRPr="000458EA" w:rsidRDefault="00A9673A" w:rsidP="00A9673A">
      <w:pPr>
        <w:jc w:val="both"/>
        <w:rPr>
          <w:sz w:val="22"/>
          <w:szCs w:val="22"/>
        </w:rPr>
      </w:pPr>
    </w:p>
    <w:p w:rsidR="00A9673A" w:rsidRPr="000458EA" w:rsidRDefault="00E10E0B" w:rsidP="00A9673A">
      <w:pPr>
        <w:jc w:val="both"/>
        <w:rPr>
          <w:sz w:val="22"/>
          <w:szCs w:val="22"/>
        </w:rPr>
      </w:pPr>
      <w:r w:rsidRPr="0006697D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5714853" wp14:editId="25F068C7">
                <wp:simplePos x="0" y="0"/>
                <wp:positionH relativeFrom="column">
                  <wp:posOffset>363220</wp:posOffset>
                </wp:positionH>
                <wp:positionV relativeFrom="paragraph">
                  <wp:posOffset>139382</wp:posOffset>
                </wp:positionV>
                <wp:extent cx="309880" cy="304165"/>
                <wp:effectExtent l="0" t="0" r="0" b="635"/>
                <wp:wrapNone/>
                <wp:docPr id="81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04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695A" w:rsidRPr="00907C0E" w:rsidRDefault="009A695A" w:rsidP="0006697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07C0E">
                              <w:rPr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312" type="#_x0000_t202" style="position:absolute;left:0;text-align:left;margin-left:28.6pt;margin-top:10.95pt;width:24.4pt;height:23.9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s32uA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" filled="f" stroked="f">
                <v:textbox>
                  <w:txbxContent>
                    <w:p w:rsidR="009A695A" w:rsidRPr="00907C0E" w:rsidRDefault="009A695A" w:rsidP="0006697D">
                      <w:pPr>
                        <w:rPr>
                          <w:sz w:val="22"/>
                          <w:szCs w:val="22"/>
                        </w:rPr>
                      </w:pPr>
                      <w:r w:rsidRPr="00907C0E">
                        <w:rPr>
                          <w:sz w:val="22"/>
                          <w:szCs w:val="2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39024C23" wp14:editId="282F9B9B">
                <wp:simplePos x="0" y="0"/>
                <wp:positionH relativeFrom="column">
                  <wp:posOffset>4069398</wp:posOffset>
                </wp:positionH>
                <wp:positionV relativeFrom="paragraph">
                  <wp:posOffset>99695</wp:posOffset>
                </wp:positionV>
                <wp:extent cx="309880" cy="304165"/>
                <wp:effectExtent l="0" t="0" r="0" b="635"/>
                <wp:wrapNone/>
                <wp:docPr id="81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04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695A" w:rsidRPr="00907C0E" w:rsidRDefault="009A695A" w:rsidP="0006697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07C0E">
                              <w:rPr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313" type="#_x0000_t202" style="position:absolute;left:0;text-align:left;margin-left:320.45pt;margin-top:7.85pt;width:24.4pt;height:23.9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WzXuQIAAMI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" filled="f" stroked="f">
                <v:textbox>
                  <w:txbxContent>
                    <w:p w:rsidR="009A695A" w:rsidRPr="00907C0E" w:rsidRDefault="009A695A" w:rsidP="0006697D">
                      <w:pPr>
                        <w:rPr>
                          <w:sz w:val="22"/>
                          <w:szCs w:val="22"/>
                        </w:rPr>
                      </w:pPr>
                      <w:r w:rsidRPr="00907C0E">
                        <w:rPr>
                          <w:sz w:val="22"/>
                          <w:szCs w:val="2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06697D"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8784BBF" wp14:editId="59FE9ED3">
                <wp:simplePos x="0" y="0"/>
                <wp:positionH relativeFrom="column">
                  <wp:posOffset>2184718</wp:posOffset>
                </wp:positionH>
                <wp:positionV relativeFrom="paragraph">
                  <wp:posOffset>85090</wp:posOffset>
                </wp:positionV>
                <wp:extent cx="309880" cy="304165"/>
                <wp:effectExtent l="0" t="0" r="0" b="635"/>
                <wp:wrapNone/>
                <wp:docPr id="811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304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695A" w:rsidRPr="00907C0E" w:rsidRDefault="009A695A" w:rsidP="0006697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07C0E">
                              <w:rPr>
                                <w:sz w:val="22"/>
                                <w:szCs w:val="22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314" type="#_x0000_t202" style="position:absolute;left:0;text-align:left;margin-left:172.05pt;margin-top:6.7pt;width:24.4pt;height:23.9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" filled="f" stroked="f">
                <v:textbox>
                  <w:txbxContent>
                    <w:p w:rsidR="009A695A" w:rsidRPr="00907C0E" w:rsidRDefault="009A695A" w:rsidP="0006697D">
                      <w:pPr>
                        <w:rPr>
                          <w:sz w:val="22"/>
                          <w:szCs w:val="22"/>
                        </w:rPr>
                      </w:pPr>
                      <w:r w:rsidRPr="00907C0E">
                        <w:rPr>
                          <w:sz w:val="22"/>
                          <w:szCs w:val="22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A9673A" w:rsidRPr="000458EA" w:rsidRDefault="00A9673A" w:rsidP="00A9673A">
      <w:pPr>
        <w:jc w:val="both"/>
        <w:rPr>
          <w:sz w:val="22"/>
          <w:szCs w:val="22"/>
        </w:rPr>
      </w:pPr>
    </w:p>
    <w:p w:rsidR="00A9673A" w:rsidRPr="000458EA" w:rsidRDefault="00A9673A" w:rsidP="00A9673A">
      <w:pPr>
        <w:jc w:val="both"/>
        <w:rPr>
          <w:sz w:val="22"/>
          <w:szCs w:val="22"/>
        </w:rPr>
      </w:pPr>
    </w:p>
    <w:p w:rsidR="00A9673A" w:rsidRPr="000458EA" w:rsidRDefault="00A9673A" w:rsidP="00E27BD8">
      <w:pPr>
        <w:spacing w:beforeLines="25" w:before="60" w:line="360" w:lineRule="atLeast"/>
        <w:ind w:left="363" w:hangingChars="165" w:hanging="363"/>
        <w:jc w:val="both"/>
        <w:rPr>
          <w:strike/>
          <w:sz w:val="22"/>
          <w:szCs w:val="22"/>
        </w:rPr>
      </w:pPr>
      <w:r>
        <w:rPr>
          <w:rFonts w:hint="eastAsia"/>
          <w:sz w:val="22"/>
          <w:szCs w:val="22"/>
        </w:rPr>
        <w:t>10</w:t>
      </w:r>
      <w:r w:rsidRPr="000458EA">
        <w:rPr>
          <w:rFonts w:hint="eastAsia"/>
          <w:sz w:val="22"/>
          <w:szCs w:val="22"/>
        </w:rPr>
        <w:t>.</w:t>
      </w:r>
      <w:r w:rsidR="00344C19">
        <w:rPr>
          <w:rFonts w:hint="eastAsia"/>
          <w:sz w:val="22"/>
          <w:szCs w:val="22"/>
        </w:rPr>
        <w:tab/>
      </w:r>
      <w:r w:rsidRPr="000458EA">
        <w:rPr>
          <w:rFonts w:hint="eastAsia"/>
          <w:sz w:val="22"/>
          <w:szCs w:val="22"/>
        </w:rPr>
        <w:t>核能電廠遇突發事故時可以關閉反應爐，停止連鎖反應，</w:t>
      </w:r>
      <w:r w:rsidRPr="000458EA">
        <w:rPr>
          <w:rFonts w:ascii="新細明體" w:hAnsi="新細明體" w:cs="新細明體" w:hint="eastAsia"/>
          <w:noProof/>
          <w:sz w:val="22"/>
          <w:szCs w:val="22"/>
        </w:rPr>
        <w:t>反應後的產物仍具有放射性，也會持續產生餘熱</w:t>
      </w:r>
      <w:r w:rsidRPr="000458EA">
        <w:rPr>
          <w:rFonts w:hint="eastAsia"/>
          <w:sz w:val="22"/>
          <w:szCs w:val="22"/>
        </w:rPr>
        <w:t>，因此仍需用水來冷卻反應爐。假設某反應爐正常運轉的發電功率為</w:t>
      </w:r>
      <w:r w:rsidR="00742A50" w:rsidRPr="000458EA">
        <w:rPr>
          <w:position w:val="-6"/>
          <w:sz w:val="22"/>
          <w:szCs w:val="22"/>
        </w:rPr>
        <w:object w:dxaOrig="1080" w:dyaOrig="320">
          <v:shape id="_x0000_i1043" type="#_x0000_t75" style="width:55.65pt;height:15.45pt" o:ole="">
            <v:imagedata r:id="rId35" o:title=""/>
          </v:shape>
          <o:OLEObject Type="Embed" ProgID="Equation.DSMT4" ShapeID="_x0000_i1043" DrawAspect="Content" ObjectID="_1469537342" r:id="rId36"/>
        </w:object>
      </w:r>
      <w:r>
        <w:rPr>
          <w:rFonts w:hint="eastAsia"/>
          <w:sz w:val="22"/>
          <w:szCs w:val="22"/>
        </w:rPr>
        <w:t>，停機以後某時段內</w:t>
      </w:r>
      <w:r w:rsidR="006318E9" w:rsidRPr="000458EA">
        <w:rPr>
          <w:rFonts w:ascii="新細明體" w:hAnsi="新細明體" w:cs="新細明體" w:hint="eastAsia"/>
          <w:noProof/>
          <w:sz w:val="22"/>
          <w:szCs w:val="22"/>
        </w:rPr>
        <w:t>餘熱</w:t>
      </w:r>
      <w:r w:rsidR="006318E9">
        <w:rPr>
          <w:rFonts w:hint="eastAsia"/>
          <w:sz w:val="22"/>
          <w:szCs w:val="22"/>
        </w:rPr>
        <w:t>的</w:t>
      </w:r>
      <w:r>
        <w:rPr>
          <w:rFonts w:hint="eastAsia"/>
          <w:sz w:val="22"/>
          <w:szCs w:val="22"/>
        </w:rPr>
        <w:t>發熱功率為正常運轉時</w:t>
      </w:r>
      <w:r w:rsidRPr="000458EA">
        <w:rPr>
          <w:rFonts w:hint="eastAsia"/>
          <w:sz w:val="22"/>
          <w:szCs w:val="22"/>
        </w:rPr>
        <w:t>發電功率的</w:t>
      </w:r>
      <w:r w:rsidRPr="000458EA">
        <w:rPr>
          <w:rFonts w:hint="eastAsia"/>
          <w:sz w:val="22"/>
          <w:szCs w:val="22"/>
        </w:rPr>
        <w:t>4.0%</w:t>
      </w:r>
      <w:r w:rsidR="003A4443">
        <w:rPr>
          <w:rFonts w:hint="eastAsia"/>
          <w:sz w:val="22"/>
          <w:szCs w:val="22"/>
        </w:rPr>
        <w:t>。已知</w:t>
      </w:r>
      <w:r w:rsidR="003A4443" w:rsidRPr="000458EA">
        <w:rPr>
          <w:rFonts w:hint="eastAsia"/>
          <w:sz w:val="22"/>
          <w:szCs w:val="22"/>
        </w:rPr>
        <w:t>水的比熱</w:t>
      </w:r>
      <w:r w:rsidR="003A4443">
        <w:rPr>
          <w:rFonts w:hint="eastAsia"/>
          <w:sz w:val="22"/>
          <w:szCs w:val="22"/>
        </w:rPr>
        <w:t>為</w:t>
      </w:r>
      <w:r w:rsidR="00742A50" w:rsidRPr="00742A50">
        <w:rPr>
          <w:position w:val="-10"/>
          <w:sz w:val="22"/>
          <w:szCs w:val="22"/>
        </w:rPr>
        <w:object w:dxaOrig="1620" w:dyaOrig="360">
          <v:shape id="_x0000_i1044" type="#_x0000_t75" style="width:80.9pt;height:18.25pt" o:ole="">
            <v:imagedata r:id="rId37" o:title=""/>
          </v:shape>
          <o:OLEObject Type="Embed" ProgID="Equation.DSMT4" ShapeID="_x0000_i1044" DrawAspect="Content" ObjectID="_1469537343" r:id="rId38"/>
        </w:object>
      </w:r>
      <w:r w:rsidR="003A4443">
        <w:rPr>
          <w:rFonts w:hint="eastAsia"/>
          <w:sz w:val="22"/>
          <w:szCs w:val="22"/>
        </w:rPr>
        <w:t>，</w:t>
      </w:r>
      <w:r w:rsidRPr="000458EA">
        <w:rPr>
          <w:rFonts w:hint="eastAsia"/>
          <w:sz w:val="22"/>
          <w:szCs w:val="22"/>
        </w:rPr>
        <w:t>如果用</w:t>
      </w:r>
      <w:r w:rsidR="00E6275A" w:rsidRPr="000458EA">
        <w:rPr>
          <w:position w:val="-6"/>
          <w:sz w:val="22"/>
          <w:szCs w:val="22"/>
        </w:rPr>
        <w:object w:dxaOrig="520" w:dyaOrig="320">
          <v:shape id="_x0000_i1045" type="#_x0000_t75" style="width:27.1pt;height:15.45pt" o:ole="">
            <v:imagedata r:id="rId39" o:title=""/>
          </v:shape>
          <o:OLEObject Type="Embed" ProgID="Equation.DSMT4" ShapeID="_x0000_i1045" DrawAspect="Content" ObjectID="_1469537344" r:id="rId40"/>
        </w:object>
      </w:r>
      <w:r w:rsidRPr="000458EA">
        <w:rPr>
          <w:rFonts w:hint="eastAsia"/>
          <w:sz w:val="22"/>
          <w:szCs w:val="22"/>
        </w:rPr>
        <w:t>的水</w:t>
      </w:r>
      <w:r w:rsidR="00C54ADE" w:rsidRPr="0091361D">
        <w:rPr>
          <w:rFonts w:hint="eastAsia"/>
          <w:sz w:val="22"/>
          <w:szCs w:val="22"/>
        </w:rPr>
        <w:t>來</w:t>
      </w:r>
      <w:r>
        <w:rPr>
          <w:rFonts w:hint="eastAsia"/>
          <w:sz w:val="22"/>
          <w:szCs w:val="22"/>
        </w:rPr>
        <w:t>吸收此</w:t>
      </w:r>
      <w:r w:rsidR="003A4443" w:rsidRPr="000458EA">
        <w:rPr>
          <w:rFonts w:ascii="新細明體" w:hAnsi="新細明體" w:cs="新細明體" w:hint="eastAsia"/>
          <w:noProof/>
          <w:sz w:val="22"/>
          <w:szCs w:val="22"/>
        </w:rPr>
        <w:t>餘</w:t>
      </w:r>
      <w:r>
        <w:rPr>
          <w:rFonts w:hint="eastAsia"/>
          <w:sz w:val="22"/>
          <w:szCs w:val="22"/>
        </w:rPr>
        <w:t>熱</w:t>
      </w:r>
      <w:r w:rsidRPr="000458EA">
        <w:rPr>
          <w:rFonts w:hint="eastAsia"/>
          <w:sz w:val="22"/>
          <w:szCs w:val="22"/>
        </w:rPr>
        <w:t>，且不能讓水沸騰而蒸發，</w:t>
      </w:r>
      <w:r w:rsidRPr="001F0261">
        <w:rPr>
          <w:rFonts w:hint="eastAsia"/>
          <w:sz w:val="22"/>
          <w:szCs w:val="22"/>
        </w:rPr>
        <w:t>則</w:t>
      </w:r>
      <w:r w:rsidRPr="000458EA">
        <w:rPr>
          <w:rFonts w:hint="eastAsia"/>
          <w:sz w:val="22"/>
          <w:szCs w:val="22"/>
        </w:rPr>
        <w:t>每秒至少需要</w:t>
      </w:r>
      <w:r>
        <w:rPr>
          <w:rFonts w:hint="eastAsia"/>
          <w:sz w:val="22"/>
          <w:szCs w:val="22"/>
        </w:rPr>
        <w:t>多少</w:t>
      </w:r>
      <w:r w:rsidR="00C54ADE" w:rsidRPr="0091361D">
        <w:rPr>
          <w:rFonts w:hint="eastAsia"/>
          <w:sz w:val="22"/>
          <w:szCs w:val="22"/>
        </w:rPr>
        <w:t>質量</w:t>
      </w:r>
      <w:r w:rsidRPr="0091361D">
        <w:rPr>
          <w:rFonts w:hint="eastAsia"/>
          <w:sz w:val="22"/>
          <w:szCs w:val="22"/>
        </w:rPr>
        <w:t>的水</w:t>
      </w:r>
      <w:r w:rsidRPr="000458EA">
        <w:rPr>
          <w:rFonts w:hint="eastAsia"/>
          <w:sz w:val="22"/>
          <w:szCs w:val="22"/>
        </w:rPr>
        <w:t>？</w:t>
      </w:r>
    </w:p>
    <w:p w:rsidR="00A9673A" w:rsidRPr="000458EA" w:rsidRDefault="007C1293" w:rsidP="00742A50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A) </w:t>
      </w:r>
      <w:r w:rsidR="00742A50" w:rsidRPr="000458EA">
        <w:rPr>
          <w:position w:val="-6"/>
          <w:sz w:val="22"/>
          <w:szCs w:val="22"/>
        </w:rPr>
        <w:object w:dxaOrig="820" w:dyaOrig="320">
          <v:shape id="_x0000_i1046" type="#_x0000_t75" style="width:40.2pt;height:15.45pt" o:ole="">
            <v:imagedata r:id="rId41" o:title=""/>
          </v:shape>
          <o:OLEObject Type="Embed" ProgID="Equation.DSMT4" ShapeID="_x0000_i1046" DrawAspect="Content" ObjectID="_1469537345" r:id="rId42"/>
        </w:object>
      </w:r>
      <w:proofErr w:type="gramStart"/>
      <w:r w:rsidR="00A9673A" w:rsidRPr="000458EA">
        <w:rPr>
          <w:rFonts w:hint="eastAsia"/>
          <w:sz w:val="22"/>
          <w:szCs w:val="22"/>
        </w:rPr>
        <w:t>kg</w:t>
      </w:r>
      <w:proofErr w:type="gramEnd"/>
      <w:r w:rsidR="0053249A">
        <w:rPr>
          <w:rFonts w:hint="eastAsia"/>
          <w:color w:val="FF0000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B) </w:t>
      </w:r>
      <w:r w:rsidR="00A9673A" w:rsidRPr="000458EA">
        <w:rPr>
          <w:position w:val="-6"/>
          <w:sz w:val="22"/>
          <w:szCs w:val="22"/>
        </w:rPr>
        <w:object w:dxaOrig="859" w:dyaOrig="320">
          <v:shape id="_x0000_i1047" type="#_x0000_t75" style="width:43pt;height:15.45pt" o:ole="">
            <v:imagedata r:id="rId43" o:title=""/>
          </v:shape>
          <o:OLEObject Type="Embed" ProgID="Equation.DSMT4" ShapeID="_x0000_i1047" DrawAspect="Content" ObjectID="_1469537346" r:id="rId44"/>
        </w:object>
      </w:r>
      <w:r w:rsidR="00A9673A" w:rsidRPr="000458EA">
        <w:rPr>
          <w:rFonts w:hint="eastAsia"/>
          <w:sz w:val="22"/>
          <w:szCs w:val="22"/>
        </w:rPr>
        <w:t>kg</w:t>
      </w:r>
      <w:r w:rsidR="0053249A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C) </w:t>
      </w:r>
      <w:r w:rsidR="00A9673A" w:rsidRPr="000458EA">
        <w:rPr>
          <w:position w:val="-6"/>
          <w:sz w:val="22"/>
          <w:szCs w:val="22"/>
        </w:rPr>
        <w:object w:dxaOrig="840" w:dyaOrig="320">
          <v:shape id="_x0000_i1048" type="#_x0000_t75" style="width:42.1pt;height:15.45pt" o:ole="">
            <v:imagedata r:id="rId45" o:title=""/>
          </v:shape>
          <o:OLEObject Type="Embed" ProgID="Equation.DSMT4" ShapeID="_x0000_i1048" DrawAspect="Content" ObjectID="_1469537347" r:id="rId46"/>
        </w:object>
      </w:r>
      <w:r w:rsidR="00742A50">
        <w:rPr>
          <w:rFonts w:hint="eastAsia"/>
          <w:sz w:val="22"/>
          <w:szCs w:val="22"/>
        </w:rPr>
        <w:t>kg</w:t>
      </w:r>
      <w:r w:rsidR="00742A50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D) </w:t>
      </w:r>
      <w:r w:rsidR="00742A50" w:rsidRPr="000458EA">
        <w:rPr>
          <w:position w:val="-6"/>
          <w:sz w:val="22"/>
          <w:szCs w:val="22"/>
        </w:rPr>
        <w:object w:dxaOrig="820" w:dyaOrig="320">
          <v:shape id="_x0000_i1049" type="#_x0000_t75" style="width:40.2pt;height:15.45pt" o:ole="">
            <v:imagedata r:id="rId47" o:title=""/>
          </v:shape>
          <o:OLEObject Type="Embed" ProgID="Equation.DSMT4" ShapeID="_x0000_i1049" DrawAspect="Content" ObjectID="_1469537348" r:id="rId48"/>
        </w:object>
      </w:r>
      <w:r w:rsidR="00A9673A" w:rsidRPr="000458EA">
        <w:rPr>
          <w:rFonts w:hint="eastAsia"/>
          <w:sz w:val="22"/>
          <w:szCs w:val="22"/>
        </w:rPr>
        <w:t>kg</w:t>
      </w:r>
      <w:r w:rsidR="0053249A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E) </w:t>
      </w:r>
      <w:r w:rsidR="00A9673A" w:rsidRPr="000458EA">
        <w:rPr>
          <w:position w:val="-6"/>
          <w:sz w:val="22"/>
          <w:szCs w:val="22"/>
        </w:rPr>
        <w:object w:dxaOrig="840" w:dyaOrig="320">
          <v:shape id="_x0000_i1050" type="#_x0000_t75" style="width:42.1pt;height:15.45pt" o:ole="">
            <v:imagedata r:id="rId49" o:title=""/>
          </v:shape>
          <o:OLEObject Type="Embed" ProgID="Equation.DSMT4" ShapeID="_x0000_i1050" DrawAspect="Content" ObjectID="_1469537349" r:id="rId50"/>
        </w:object>
      </w:r>
      <w:r w:rsidR="00A9673A" w:rsidRPr="000458EA">
        <w:rPr>
          <w:rFonts w:hint="eastAsia"/>
          <w:sz w:val="22"/>
          <w:szCs w:val="22"/>
        </w:rPr>
        <w:t>kg</w:t>
      </w:r>
    </w:p>
    <w:p w:rsidR="00A9673A" w:rsidRPr="000458EA" w:rsidRDefault="00A9673A" w:rsidP="00E27BD8">
      <w:pPr>
        <w:spacing w:beforeLines="25" w:before="60" w:line="360" w:lineRule="atLeast"/>
        <w:ind w:left="363" w:hangingChars="165" w:hanging="363"/>
        <w:jc w:val="both"/>
        <w:rPr>
          <w:kern w:val="0"/>
          <w:sz w:val="22"/>
          <w:szCs w:val="22"/>
          <w:lang w:val="nl-NL"/>
        </w:rPr>
      </w:pPr>
      <w:r>
        <w:rPr>
          <w:rFonts w:hint="eastAsia"/>
          <w:sz w:val="22"/>
          <w:szCs w:val="22"/>
        </w:rPr>
        <w:t>11</w:t>
      </w:r>
      <w:r w:rsidRPr="000458EA">
        <w:rPr>
          <w:rFonts w:hint="eastAsia"/>
          <w:sz w:val="22"/>
          <w:szCs w:val="22"/>
        </w:rPr>
        <w:t>.</w:t>
      </w:r>
      <w:r w:rsidR="00344C19">
        <w:rPr>
          <w:rFonts w:hint="eastAsia"/>
          <w:sz w:val="22"/>
          <w:szCs w:val="22"/>
        </w:rPr>
        <w:tab/>
      </w:r>
      <w:r w:rsidRPr="000458EA">
        <w:rPr>
          <w:rFonts w:hint="eastAsia"/>
          <w:kern w:val="0"/>
          <w:sz w:val="22"/>
          <w:szCs w:val="22"/>
        </w:rPr>
        <w:t>重量為</w:t>
      </w:r>
      <w:r w:rsidRPr="000458EA">
        <w:rPr>
          <w:kern w:val="0"/>
          <w:sz w:val="22"/>
          <w:szCs w:val="22"/>
        </w:rPr>
        <w:t>8000</w:t>
      </w:r>
      <w:r w:rsidRPr="000458EA">
        <w:rPr>
          <w:rFonts w:hint="eastAsia"/>
          <w:kern w:val="0"/>
          <w:sz w:val="22"/>
          <w:szCs w:val="22"/>
        </w:rPr>
        <w:t>牛頓的車子，在水平的道路上以</w:t>
      </w:r>
      <w:r w:rsidR="00C843E7" w:rsidRPr="00C843E7">
        <w:rPr>
          <w:kern w:val="0"/>
          <w:position w:val="-6"/>
          <w:sz w:val="22"/>
          <w:szCs w:val="22"/>
        </w:rPr>
        <w:object w:dxaOrig="639" w:dyaOrig="260">
          <v:shape id="_x0000_i1051" type="#_x0000_t75" style="width:31.8pt;height:13.1pt" o:ole="">
            <v:imagedata r:id="rId51" o:title=""/>
          </v:shape>
          <o:OLEObject Type="Embed" ProgID="Equation.DSMT4" ShapeID="_x0000_i1051" DrawAspect="Content" ObjectID="_1469537350" r:id="rId52"/>
        </w:object>
      </w:r>
      <w:r w:rsidRPr="000458EA">
        <w:rPr>
          <w:rFonts w:hint="eastAsia"/>
          <w:kern w:val="0"/>
          <w:sz w:val="22"/>
          <w:szCs w:val="22"/>
        </w:rPr>
        <w:t>的</w:t>
      </w:r>
      <w:r w:rsidRPr="0091361D">
        <w:rPr>
          <w:rFonts w:hint="eastAsia"/>
          <w:kern w:val="0"/>
          <w:sz w:val="22"/>
          <w:szCs w:val="22"/>
        </w:rPr>
        <w:t>速</w:t>
      </w:r>
      <w:r w:rsidR="009E0A6F" w:rsidRPr="0091361D">
        <w:rPr>
          <w:rFonts w:hint="eastAsia"/>
          <w:kern w:val="0"/>
          <w:sz w:val="22"/>
          <w:szCs w:val="22"/>
        </w:rPr>
        <w:t>率</w:t>
      </w:r>
      <w:r w:rsidR="00F02EBD">
        <w:rPr>
          <w:rFonts w:hint="eastAsia"/>
          <w:kern w:val="0"/>
          <w:sz w:val="22"/>
          <w:szCs w:val="22"/>
        </w:rPr>
        <w:t>直線前進，如果車子忽然緊急</w:t>
      </w:r>
      <w:r w:rsidR="00F02EBD" w:rsidRPr="00C31BBA">
        <w:rPr>
          <w:rFonts w:hint="eastAsia"/>
          <w:kern w:val="0"/>
          <w:sz w:val="22"/>
          <w:szCs w:val="22"/>
        </w:rPr>
        <w:t>煞</w:t>
      </w:r>
      <w:r w:rsidRPr="00C31BBA">
        <w:rPr>
          <w:rFonts w:hint="eastAsia"/>
          <w:kern w:val="0"/>
          <w:sz w:val="22"/>
          <w:szCs w:val="22"/>
        </w:rPr>
        <w:t>車後，滑行了</w:t>
      </w:r>
      <w:r w:rsidRPr="00C31BBA">
        <w:rPr>
          <w:rFonts w:hint="eastAsia"/>
          <w:kern w:val="0"/>
          <w:sz w:val="22"/>
          <w:szCs w:val="22"/>
        </w:rPr>
        <w:t>4.0</w:t>
      </w:r>
      <w:r w:rsidRPr="00C31BBA">
        <w:rPr>
          <w:rFonts w:hint="eastAsia"/>
          <w:kern w:val="0"/>
          <w:sz w:val="22"/>
          <w:szCs w:val="22"/>
        </w:rPr>
        <w:t>秒鐘才停住，取重力加速度</w:t>
      </w:r>
      <w:r w:rsidR="005127B9" w:rsidRPr="00C31BBA">
        <w:rPr>
          <w:rFonts w:hint="eastAsia"/>
          <w:kern w:val="0"/>
          <w:sz w:val="22"/>
          <w:szCs w:val="22"/>
        </w:rPr>
        <w:t>為</w:t>
      </w:r>
      <w:r w:rsidR="00E6275A" w:rsidRPr="00C31BBA">
        <w:rPr>
          <w:kern w:val="0"/>
          <w:position w:val="-6"/>
          <w:sz w:val="22"/>
          <w:szCs w:val="22"/>
        </w:rPr>
        <w:object w:dxaOrig="740" w:dyaOrig="320">
          <v:shape id="_x0000_i1052" type="#_x0000_t75" style="width:37.4pt;height:15.9pt" o:ole="">
            <v:imagedata r:id="rId53" o:title=""/>
          </v:shape>
          <o:OLEObject Type="Embed" ProgID="Equation.DSMT4" ShapeID="_x0000_i1052" DrawAspect="Content" ObjectID="_1469537351" r:id="rId54"/>
        </w:object>
      </w:r>
      <w:r w:rsidRPr="00C31BBA">
        <w:rPr>
          <w:rFonts w:ascii="新細明體" w:hAnsi="新細明體" w:hint="eastAsia"/>
          <w:kern w:val="0"/>
          <w:sz w:val="22"/>
          <w:szCs w:val="22"/>
        </w:rPr>
        <w:t>，</w:t>
      </w:r>
      <w:r w:rsidRPr="00C31BBA">
        <w:rPr>
          <w:rFonts w:hint="eastAsia"/>
          <w:kern w:val="0"/>
          <w:sz w:val="22"/>
          <w:szCs w:val="22"/>
        </w:rPr>
        <w:t>則</w:t>
      </w:r>
      <w:r w:rsidR="00DF47BC" w:rsidRPr="00C31BBA">
        <w:rPr>
          <w:rFonts w:hint="eastAsia"/>
          <w:kern w:val="0"/>
          <w:sz w:val="22"/>
          <w:szCs w:val="22"/>
        </w:rPr>
        <w:t>在</w:t>
      </w:r>
      <w:r w:rsidR="00F02EBD" w:rsidRPr="00C31BBA">
        <w:rPr>
          <w:rFonts w:hint="eastAsia"/>
          <w:kern w:val="0"/>
          <w:sz w:val="22"/>
          <w:szCs w:val="22"/>
        </w:rPr>
        <w:t>煞</w:t>
      </w:r>
      <w:r w:rsidR="00DF47BC" w:rsidRPr="00C31BBA">
        <w:rPr>
          <w:rFonts w:hint="eastAsia"/>
          <w:kern w:val="0"/>
          <w:sz w:val="22"/>
          <w:szCs w:val="22"/>
        </w:rPr>
        <w:t>車過程中所產生的總熱能最多</w:t>
      </w:r>
      <w:r w:rsidR="00F02EBD" w:rsidRPr="00C31BBA">
        <w:rPr>
          <w:rFonts w:hint="eastAsia"/>
          <w:kern w:val="0"/>
          <w:sz w:val="22"/>
          <w:szCs w:val="22"/>
        </w:rPr>
        <w:t>約</w:t>
      </w:r>
      <w:r>
        <w:rPr>
          <w:rFonts w:hint="eastAsia"/>
          <w:kern w:val="0"/>
          <w:sz w:val="22"/>
          <w:szCs w:val="22"/>
        </w:rPr>
        <w:t>為多少</w:t>
      </w:r>
      <w:r w:rsidRPr="000458EA">
        <w:rPr>
          <w:rFonts w:hint="eastAsia"/>
          <w:kern w:val="0"/>
          <w:sz w:val="22"/>
          <w:szCs w:val="22"/>
        </w:rPr>
        <w:t>？</w:t>
      </w:r>
    </w:p>
    <w:p w:rsidR="00A9673A" w:rsidRDefault="007C1293" w:rsidP="00EB1B38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kern w:val="0"/>
          <w:sz w:val="22"/>
          <w:szCs w:val="22"/>
          <w:lang w:val="fr-FR"/>
        </w:rPr>
      </w:pPr>
      <w:r>
        <w:rPr>
          <w:rFonts w:hint="eastAsia"/>
          <w:kern w:val="0"/>
          <w:sz w:val="22"/>
          <w:szCs w:val="22"/>
          <w:lang w:val="es-ES"/>
        </w:rPr>
        <w:t xml:space="preserve">(A) </w:t>
      </w:r>
      <w:r w:rsidR="00A9673A" w:rsidRPr="000458EA">
        <w:rPr>
          <w:kern w:val="0"/>
          <w:position w:val="-6"/>
          <w:sz w:val="22"/>
          <w:szCs w:val="22"/>
          <w:lang w:val="nl-NL"/>
        </w:rPr>
        <w:object w:dxaOrig="859" w:dyaOrig="320">
          <v:shape id="_x0000_i1053" type="#_x0000_t75" style="width:43pt;height:15.45pt" o:ole="">
            <v:imagedata r:id="rId55" o:title=""/>
          </v:shape>
          <o:OLEObject Type="Embed" ProgID="Equation.DSMT4" ShapeID="_x0000_i1053" DrawAspect="Content" ObjectID="_1469537352" r:id="rId56"/>
        </w:object>
      </w:r>
      <w:r w:rsidR="00A9673A" w:rsidRPr="000458EA">
        <w:rPr>
          <w:kern w:val="0"/>
          <w:sz w:val="22"/>
          <w:szCs w:val="22"/>
          <w:lang w:val="nl-NL"/>
        </w:rPr>
        <w:t>J</w:t>
      </w:r>
      <w:r w:rsidR="0053249A">
        <w:rPr>
          <w:rFonts w:hint="eastAsia"/>
          <w:kern w:val="0"/>
          <w:sz w:val="22"/>
          <w:szCs w:val="22"/>
          <w:lang w:val="es-ES"/>
        </w:rPr>
        <w:tab/>
      </w:r>
      <w:r>
        <w:rPr>
          <w:rFonts w:hint="eastAsia"/>
          <w:kern w:val="0"/>
          <w:sz w:val="22"/>
          <w:szCs w:val="22"/>
          <w:lang w:val="es-ES"/>
        </w:rPr>
        <w:t xml:space="preserve">(B) </w:t>
      </w:r>
      <w:r w:rsidR="00A9673A" w:rsidRPr="000458EA">
        <w:rPr>
          <w:kern w:val="0"/>
          <w:position w:val="-6"/>
          <w:sz w:val="22"/>
          <w:szCs w:val="22"/>
          <w:lang w:val="nl-NL"/>
        </w:rPr>
        <w:object w:dxaOrig="859" w:dyaOrig="320">
          <v:shape id="_x0000_i1054" type="#_x0000_t75" style="width:43pt;height:15.45pt" o:ole="">
            <v:imagedata r:id="rId57" o:title=""/>
          </v:shape>
          <o:OLEObject Type="Embed" ProgID="Equation.DSMT4" ShapeID="_x0000_i1054" DrawAspect="Content" ObjectID="_1469537353" r:id="rId58"/>
        </w:object>
      </w:r>
      <w:r w:rsidR="00A9673A" w:rsidRPr="000458EA">
        <w:rPr>
          <w:kern w:val="0"/>
          <w:sz w:val="22"/>
          <w:szCs w:val="22"/>
          <w:lang w:val="nl-NL"/>
        </w:rPr>
        <w:t>J</w:t>
      </w:r>
      <w:r w:rsidR="0053249A">
        <w:rPr>
          <w:rFonts w:hint="eastAsia"/>
          <w:kern w:val="0"/>
          <w:sz w:val="22"/>
          <w:szCs w:val="22"/>
          <w:lang w:val="es-ES"/>
        </w:rPr>
        <w:tab/>
      </w:r>
      <w:r>
        <w:rPr>
          <w:rFonts w:hint="eastAsia"/>
          <w:kern w:val="0"/>
          <w:sz w:val="22"/>
          <w:szCs w:val="22"/>
          <w:lang w:val="es-ES"/>
        </w:rPr>
        <w:t xml:space="preserve">(C) </w:t>
      </w:r>
      <w:r w:rsidR="00A9673A" w:rsidRPr="000458EA">
        <w:rPr>
          <w:kern w:val="0"/>
          <w:position w:val="-6"/>
          <w:sz w:val="22"/>
          <w:szCs w:val="22"/>
          <w:lang w:val="nl-NL"/>
        </w:rPr>
        <w:object w:dxaOrig="840" w:dyaOrig="320">
          <v:shape id="_x0000_i1055" type="#_x0000_t75" style="width:42.1pt;height:15.45pt" o:ole="">
            <v:imagedata r:id="rId59" o:title=""/>
          </v:shape>
          <o:OLEObject Type="Embed" ProgID="Equation.3" ShapeID="_x0000_i1055" DrawAspect="Content" ObjectID="_1469537354" r:id="rId60"/>
        </w:object>
      </w:r>
      <w:r w:rsidR="00A9673A" w:rsidRPr="000458EA">
        <w:rPr>
          <w:kern w:val="0"/>
          <w:sz w:val="22"/>
          <w:szCs w:val="22"/>
          <w:lang w:val="nl-NL"/>
        </w:rPr>
        <w:t>J</w:t>
      </w:r>
      <w:r w:rsidR="00EB1B38">
        <w:rPr>
          <w:rFonts w:hint="eastAsia"/>
          <w:kern w:val="0"/>
          <w:sz w:val="22"/>
          <w:szCs w:val="22"/>
          <w:lang w:val="nl-NL"/>
        </w:rPr>
        <w:tab/>
      </w:r>
      <w:r>
        <w:rPr>
          <w:rFonts w:hint="eastAsia"/>
          <w:kern w:val="0"/>
          <w:sz w:val="22"/>
          <w:szCs w:val="22"/>
          <w:lang w:val="es-ES"/>
        </w:rPr>
        <w:t>(D)</w:t>
      </w:r>
      <w:r w:rsidR="00A9673A" w:rsidRPr="000458EA">
        <w:rPr>
          <w:kern w:val="0"/>
          <w:sz w:val="22"/>
          <w:szCs w:val="22"/>
          <w:lang w:val="es-ES"/>
        </w:rPr>
        <w:t xml:space="preserve"> </w:t>
      </w:r>
      <w:r w:rsidR="00A9673A" w:rsidRPr="000458EA">
        <w:rPr>
          <w:kern w:val="0"/>
          <w:position w:val="-6"/>
          <w:sz w:val="22"/>
          <w:szCs w:val="22"/>
          <w:lang w:val="nl-NL"/>
        </w:rPr>
        <w:object w:dxaOrig="859" w:dyaOrig="320">
          <v:shape id="_x0000_i1056" type="#_x0000_t75" style="width:43pt;height:15.45pt" o:ole="">
            <v:imagedata r:id="rId61" o:title=""/>
          </v:shape>
          <o:OLEObject Type="Embed" ProgID="Equation.DSMT4" ShapeID="_x0000_i1056" DrawAspect="Content" ObjectID="_1469537355" r:id="rId62"/>
        </w:object>
      </w:r>
      <w:r w:rsidR="00A9673A" w:rsidRPr="000458EA">
        <w:rPr>
          <w:kern w:val="0"/>
          <w:sz w:val="22"/>
          <w:szCs w:val="22"/>
          <w:lang w:val="es-ES"/>
        </w:rPr>
        <w:t>J</w:t>
      </w:r>
      <w:r w:rsidR="0053249A">
        <w:rPr>
          <w:rFonts w:hint="eastAsia"/>
          <w:kern w:val="0"/>
          <w:sz w:val="22"/>
          <w:szCs w:val="22"/>
          <w:lang w:val="nl-NL"/>
        </w:rPr>
        <w:tab/>
      </w:r>
      <w:r>
        <w:rPr>
          <w:rFonts w:hint="eastAsia"/>
          <w:kern w:val="0"/>
          <w:sz w:val="22"/>
          <w:szCs w:val="22"/>
          <w:lang w:val="es-ES"/>
        </w:rPr>
        <w:t xml:space="preserve">(E) </w:t>
      </w:r>
      <w:r w:rsidR="00A9673A" w:rsidRPr="000458EA">
        <w:rPr>
          <w:kern w:val="0"/>
          <w:position w:val="-6"/>
          <w:sz w:val="22"/>
          <w:szCs w:val="22"/>
          <w:lang w:val="nl-NL"/>
        </w:rPr>
        <w:object w:dxaOrig="859" w:dyaOrig="320">
          <v:shape id="_x0000_i1057" type="#_x0000_t75" style="width:43pt;height:15.45pt" o:ole="">
            <v:imagedata r:id="rId63" o:title=""/>
          </v:shape>
          <o:OLEObject Type="Embed" ProgID="Equation.DSMT4" ShapeID="_x0000_i1057" DrawAspect="Content" ObjectID="_1469537356" r:id="rId64"/>
        </w:object>
      </w:r>
      <w:r w:rsidR="00A9673A" w:rsidRPr="000458EA">
        <w:rPr>
          <w:kern w:val="0"/>
          <w:sz w:val="22"/>
          <w:szCs w:val="22"/>
          <w:lang w:val="nl-NL"/>
        </w:rPr>
        <w:t>J</w:t>
      </w:r>
      <w:r w:rsidR="00A9673A" w:rsidRPr="000458EA">
        <w:rPr>
          <w:rFonts w:hint="eastAsia"/>
          <w:kern w:val="0"/>
          <w:sz w:val="22"/>
          <w:szCs w:val="22"/>
          <w:lang w:val="fr-FR"/>
        </w:rPr>
        <w:t xml:space="preserve"> </w:t>
      </w:r>
    </w:p>
    <w:p w:rsidR="0006697D" w:rsidRPr="0006697D" w:rsidRDefault="0006697D">
      <w:pPr>
        <w:widowControl/>
        <w:rPr>
          <w:kern w:val="0"/>
          <w:sz w:val="22"/>
          <w:szCs w:val="22"/>
        </w:rPr>
      </w:pPr>
      <w:r w:rsidRPr="0006697D">
        <w:rPr>
          <w:kern w:val="0"/>
          <w:sz w:val="22"/>
          <w:szCs w:val="22"/>
        </w:rPr>
        <w:br w:type="page"/>
      </w:r>
    </w:p>
    <w:p w:rsidR="00A9673A" w:rsidRPr="008613FF" w:rsidRDefault="00A9673A" w:rsidP="008613FF">
      <w:pPr>
        <w:spacing w:beforeLines="25" w:before="60" w:line="360" w:lineRule="atLeast"/>
        <w:ind w:left="1"/>
        <w:jc w:val="both"/>
        <w:rPr>
          <w:kern w:val="0"/>
          <w:sz w:val="22"/>
          <w:szCs w:val="22"/>
          <w:u w:val="single"/>
        </w:rPr>
      </w:pPr>
      <w:r w:rsidRPr="008613FF">
        <w:rPr>
          <w:kern w:val="0"/>
          <w:sz w:val="22"/>
          <w:szCs w:val="22"/>
          <w:u w:val="single"/>
        </w:rPr>
        <w:lastRenderedPageBreak/>
        <w:t>12-13</w:t>
      </w:r>
      <w:r w:rsidRPr="008613FF">
        <w:rPr>
          <w:kern w:val="0"/>
          <w:sz w:val="22"/>
          <w:szCs w:val="22"/>
          <w:u w:val="single"/>
        </w:rPr>
        <w:t>題為題組</w:t>
      </w:r>
    </w:p>
    <w:p w:rsidR="00A9673A" w:rsidRDefault="00A0205F" w:rsidP="00E6275A">
      <w:pPr>
        <w:spacing w:beforeLines="25" w:before="60" w:line="360" w:lineRule="atLeast"/>
        <w:ind w:left="1"/>
        <w:jc w:val="both"/>
        <w:rPr>
          <w:sz w:val="22"/>
          <w:szCs w:val="22"/>
        </w:rPr>
      </w:pPr>
      <w:r>
        <w:rPr>
          <w:rFonts w:hint="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column">
                  <wp:posOffset>4149090</wp:posOffset>
                </wp:positionH>
                <wp:positionV relativeFrom="paragraph">
                  <wp:posOffset>29210</wp:posOffset>
                </wp:positionV>
                <wp:extent cx="1835150" cy="1911985"/>
                <wp:effectExtent l="0" t="635" r="0" b="1905"/>
                <wp:wrapSquare wrapText="bothSides"/>
                <wp:docPr id="179" name="Group 1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5150" cy="1911985"/>
                          <a:chOff x="7940" y="10501"/>
                          <a:chExt cx="2890" cy="3011"/>
                        </a:xfrm>
                      </wpg:grpSpPr>
                      <wps:wsp>
                        <wps:cNvPr id="180" name="AutoShape 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9019" y="12301"/>
                            <a:ext cx="1" cy="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AutoShape 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8661" y="12303"/>
                            <a:ext cx="1" cy="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AutoShape 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9392" y="12303"/>
                            <a:ext cx="1" cy="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AutoShape 156"/>
                        <wps:cNvCnPr>
                          <a:cxnSpLocks noChangeShapeType="1"/>
                        </wps:cNvCnPr>
                        <wps:spPr bwMode="auto">
                          <a:xfrm flipV="1">
                            <a:off x="9755" y="12304"/>
                            <a:ext cx="1" cy="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AutoShape 153"/>
                        <wps:cNvCnPr>
                          <a:cxnSpLocks noChangeShapeType="1"/>
                        </wps:cNvCnPr>
                        <wps:spPr bwMode="auto">
                          <a:xfrm flipV="1">
                            <a:off x="8312" y="10906"/>
                            <a:ext cx="1" cy="23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AutoShape 154"/>
                        <wps:cNvCnPr>
                          <a:cxnSpLocks noChangeShapeType="1"/>
                        </wps:cNvCnPr>
                        <wps:spPr bwMode="auto">
                          <a:xfrm>
                            <a:off x="8072" y="12301"/>
                            <a:ext cx="2112" cy="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AutoShape 155"/>
                        <wps:cNvCnPr>
                          <a:cxnSpLocks noChangeShapeType="1"/>
                        </wps:cNvCnPr>
                        <wps:spPr bwMode="auto">
                          <a:xfrm>
                            <a:off x="8324" y="11580"/>
                            <a:ext cx="32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AutoShape 156"/>
                        <wps:cNvCnPr>
                          <a:cxnSpLocks noChangeShapeType="1"/>
                        </wps:cNvCnPr>
                        <wps:spPr bwMode="auto">
                          <a:xfrm>
                            <a:off x="9760" y="13021"/>
                            <a:ext cx="6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7940" y="10501"/>
                            <a:ext cx="115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proofErr w:type="gramEnd"/>
                              <w:r>
                                <w:t xml:space="preserve"> (m/s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10110" y="1207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t</w:t>
                              </w:r>
                              <w:proofErr w:type="gramEnd"/>
                              <w:r>
                                <w:t xml:space="preserve"> 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8656" y="11575"/>
                            <a:ext cx="1100" cy="14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8661" y="11583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9756" y="12331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8336" y="13023"/>
                            <a:ext cx="16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8006" y="1221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8455" y="12304"/>
                            <a:ext cx="402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165"/>
                        <wps:cNvSpPr txBox="1">
                          <a:spLocks noChangeArrowheads="1"/>
                        </wps:cNvSpPr>
                        <wps:spPr bwMode="auto">
                          <a:xfrm>
                            <a:off x="9544" y="11943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8011" y="1130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7948" y="1275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9038" y="13121"/>
                            <a:ext cx="720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EB1B38" w:rsidRDefault="009A695A" w:rsidP="00A9673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EB1B38">
                                <w:rPr>
                                  <w:rFonts w:cs="新細明體"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EB1B38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59" o:spid="_x0000_s1315" style="position:absolute;left:0;text-align:left;margin-left:326.7pt;margin-top:2.3pt;width:144.5pt;height:150.55pt;z-index:-251649024" coordorigin="7940,10501" coordsize="2890,3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">
                <v:shape id="AutoShape 156" o:spid="_x0000_s1316" type="#_x0000_t32" style="position:absolute;left:9019;top:12301;width:1;height: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B8sUAAADcAAAADwAAAGRycy9kb3ducmV2LnhtbESPQWvDMAyF74P9B6PBLmN10sMIad1S&#10;BoPSQ2FtDj0KW0tCYzmzvTT999NhsJvEe3rv03o7+0FNFFMf2EC5KEAR2+B6bg0054/XClTKyA6H&#10;wGTgTgm2m8eHNdYu3PiTplNulYRwqtFAl/NYa51sRx7TIozEon2F6DHLGlvtIt4k3A96WRRv2mPP&#10;0tDhSO8d2evpxxvoD82xmV6+c7TVobzEMp0vgzXm+WnerUBlmvO/+e967wS/Enx5Rib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oB8sUAAADcAAAADwAAAAAAAAAA&#10;AAAAAAChAgAAZHJzL2Rvd25yZXYueG1sUEsFBgAAAAAEAAQA+QAAAJMDAAAAAA==&#10;"/>
                <v:shape id="AutoShape 156" o:spid="_x0000_s1317" type="#_x0000_t32" style="position:absolute;left:8661;top:12303;width:1;height: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akacIAAADcAAAADwAAAGRycy9kb3ducmV2LnhtbERPPWvDMBDdA/kP4gpZQiM7QzFuZBMK&#10;gZIh0MRDxkO62qbWyZFUx/n3VaHQ7R7v83b1bAcxkQ+9YwX5JgNBrJ3puVXQXA7PBYgQkQ0OjknB&#10;gwLU1XKxw9K4O3/QdI6tSCEcSlTQxTiWUgbdkcWwcSNx4j6dtxgT9K00Hu8p3A5ym2Uv0mLPqaHD&#10;kd460l/nb6ugPzanZlrfotfFMb/6PFyug1Zq9TTvX0FEmuO/+M/9btL8IoffZ9IFsv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akacIAAADcAAAADwAAAAAAAAAAAAAA&#10;AAChAgAAZHJzL2Rvd25yZXYueG1sUEsFBgAAAAAEAAQA+QAAAJADAAAAAA==&#10;"/>
                <v:shape id="AutoShape 156" o:spid="_x0000_s1318" type="#_x0000_t32" style="position:absolute;left:9392;top:12303;width:1;height: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Q6HsIAAADcAAAADwAAAGRycy9kb3ducmV2LnhtbERPTYvCMBC9C/6HMIIX0bQellKNsiwI&#10;4kFY7cHjkIxt2WbSTWKt/36zsLC3ebzP2e5H24mBfGgdK8hXGQhi7UzLtYLqelgWIEJENtg5JgUv&#10;CrDfTSdbLI178icNl1iLFMKhRAVNjH0pZdANWQwr1xMn7u68xZigr6Xx+EzhtpPrLHuTFltODQ32&#10;9NGQ/ro8rIL2VJ2rYfEdvS5O+c3n4XrrtFLz2fi+ARFpjP/iP/fRpPnFGn6fSRfI3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Q6HsIAAADcAAAADwAAAAAAAAAAAAAA&#10;AAChAgAAZHJzL2Rvd25yZXYueG1sUEsFBgAAAAAEAAQA+QAAAJADAAAAAA==&#10;"/>
                <v:shape id="AutoShape 156" o:spid="_x0000_s1319" type="#_x0000_t32" style="position:absolute;left:9755;top:12304;width:1;height: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ifhcIAAADcAAAADwAAAGRycy9kb3ducmV2LnhtbERPTWvCQBC9F/wPywheim6iICF1lSIU&#10;xEOhmoPHYXeahGZn4+42xn/fLQje5vE+Z7MbbScG8qF1rCBfZCCItTMt1wqq88e8ABEissHOMSm4&#10;U4DddvKywdK4G3/RcIq1SCEcSlTQxNiXUgbdkMWwcD1x4r6dtxgT9LU0Hm8p3HZymWVrabHl1NBg&#10;T/uG9M/p1ypoj9VnNbxeo9fFMb/4PJwvnVZqNh3f30BEGuNT/HAfTJpfrOD/mXSB3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4ifhcIAAADcAAAADwAAAAAAAAAAAAAA&#10;AAChAgAAZHJzL2Rvd25yZXYueG1sUEsFBgAAAAAEAAQA+QAAAJADAAAAAA==&#10;"/>
                <v:shape id="AutoShape 153" o:spid="_x0000_s1320" type="#_x0000_t32" style="position:absolute;left:8312;top:10906;width:1;height:23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ZgjsEAAADcAAAADwAAAGRycy9kb3ducmV2LnhtbERPS2sCMRC+F/wPYYTealZpy7IaRYWC&#10;9FJ8gB6Hzbgb3EyWTdys/74pCL3Nx/ecxWqwjeip88axgukkA0FcOm24UnA6fr3lIHxA1tg4JgUP&#10;8rBajl4WWGgXeU/9IVQihbAvUEEdQltI6cuaLPqJa4kTd3WdxZBgV0ndYUzhtpGzLPuUFg2nhhpb&#10;2tZU3g53q8DEH9O3u23cfJ8vXkcyjw9nlHodD+s5iEBD+Bc/3Tud5ufv8PdMukA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RmCOwQAAANwAAAAPAAAAAAAAAAAAAAAA&#10;AKECAABkcnMvZG93bnJldi54bWxQSwUGAAAAAAQABAD5AAAAjwMAAAAA&#10;">
                  <v:stroke endarrow="block"/>
                </v:shape>
                <v:shape id="AutoShape 154" o:spid="_x0000_s1321" type="#_x0000_t32" style="position:absolute;left:8072;top:12301;width:2112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uOVsMAAADcAAAADwAAAGRycy9kb3ducmV2LnhtbERPTWvCQBC9C/6HZQRvukmhoqmriGAp&#10;Sg/VEtrbkJ0mwexs2F1N9Nd3C0Jv83ifs1z3phFXcr62rCCdJiCIC6trLhV8nnaTOQgfkDU2lknB&#10;jTysV8PBEjNtO/6g6zGUIoawz1BBFUKbSemLigz6qW2JI/djncEQoSuldtjFcNPIpySZSYM1x4YK&#10;W9pWVJyPF6Pg67C45Lf8nfZ5uth/ozP+fnpVajzqNy8gAvXhX/xwv+k4f/4M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bjlbDAAAA3AAAAA8AAAAAAAAAAAAA&#10;AAAAoQIAAGRycy9kb3ducmV2LnhtbFBLBQYAAAAABAAEAPkAAACRAwAAAAA=&#10;">
                  <v:stroke endarrow="block"/>
                </v:shape>
                <v:shape id="AutoShape 155" o:spid="_x0000_s1322" type="#_x0000_t32" style="position:absolute;left:8324;top:11580;width:3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68dsIAAADcAAAADwAAAGRycy9kb3ducmV2LnhtbERPS2sCMRC+F/ofwhR6KZq1oMhqlLUg&#10;1IIHX/dxM92EbibrJur23xtB8DYf33Om887V4kJtsJ4VDPoZCOLSa8uVgv1u2RuDCBFZY+2ZFPxT&#10;gPns9WWKufZX3tBlGyuRQjjkqMDE2ORShtKQw9D3DXHifn3rMCbYVlK3eE3hrpafWTaSDi2nBoMN&#10;fRkq/7Znp2C9GiyKo7Grn83JrofLoj5XHwel3t+6YgIiUhef4of7W6f54xHcn0kX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68dsIAAADcAAAADwAAAAAAAAAAAAAA&#10;AAChAgAAZHJzL2Rvd25yZXYueG1sUEsFBgAAAAAEAAQA+QAAAJADAAAAAA==&#10;"/>
                <v:shape id="AutoShape 156" o:spid="_x0000_s1323" type="#_x0000_t32" style="position:absolute;left:9760;top:13021;width:6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IZ7cMAAADcAAAADwAAAGRycy9kb3ducmV2LnhtbERPTWsCMRC9F/wPYQq9lJq1UCurUdaC&#10;UAUP2nofN+MmdDPZbqKu/94Igrd5vM+ZzDpXixO1wXpWMOhnIIhLry1XCn5/Fm8jECEia6w9k4IL&#10;BZhNe08TzLU/84ZO21iJFMIhRwUmxiaXMpSGHIa+b4gTd/Ctw5hgW0nd4jmFu1q+Z9lQOrScGgw2&#10;9GWo/NsenYL1cjAv9sYuV5t/u/5YFPWxet0p9fLcFWMQkbr4EN/d3zrNH33C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Ge3DAAAA3AAAAA8AAAAAAAAAAAAA&#10;AAAAoQIAAGRycy9kb3ducmV2LnhtbFBLBQYAAAAABAAEAPkAAACRAwAAAAA=&#10;"/>
                <v:shape id="Text Box 157" o:spid="_x0000_s1324" type="#_x0000_t202" style="position:absolute;left:7940;top:10501;width:115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a</w:t>
                        </w:r>
                        <w:proofErr w:type="gramEnd"/>
                        <w:r>
                          <w:t xml:space="preserve"> (m/s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158" o:spid="_x0000_s1325" type="#_x0000_t202" style="position:absolute;left:10110;top:12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1J8AA&#10;AADcAAAADwAAAGRycy9kb3ducmV2LnhtbERPS4vCMBC+C/6HMII3TVZUtBpFlAVPiu4DvA3N2JZt&#10;JqXJ2vrvjSB4m4/vOct1a0txo9oXjjV8DBUI4tSZgjMN31+fgxkIH5ANlo5Jw508rFfdzhIT4xo+&#10;0e0cMhFD2CeoIQ+hSqT0aU4W/dBVxJG7utpiiLDOpKmxieG2lCOlptJiwbEhx4q2OaV/53+r4edw&#10;vfyO1THb2UnVuFZJtnOpdb/XbhYgArXhLX659ybOn83h+Uy8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m1J8AAAADcAAAADwAAAAAAAAAAAAAAAACYAgAAZHJzL2Rvd25y&#10;ZXYueG1sUEsFBgAAAAAEAAQA9QAAAIUDAAAAAA==&#10;" filled="f" stroked="f">
                  <v:textbox>
                    <w:txbxContent>
                      <w:p w:rsidR="009A695A" w:rsidRDefault="009A695A" w:rsidP="00A9673A">
                        <w:proofErr w:type="gramStart"/>
                        <w:r>
                          <w:rPr>
                            <w:i/>
                            <w:iCs/>
                          </w:rPr>
                          <w:t>t</w:t>
                        </w:r>
                        <w:proofErr w:type="gramEnd"/>
                        <w:r>
                          <w:t xml:space="preserve"> (s)</w:t>
                        </w:r>
                      </w:p>
                    </w:txbxContent>
                  </v:textbox>
                </v:shape>
                <v:line id="Line 159" o:spid="_x0000_s1326" style="position:absolute;visibility:visible;mso-wrap-style:square" from="8656,11575" to="9756,13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85VZxwAAANwAAAAPAAAAAAAA&#10;AAAAAAAAAKECAABkcnMvZG93bnJldi54bWxQSwUGAAAAAAQABAD5AAAAlQMAAAAA&#10;"/>
                <v:line id="Line 160" o:spid="_x0000_s1327" style="position:absolute;visibility:visible;mso-wrap-style:square" from="8661,11583" to="8661,12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xg1sUAAADcAAAADwAAAGRycy9kb3ducmV2LnhtbESPQWvCQBCF7wX/wzKCt2ajh1JjVhFB&#10;8JBaqqXnITsm0exs3F2T9N93C4XeZnhv3vcm34ymFT0531hWME9SEMSl1Q1XCj7P++dXED4ga2wt&#10;k4Jv8rBZT55yzLQd+IP6U6hEDGGfoYI6hC6T0pc1GfSJ7YijdrHOYIirq6R2OMRw08pFmr5Igw1H&#10;Qo0d7Woqb6eHidyyKtz963obD5e3Yn/nfnk8vys1m47bFYhAY/g3/10fdKy/nMPvM3EC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xg1sUAAADcAAAADwAAAAAAAAAA&#10;AAAAAAChAgAAZHJzL2Rvd25yZXYueG1sUEsFBgAAAAAEAAQA+QAAAJMDAAAAAA==&#10;">
                  <v:stroke dashstyle="dash"/>
                </v:line>
                <v:line id="Line 161" o:spid="_x0000_s1328" style="position:absolute;visibility:visible;mso-wrap-style:square" from="9756,12331" to="9756,13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+ocUAAADcAAAADwAAAGRycy9kb3ducmV2LnhtbESPQWvCQBCF7wX/wzKCt7rRQ2miq4gg&#10;eEgtjaXnITsm0exs3F2T9N93C4XeZnhv3vdmvR1NK3pyvrGsYDFPQBCXVjdcKfg8H55fQfiArLG1&#10;TAq+ycN2M3laY6btwB/UF6ESMYR9hgrqELpMSl/WZNDPbUcctYt1BkNcXSW1wyGGm1Yuk+RFGmw4&#10;EmrsaF9TeSseJnLLKnf3r+ttPF7e8sOd+/R0fldqNh13KxCBxvBv/rs+6lg/XcLvM3EC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7+ocUAAADcAAAADwAAAAAAAAAA&#10;AAAAAAChAgAAZHJzL2Rvd25yZXYueG1sUEsFBgAAAAAEAAQA+QAAAJMDAAAAAA==&#10;">
                  <v:stroke dashstyle="dash"/>
                </v:line>
                <v:line id="Line 162" o:spid="_x0000_s1329" style="position:absolute;visibility:visible;mso-wrap-style:square" from="8336,13023" to="9956,13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JbOsQAAADcAAAADwAAAGRycy9kb3ducmV2LnhtbESPT4vCMBDF78J+hzAL3jRdBdGuUWRB&#10;8OAq/mHPQzO21WZSk1i7394IgrcZ3pv3ezOdt6YSDTlfWlbw1U9AEGdWl5wrOB6WvTEIH5A1VpZJ&#10;wT95mM8+OlNMtb3zjpp9yEUMYZ+igiKEOpXSZwUZ9H1bE0ftZJ3BEFeXS+3wHsNNJQdJMpIGS46E&#10;Amv6KSi77G8mcrN87a5/50u7Ov2ul1duJpvDVqnuZ7v4BhGoDW/z63qlY/3JEJ7PxAn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8ls6xAAAANwAAAAPAAAAAAAAAAAA&#10;AAAAAKECAABkcnMvZG93bnJldi54bWxQSwUGAAAAAAQABAD5AAAAkgMAAAAA&#10;">
                  <v:stroke dashstyle="dash"/>
                </v:line>
                <v:shape id="Text Box 163" o:spid="_x0000_s1330" type="#_x0000_t202" style="position:absolute;left:8006;top:1221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<v:textbox>
                    <w:txbxContent>
                      <w:p w:rsidR="009A695A" w:rsidRDefault="009A695A" w:rsidP="00A9673A">
                        <w:r>
                          <w:t>0</w:t>
                        </w:r>
                      </w:p>
                    </w:txbxContent>
                  </v:textbox>
                </v:shape>
                <v:shape id="Text Box 164" o:spid="_x0000_s1331" type="#_x0000_t202" style="position:absolute;left:8455;top:12304;width:402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9A695A" w:rsidRDefault="009A695A" w:rsidP="00A9673A">
                        <w:r>
                          <w:t>1</w:t>
                        </w:r>
                      </w:p>
                    </w:txbxContent>
                  </v:textbox>
                </v:shape>
                <v:shape id="Text Box 165" o:spid="_x0000_s1332" type="#_x0000_t202" style="position:absolute;left:9544;top:1194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9A695A" w:rsidRDefault="009A695A" w:rsidP="00A9673A">
                        <w:r>
                          <w:t>4</w:t>
                        </w:r>
                      </w:p>
                    </w:txbxContent>
                  </v:textbox>
                </v:shape>
                <v:shape id="Text Box 166" o:spid="_x0000_s1333" type="#_x0000_t202" style="position:absolute;left:8011;top:113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9A695A" w:rsidRDefault="009A695A" w:rsidP="00A9673A">
                        <w:r>
                          <w:t>2</w:t>
                        </w:r>
                      </w:p>
                    </w:txbxContent>
                  </v:textbox>
                </v:shape>
                <v:shape id="Text Box 167" o:spid="_x0000_s1334" type="#_x0000_t202" style="position:absolute;left:7948;top:127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9A695A" w:rsidRDefault="009A695A" w:rsidP="00A9673A">
                        <w:r>
                          <w:t>-2</w:t>
                        </w:r>
                      </w:p>
                    </w:txbxContent>
                  </v:textbox>
                </v:shape>
                <v:shape id="Text Box 168" o:spid="_x0000_s1335" type="#_x0000_t202" style="position:absolute;left:9038;top:13121;width:720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9A695A" w:rsidRPr="00EB1B38" w:rsidRDefault="009A695A" w:rsidP="00A9673A">
                        <w:pPr>
                          <w:rPr>
                            <w:sz w:val="22"/>
                            <w:szCs w:val="22"/>
                          </w:rPr>
                        </w:pPr>
                        <w:r w:rsidRPr="00EB1B38">
                          <w:rPr>
                            <w:rFonts w:cs="新細明體" w:hint="eastAsia"/>
                            <w:sz w:val="22"/>
                            <w:szCs w:val="22"/>
                          </w:rPr>
                          <w:t>圖</w:t>
                        </w:r>
                        <w:r w:rsidRPr="00EB1B38">
                          <w:rPr>
                            <w:rFonts w:hint="eastAsia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9673A" w:rsidRPr="000458EA">
        <w:rPr>
          <w:rFonts w:hint="eastAsia"/>
          <w:sz w:val="22"/>
          <w:szCs w:val="22"/>
        </w:rPr>
        <w:t>質量</w:t>
      </w:r>
      <w:r w:rsidR="00A715B4" w:rsidRPr="000458EA">
        <w:rPr>
          <w:rFonts w:hint="eastAsia"/>
          <w:kern w:val="0"/>
          <w:sz w:val="22"/>
          <w:szCs w:val="22"/>
        </w:rPr>
        <w:t>為</w:t>
      </w:r>
      <w:r w:rsidR="00A9673A" w:rsidRPr="000458EA">
        <w:rPr>
          <w:rFonts w:hint="eastAsia"/>
          <w:sz w:val="22"/>
          <w:szCs w:val="22"/>
        </w:rPr>
        <w:t>2 kg</w:t>
      </w:r>
      <w:r w:rsidR="00A9673A" w:rsidRPr="000458EA">
        <w:rPr>
          <w:rFonts w:hint="eastAsia"/>
          <w:sz w:val="22"/>
          <w:szCs w:val="22"/>
        </w:rPr>
        <w:t>的物體原先靜止於一光滑</w:t>
      </w:r>
      <w:r w:rsidR="00A9673A">
        <w:rPr>
          <w:rFonts w:hint="eastAsia"/>
          <w:sz w:val="22"/>
          <w:szCs w:val="22"/>
        </w:rPr>
        <w:t>水</w:t>
      </w:r>
      <w:r w:rsidR="00A9673A" w:rsidRPr="000458EA">
        <w:rPr>
          <w:rFonts w:hint="eastAsia"/>
          <w:sz w:val="22"/>
          <w:szCs w:val="22"/>
        </w:rPr>
        <w:t>平面</w:t>
      </w:r>
      <w:r w:rsidR="00A9673A" w:rsidRPr="000458EA">
        <w:rPr>
          <w:sz w:val="22"/>
          <w:szCs w:val="22"/>
        </w:rPr>
        <w:t>，</w:t>
      </w:r>
      <w:r w:rsidR="00A9673A" w:rsidRPr="000458EA">
        <w:rPr>
          <w:rFonts w:hint="eastAsia"/>
          <w:i/>
          <w:iCs/>
          <w:sz w:val="22"/>
          <w:szCs w:val="22"/>
        </w:rPr>
        <w:t>t</w:t>
      </w:r>
      <w:r w:rsidR="00A9673A" w:rsidRPr="000458EA">
        <w:rPr>
          <w:rFonts w:hint="eastAsia"/>
          <w:sz w:val="22"/>
          <w:szCs w:val="22"/>
        </w:rPr>
        <w:t xml:space="preserve"> = 0</w:t>
      </w:r>
      <w:r w:rsidR="00A9673A" w:rsidRPr="000458EA">
        <w:rPr>
          <w:rFonts w:hint="eastAsia"/>
          <w:sz w:val="22"/>
          <w:szCs w:val="22"/>
        </w:rPr>
        <w:t>秒時</w:t>
      </w:r>
      <w:r w:rsidR="00DF47BC">
        <w:rPr>
          <w:rFonts w:hint="eastAsia"/>
          <w:sz w:val="22"/>
          <w:szCs w:val="22"/>
        </w:rPr>
        <w:t>因受外力而</w:t>
      </w:r>
      <w:r w:rsidR="00A9673A" w:rsidRPr="000458EA">
        <w:rPr>
          <w:rFonts w:hint="eastAsia"/>
          <w:sz w:val="22"/>
          <w:szCs w:val="22"/>
        </w:rPr>
        <w:t>開始沿一直線運動</w:t>
      </w:r>
      <w:r w:rsidR="00A9673A" w:rsidRPr="000458EA">
        <w:rPr>
          <w:sz w:val="22"/>
          <w:szCs w:val="22"/>
        </w:rPr>
        <w:t>，</w:t>
      </w:r>
      <w:r w:rsidR="00A9673A" w:rsidRPr="000458EA">
        <w:rPr>
          <w:rFonts w:hint="eastAsia"/>
          <w:sz w:val="22"/>
          <w:szCs w:val="22"/>
        </w:rPr>
        <w:t>測得該物體之加速度</w:t>
      </w:r>
      <w:r w:rsidR="00A9673A" w:rsidRPr="000458EA">
        <w:rPr>
          <w:rFonts w:hint="eastAsia"/>
          <w:i/>
          <w:iCs/>
          <w:sz w:val="22"/>
          <w:szCs w:val="22"/>
        </w:rPr>
        <w:t>a</w:t>
      </w:r>
      <w:r w:rsidR="00A9673A" w:rsidRPr="000458EA">
        <w:rPr>
          <w:rFonts w:hint="eastAsia"/>
          <w:sz w:val="22"/>
          <w:szCs w:val="22"/>
        </w:rPr>
        <w:t>與時間</w:t>
      </w:r>
      <w:r w:rsidR="00A9673A" w:rsidRPr="000458EA">
        <w:rPr>
          <w:rFonts w:hint="eastAsia"/>
          <w:i/>
          <w:iCs/>
          <w:sz w:val="22"/>
          <w:szCs w:val="22"/>
        </w:rPr>
        <w:t>t</w:t>
      </w:r>
      <w:r w:rsidR="00A9673A" w:rsidRPr="000458EA">
        <w:rPr>
          <w:rFonts w:hint="eastAsia"/>
          <w:sz w:val="22"/>
          <w:szCs w:val="22"/>
        </w:rPr>
        <w:t>的關係如圖</w:t>
      </w:r>
      <w:r w:rsidR="00A9673A">
        <w:rPr>
          <w:rFonts w:hint="eastAsia"/>
          <w:sz w:val="22"/>
          <w:szCs w:val="22"/>
        </w:rPr>
        <w:t>4</w:t>
      </w:r>
      <w:r w:rsidR="00A9673A" w:rsidRPr="000458EA">
        <w:rPr>
          <w:rFonts w:hint="eastAsia"/>
          <w:sz w:val="22"/>
          <w:szCs w:val="22"/>
        </w:rPr>
        <w:t>。</w:t>
      </w:r>
    </w:p>
    <w:p w:rsidR="00A9673A" w:rsidRPr="000458EA" w:rsidRDefault="00A9673A" w:rsidP="00E27BD8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12</w:t>
      </w:r>
      <w:r w:rsidRPr="000458EA">
        <w:rPr>
          <w:rFonts w:hint="eastAsia"/>
          <w:sz w:val="22"/>
          <w:szCs w:val="22"/>
        </w:rPr>
        <w:t>.</w:t>
      </w:r>
      <w:r w:rsidR="00344C19">
        <w:rPr>
          <w:rFonts w:hint="eastAsia"/>
          <w:sz w:val="22"/>
          <w:szCs w:val="22"/>
        </w:rPr>
        <w:tab/>
      </w:r>
      <w:r w:rsidRPr="000458EA">
        <w:rPr>
          <w:rFonts w:hint="eastAsia"/>
          <w:sz w:val="22"/>
          <w:szCs w:val="22"/>
        </w:rPr>
        <w:t>時間由</w:t>
      </w:r>
      <w:r w:rsidRPr="000458EA">
        <w:rPr>
          <w:rFonts w:hint="eastAsia"/>
          <w:sz w:val="22"/>
          <w:szCs w:val="22"/>
        </w:rPr>
        <w:t>0</w:t>
      </w:r>
      <w:r w:rsidRPr="000458EA">
        <w:rPr>
          <w:rFonts w:hint="eastAsia"/>
          <w:sz w:val="22"/>
          <w:szCs w:val="22"/>
        </w:rPr>
        <w:t>至</w:t>
      </w:r>
      <w:r w:rsidRPr="000458EA">
        <w:rPr>
          <w:rFonts w:hint="eastAsia"/>
          <w:sz w:val="22"/>
          <w:szCs w:val="22"/>
        </w:rPr>
        <w:t>4</w:t>
      </w:r>
      <w:r w:rsidRPr="000458EA">
        <w:rPr>
          <w:rFonts w:hint="eastAsia"/>
          <w:sz w:val="22"/>
          <w:szCs w:val="22"/>
        </w:rPr>
        <w:t>秒之間</w:t>
      </w:r>
      <w:r w:rsidRPr="000458EA">
        <w:rPr>
          <w:sz w:val="22"/>
          <w:szCs w:val="22"/>
        </w:rPr>
        <w:t>，</w:t>
      </w:r>
      <w:r w:rsidRPr="000458EA">
        <w:rPr>
          <w:rFonts w:hint="eastAsia"/>
          <w:sz w:val="22"/>
          <w:szCs w:val="22"/>
        </w:rPr>
        <w:t>該物體所受之衝量為多少</w:t>
      </w:r>
      <w:r w:rsidRPr="000458EA">
        <w:rPr>
          <w:sz w:val="22"/>
          <w:szCs w:val="22"/>
        </w:rPr>
        <w:t>﹖</w:t>
      </w:r>
    </w:p>
    <w:p w:rsidR="00A9673A" w:rsidRPr="000458EA" w:rsidRDefault="007C1293" w:rsidP="0053249A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A) </w:t>
      </w:r>
      <w:r w:rsidR="00A9673A" w:rsidRPr="000458EA">
        <w:rPr>
          <w:rFonts w:hint="eastAsia"/>
          <w:sz w:val="22"/>
          <w:szCs w:val="22"/>
        </w:rPr>
        <w:t>2 N</w:t>
      </w:r>
      <w:r w:rsidR="00A9673A" w:rsidRPr="000458EA">
        <w:rPr>
          <w:rFonts w:hint="eastAsia"/>
          <w:sz w:val="22"/>
          <w:szCs w:val="22"/>
        </w:rPr>
        <w:t>‧</w:t>
      </w:r>
      <w:r w:rsidR="00A9673A" w:rsidRPr="000458EA">
        <w:rPr>
          <w:rFonts w:hint="eastAsia"/>
          <w:sz w:val="22"/>
          <w:szCs w:val="22"/>
        </w:rPr>
        <w:t>s</w:t>
      </w:r>
      <w:r w:rsidR="0053249A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B) </w:t>
      </w:r>
      <w:r w:rsidR="00A9673A" w:rsidRPr="00A715B4">
        <w:rPr>
          <w:rFonts w:hint="eastAsia"/>
          <w:sz w:val="22"/>
          <w:szCs w:val="22"/>
        </w:rPr>
        <w:t>4 N</w:t>
      </w:r>
      <w:r w:rsidR="00A9673A" w:rsidRPr="00A715B4">
        <w:rPr>
          <w:rFonts w:hint="eastAsia"/>
          <w:sz w:val="22"/>
          <w:szCs w:val="22"/>
        </w:rPr>
        <w:t>‧</w:t>
      </w:r>
      <w:r w:rsidR="00A9673A" w:rsidRPr="00A715B4">
        <w:rPr>
          <w:rFonts w:hint="eastAsia"/>
          <w:sz w:val="22"/>
          <w:szCs w:val="22"/>
        </w:rPr>
        <w:t>s</w:t>
      </w:r>
      <w:r w:rsidR="0053249A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C) </w:t>
      </w:r>
      <w:r w:rsidR="0001204F">
        <w:rPr>
          <w:rFonts w:hint="eastAsia"/>
          <w:sz w:val="22"/>
          <w:szCs w:val="22"/>
        </w:rPr>
        <w:t>6</w:t>
      </w:r>
      <w:r w:rsidR="00A9673A" w:rsidRPr="000458EA">
        <w:rPr>
          <w:rFonts w:hint="eastAsia"/>
          <w:sz w:val="22"/>
          <w:szCs w:val="22"/>
        </w:rPr>
        <w:t xml:space="preserve"> N</w:t>
      </w:r>
      <w:r w:rsidR="00A9673A" w:rsidRPr="000458EA">
        <w:rPr>
          <w:rFonts w:hint="eastAsia"/>
          <w:sz w:val="22"/>
          <w:szCs w:val="22"/>
        </w:rPr>
        <w:t>‧</w:t>
      </w:r>
      <w:r w:rsidR="00A9673A" w:rsidRPr="000458EA">
        <w:rPr>
          <w:rFonts w:hint="eastAsia"/>
          <w:sz w:val="22"/>
          <w:szCs w:val="22"/>
        </w:rPr>
        <w:t>s</w:t>
      </w:r>
    </w:p>
    <w:p w:rsidR="00A9673A" w:rsidRPr="000458EA" w:rsidRDefault="007C1293" w:rsidP="0053249A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D) </w:t>
      </w:r>
      <w:r w:rsidR="0001204F">
        <w:rPr>
          <w:rFonts w:hint="eastAsia"/>
          <w:sz w:val="22"/>
          <w:szCs w:val="22"/>
        </w:rPr>
        <w:t>8</w:t>
      </w:r>
      <w:r w:rsidR="00A9673A" w:rsidRPr="000458EA">
        <w:rPr>
          <w:rFonts w:hint="eastAsia"/>
          <w:sz w:val="22"/>
          <w:szCs w:val="22"/>
        </w:rPr>
        <w:t xml:space="preserve"> N</w:t>
      </w:r>
      <w:r w:rsidR="00A9673A" w:rsidRPr="000458EA">
        <w:rPr>
          <w:rFonts w:hint="eastAsia"/>
          <w:sz w:val="22"/>
          <w:szCs w:val="22"/>
        </w:rPr>
        <w:t>‧</w:t>
      </w:r>
      <w:r w:rsidR="00A9673A" w:rsidRPr="000458EA">
        <w:rPr>
          <w:rFonts w:hint="eastAsia"/>
          <w:sz w:val="22"/>
          <w:szCs w:val="22"/>
        </w:rPr>
        <w:t>s</w:t>
      </w:r>
      <w:r w:rsidR="0053249A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E) </w:t>
      </w:r>
      <w:r w:rsidR="00A9673A" w:rsidRPr="000458EA">
        <w:rPr>
          <w:rFonts w:hint="eastAsia"/>
          <w:sz w:val="22"/>
          <w:szCs w:val="22"/>
        </w:rPr>
        <w:t>10 N</w:t>
      </w:r>
      <w:r w:rsidR="00A9673A" w:rsidRPr="000458EA">
        <w:rPr>
          <w:rFonts w:hint="eastAsia"/>
          <w:sz w:val="22"/>
          <w:szCs w:val="22"/>
        </w:rPr>
        <w:t>‧</w:t>
      </w:r>
      <w:r w:rsidR="00A9673A" w:rsidRPr="000458EA">
        <w:rPr>
          <w:rFonts w:hint="eastAsia"/>
          <w:sz w:val="22"/>
          <w:szCs w:val="22"/>
        </w:rPr>
        <w:t>s</w:t>
      </w:r>
    </w:p>
    <w:p w:rsidR="00A9673A" w:rsidRPr="000458EA" w:rsidRDefault="00A9673A" w:rsidP="00E27BD8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13</w:t>
      </w:r>
      <w:r w:rsidRPr="000458EA">
        <w:rPr>
          <w:rFonts w:hint="eastAsia"/>
          <w:sz w:val="22"/>
          <w:szCs w:val="22"/>
        </w:rPr>
        <w:t>.</w:t>
      </w:r>
      <w:r w:rsidR="00344C19">
        <w:rPr>
          <w:rFonts w:hint="eastAsia"/>
          <w:sz w:val="22"/>
          <w:szCs w:val="22"/>
        </w:rPr>
        <w:tab/>
      </w:r>
      <w:r w:rsidRPr="00344C19">
        <w:rPr>
          <w:rFonts w:hAnsi="新細明體" w:hint="eastAsia"/>
          <w:sz w:val="22"/>
          <w:szCs w:val="22"/>
        </w:rPr>
        <w:t>時間</w:t>
      </w:r>
      <w:r w:rsidRPr="000458EA">
        <w:rPr>
          <w:rFonts w:hint="eastAsia"/>
          <w:sz w:val="22"/>
          <w:szCs w:val="22"/>
        </w:rPr>
        <w:t>由</w:t>
      </w:r>
      <w:r w:rsidRPr="000458EA">
        <w:rPr>
          <w:rFonts w:hint="eastAsia"/>
          <w:sz w:val="22"/>
          <w:szCs w:val="22"/>
        </w:rPr>
        <w:t>0</w:t>
      </w:r>
      <w:r w:rsidRPr="000458EA">
        <w:rPr>
          <w:rFonts w:hint="eastAsia"/>
          <w:sz w:val="22"/>
          <w:szCs w:val="22"/>
        </w:rPr>
        <w:t>至</w:t>
      </w:r>
      <w:r w:rsidRPr="000458EA">
        <w:rPr>
          <w:rFonts w:hint="eastAsia"/>
          <w:sz w:val="22"/>
          <w:szCs w:val="22"/>
        </w:rPr>
        <w:t>4</w:t>
      </w:r>
      <w:r w:rsidRPr="000458EA">
        <w:rPr>
          <w:rFonts w:hint="eastAsia"/>
          <w:sz w:val="22"/>
          <w:szCs w:val="22"/>
        </w:rPr>
        <w:t>秒之間，外力對物體共作多少功？</w:t>
      </w:r>
    </w:p>
    <w:p w:rsidR="00EB1B38" w:rsidRDefault="007C1293" w:rsidP="0053249A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A) </w:t>
      </w:r>
      <w:r w:rsidR="00346DF5">
        <w:rPr>
          <w:rFonts w:hint="eastAsia"/>
          <w:sz w:val="22"/>
          <w:szCs w:val="22"/>
        </w:rPr>
        <w:t>0</w:t>
      </w:r>
      <w:r w:rsidR="0053249A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B) </w:t>
      </w:r>
      <w:r w:rsidR="00A9673A" w:rsidRPr="000458EA">
        <w:rPr>
          <w:rFonts w:hint="eastAsia"/>
          <w:sz w:val="22"/>
          <w:szCs w:val="22"/>
        </w:rPr>
        <w:t>2</w:t>
      </w:r>
      <w:r w:rsidR="00A247C9">
        <w:rPr>
          <w:rFonts w:hint="eastAsia"/>
          <w:sz w:val="22"/>
          <w:szCs w:val="22"/>
        </w:rPr>
        <w:t xml:space="preserve"> J</w:t>
      </w:r>
      <w:r w:rsidR="0053249A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C) </w:t>
      </w:r>
      <w:r w:rsidR="00A247C9" w:rsidRPr="002B7265">
        <w:rPr>
          <w:rFonts w:hint="eastAsia"/>
          <w:sz w:val="22"/>
          <w:szCs w:val="22"/>
        </w:rPr>
        <w:t>4</w:t>
      </w:r>
      <w:r w:rsidR="00A9673A" w:rsidRPr="002B7265">
        <w:rPr>
          <w:rFonts w:hint="eastAsia"/>
          <w:sz w:val="22"/>
          <w:szCs w:val="22"/>
        </w:rPr>
        <w:t xml:space="preserve"> J</w:t>
      </w:r>
    </w:p>
    <w:p w:rsidR="00A9673A" w:rsidRPr="000458EA" w:rsidRDefault="007C1293" w:rsidP="0053249A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D) </w:t>
      </w:r>
      <w:r w:rsidR="00A247C9" w:rsidRPr="00A247C9">
        <w:rPr>
          <w:rFonts w:hint="eastAsia"/>
          <w:sz w:val="22"/>
          <w:szCs w:val="22"/>
        </w:rPr>
        <w:t>6</w:t>
      </w:r>
      <w:r w:rsidR="00A9673A" w:rsidRPr="00A247C9">
        <w:rPr>
          <w:rFonts w:hint="eastAsia"/>
          <w:sz w:val="22"/>
          <w:szCs w:val="22"/>
        </w:rPr>
        <w:t xml:space="preserve"> J</w:t>
      </w:r>
      <w:r w:rsidR="0053249A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E) </w:t>
      </w:r>
      <w:r w:rsidR="00A247C9">
        <w:rPr>
          <w:rFonts w:hint="eastAsia"/>
          <w:sz w:val="22"/>
          <w:szCs w:val="22"/>
        </w:rPr>
        <w:t>8</w:t>
      </w:r>
      <w:r w:rsidR="002B7265">
        <w:rPr>
          <w:rFonts w:hint="eastAsia"/>
          <w:sz w:val="22"/>
          <w:szCs w:val="22"/>
        </w:rPr>
        <w:t xml:space="preserve"> </w:t>
      </w:r>
      <w:r w:rsidR="00A9673A" w:rsidRPr="000458EA">
        <w:rPr>
          <w:rFonts w:hint="eastAsia"/>
          <w:sz w:val="22"/>
          <w:szCs w:val="22"/>
        </w:rPr>
        <w:t>J</w:t>
      </w:r>
    </w:p>
    <w:p w:rsidR="00A9673A" w:rsidRPr="007475F2" w:rsidRDefault="00A9673A" w:rsidP="00E27BD8">
      <w:pPr>
        <w:spacing w:beforeLines="25" w:before="60" w:line="360" w:lineRule="atLeast"/>
        <w:ind w:left="363" w:hangingChars="165" w:hanging="363"/>
        <w:jc w:val="both"/>
        <w:rPr>
          <w:rFonts w:ascii="新細明體" w:hAnsi="新細明體"/>
          <w:sz w:val="22"/>
          <w:szCs w:val="22"/>
          <w:lang w:val="fr-FR"/>
        </w:rPr>
      </w:pPr>
      <w:r>
        <w:rPr>
          <w:rFonts w:hint="eastAsia"/>
          <w:sz w:val="22"/>
          <w:szCs w:val="22"/>
          <w:lang w:val="es-ES"/>
        </w:rPr>
        <w:t>14</w:t>
      </w:r>
      <w:r w:rsidRPr="00AC0266">
        <w:rPr>
          <w:rFonts w:ascii="新細明體" w:hAnsi="新細明體" w:hint="eastAsia"/>
          <w:sz w:val="22"/>
          <w:szCs w:val="22"/>
          <w:lang w:val="fr-FR"/>
        </w:rPr>
        <w:t>.</w:t>
      </w:r>
      <w:r w:rsidR="00344C19">
        <w:rPr>
          <w:rFonts w:ascii="新細明體" w:hAnsi="新細明體" w:hint="eastAsia"/>
          <w:sz w:val="22"/>
          <w:szCs w:val="22"/>
          <w:lang w:val="fr-FR"/>
        </w:rPr>
        <w:tab/>
      </w:r>
      <w:r w:rsidRPr="00AC0266">
        <w:rPr>
          <w:rFonts w:ascii="新細明體" w:hAnsi="新細明體" w:hint="eastAsia"/>
          <w:sz w:val="22"/>
          <w:szCs w:val="22"/>
          <w:lang w:val="fr-FR"/>
        </w:rPr>
        <w:t>一容積為</w:t>
      </w:r>
      <w:r w:rsidRPr="00FE5B82">
        <w:rPr>
          <w:i/>
          <w:sz w:val="22"/>
          <w:szCs w:val="22"/>
          <w:lang w:val="fr-FR"/>
        </w:rPr>
        <w:t>V</w:t>
      </w:r>
      <w:r w:rsidRPr="00AC0266">
        <w:rPr>
          <w:rFonts w:ascii="新細明體" w:hAnsi="新細明體" w:hint="eastAsia"/>
          <w:sz w:val="22"/>
          <w:szCs w:val="22"/>
          <w:lang w:val="fr-FR"/>
        </w:rPr>
        <w:t>的氧氣筒內裝有壓力為</w:t>
      </w:r>
      <w:r w:rsidRPr="00FE5B82">
        <w:rPr>
          <w:i/>
          <w:sz w:val="22"/>
          <w:szCs w:val="22"/>
          <w:lang w:val="fr-FR"/>
        </w:rPr>
        <w:t>P</w:t>
      </w:r>
      <w:r w:rsidRPr="00AC0266">
        <w:rPr>
          <w:rFonts w:ascii="新細明體" w:hAnsi="新細明體" w:hint="eastAsia"/>
          <w:sz w:val="22"/>
          <w:szCs w:val="22"/>
          <w:lang w:val="fr-FR"/>
        </w:rPr>
        <w:t>的高壓氧，筒內氣體的絕對</w:t>
      </w:r>
      <w:r w:rsidR="0006697D">
        <w:rPr>
          <w:rFonts w:ascii="新細明體" w:hAnsi="新細明體" w:hint="eastAsia"/>
          <w:sz w:val="22"/>
          <w:szCs w:val="22"/>
          <w:lang w:val="fr-FR"/>
        </w:rPr>
        <w:t>溫</w:t>
      </w:r>
      <w:r w:rsidRPr="00AC0266">
        <w:rPr>
          <w:rFonts w:ascii="新細明體" w:hAnsi="新細明體" w:hint="eastAsia"/>
          <w:sz w:val="22"/>
          <w:szCs w:val="22"/>
          <w:lang w:val="fr-FR"/>
        </w:rPr>
        <w:t>度</w:t>
      </w:r>
      <w:r w:rsidRPr="00FE5B82">
        <w:rPr>
          <w:i/>
          <w:sz w:val="22"/>
          <w:szCs w:val="22"/>
          <w:lang w:val="fr-FR"/>
        </w:rPr>
        <w:t>T</w:t>
      </w:r>
      <w:r w:rsidRPr="008F2C3F">
        <w:rPr>
          <w:rFonts w:ascii="新細明體" w:hAnsi="新細明體" w:hint="eastAsia"/>
          <w:sz w:val="22"/>
          <w:szCs w:val="22"/>
          <w:lang w:val="fr-FR"/>
        </w:rPr>
        <w:t>與</w:t>
      </w:r>
      <w:r w:rsidRPr="0099129E">
        <w:rPr>
          <w:rFonts w:ascii="新細明體" w:hAnsi="新細明體" w:hint="eastAsia"/>
          <w:sz w:val="22"/>
          <w:szCs w:val="22"/>
          <w:lang w:val="fr-FR"/>
        </w:rPr>
        <w:t>室溫</w:t>
      </w:r>
      <w:r>
        <w:rPr>
          <w:rFonts w:ascii="新細明體" w:hAnsi="新細明體" w:hint="eastAsia"/>
          <w:sz w:val="22"/>
          <w:szCs w:val="22"/>
          <w:lang w:val="fr-FR"/>
        </w:rPr>
        <w:t>相同</w:t>
      </w:r>
      <w:r w:rsidRPr="00AC0266">
        <w:rPr>
          <w:rFonts w:ascii="新細明體" w:hAnsi="新細明體" w:hint="eastAsia"/>
          <w:sz w:val="22"/>
          <w:szCs w:val="22"/>
          <w:lang w:val="fr-FR"/>
        </w:rPr>
        <w:t>。</w:t>
      </w:r>
      <w:r w:rsidRPr="0099129E">
        <w:rPr>
          <w:rFonts w:ascii="新細明體" w:hAnsi="新細明體" w:hint="eastAsia"/>
          <w:sz w:val="22"/>
          <w:szCs w:val="22"/>
          <w:lang w:val="fr-FR"/>
        </w:rPr>
        <w:t>設</w:t>
      </w:r>
      <w:r w:rsidRPr="007475F2">
        <w:rPr>
          <w:rFonts w:ascii="新細明體" w:hAnsi="新細明體" w:hint="eastAsia"/>
          <w:sz w:val="22"/>
          <w:szCs w:val="22"/>
          <w:lang w:val="fr-FR"/>
        </w:rPr>
        <w:t>病患在</w:t>
      </w:r>
      <w:r w:rsidRPr="00E27BD8">
        <w:rPr>
          <w:rFonts w:hint="eastAsia"/>
          <w:sz w:val="22"/>
          <w:szCs w:val="22"/>
        </w:rPr>
        <w:t>大氣壓力</w:t>
      </w:r>
      <w:r w:rsidR="00836698" w:rsidRPr="00836698">
        <w:rPr>
          <w:position w:val="-10"/>
          <w:sz w:val="22"/>
          <w:szCs w:val="22"/>
        </w:rPr>
        <w:object w:dxaOrig="240" w:dyaOrig="320">
          <v:shape id="_x0000_i1058" type="#_x0000_t75" style="width:12.15pt;height:15.9pt" o:ole="">
            <v:imagedata r:id="rId65" o:title=""/>
          </v:shape>
          <o:OLEObject Type="Embed" ProgID="Equation.DSMT4" ShapeID="_x0000_i1058" DrawAspect="Content" ObjectID="_1469537357" r:id="rId66"/>
        </w:object>
      </w:r>
      <w:r w:rsidRPr="007475F2">
        <w:rPr>
          <w:rFonts w:ascii="新細明體" w:hAnsi="新細明體" w:hint="eastAsia"/>
          <w:sz w:val="22"/>
          <w:szCs w:val="22"/>
          <w:lang w:val="fr-FR"/>
        </w:rPr>
        <w:t>下</w:t>
      </w:r>
      <w:r>
        <w:rPr>
          <w:rFonts w:ascii="新細明體" w:hAnsi="新細明體" w:hint="eastAsia"/>
          <w:sz w:val="22"/>
          <w:szCs w:val="22"/>
          <w:lang w:val="fr-FR"/>
        </w:rPr>
        <w:t>利用壓力差</w:t>
      </w:r>
      <w:r w:rsidRPr="007475F2">
        <w:rPr>
          <w:rFonts w:ascii="新細明體" w:hAnsi="新細明體" w:hint="eastAsia"/>
          <w:sz w:val="22"/>
          <w:szCs w:val="22"/>
          <w:lang w:val="fr-FR"/>
        </w:rPr>
        <w:t>使用</w:t>
      </w:r>
      <w:r w:rsidR="003F5C87">
        <w:rPr>
          <w:rFonts w:ascii="新細明體" w:hAnsi="新細明體" w:hint="eastAsia"/>
          <w:sz w:val="22"/>
          <w:szCs w:val="22"/>
          <w:lang w:val="fr-FR"/>
        </w:rPr>
        <w:t>此</w:t>
      </w:r>
      <w:r w:rsidRPr="007475F2">
        <w:rPr>
          <w:rFonts w:ascii="新細明體" w:hAnsi="新細明體" w:hint="eastAsia"/>
          <w:sz w:val="22"/>
          <w:szCs w:val="22"/>
          <w:lang w:val="fr-FR"/>
        </w:rPr>
        <w:t>氧氣筒</w:t>
      </w:r>
      <w:r>
        <w:rPr>
          <w:rFonts w:ascii="新細明體" w:hAnsi="新細明體" w:hint="eastAsia"/>
          <w:sz w:val="22"/>
          <w:szCs w:val="22"/>
          <w:lang w:val="fr-FR"/>
        </w:rPr>
        <w:t>。假設筒內的氧氣為理想氣體</w:t>
      </w:r>
      <w:r w:rsidRPr="007475F2">
        <w:rPr>
          <w:rFonts w:ascii="新細明體" w:hAnsi="新細明體" w:hint="eastAsia"/>
          <w:sz w:val="22"/>
          <w:szCs w:val="22"/>
          <w:lang w:val="fr-FR"/>
        </w:rPr>
        <w:t>，</w:t>
      </w:r>
      <w:r w:rsidR="00D31D9D">
        <w:rPr>
          <w:rFonts w:ascii="新細明體" w:hAnsi="新細明體" w:hint="eastAsia"/>
          <w:sz w:val="22"/>
          <w:szCs w:val="22"/>
          <w:lang w:val="fr-FR"/>
        </w:rPr>
        <w:t>氣體常數為</w:t>
      </w:r>
      <w:r w:rsidR="00D31D9D">
        <w:rPr>
          <w:rFonts w:hint="eastAsia"/>
          <w:i/>
          <w:sz w:val="22"/>
          <w:szCs w:val="22"/>
          <w:lang w:val="fr-FR"/>
        </w:rPr>
        <w:t>R</w:t>
      </w:r>
      <w:r w:rsidR="00D31D9D">
        <w:rPr>
          <w:rFonts w:ascii="新細明體" w:hAnsi="新細明體" w:hint="eastAsia"/>
          <w:sz w:val="22"/>
          <w:szCs w:val="22"/>
          <w:lang w:val="fr-FR"/>
        </w:rPr>
        <w:t>，</w:t>
      </w:r>
      <w:r>
        <w:rPr>
          <w:rFonts w:ascii="新細明體" w:hAnsi="新細明體" w:hint="eastAsia"/>
          <w:sz w:val="22"/>
          <w:szCs w:val="22"/>
          <w:lang w:val="fr-FR"/>
        </w:rPr>
        <w:t>且</w:t>
      </w:r>
      <w:r w:rsidRPr="007475F2">
        <w:rPr>
          <w:rFonts w:ascii="新細明體" w:hAnsi="新細明體" w:hint="eastAsia"/>
          <w:sz w:val="22"/>
          <w:szCs w:val="22"/>
          <w:lang w:val="fr-FR"/>
        </w:rPr>
        <w:t>每單位時間流出的氧分子</w:t>
      </w:r>
      <w:r w:rsidR="0006697D">
        <w:rPr>
          <w:rFonts w:ascii="新細明體" w:hAnsi="新細明體" w:hint="eastAsia"/>
          <w:sz w:val="22"/>
          <w:szCs w:val="22"/>
          <w:lang w:val="fr-FR"/>
        </w:rPr>
        <w:t>莫耳</w:t>
      </w:r>
      <w:r w:rsidRPr="007475F2">
        <w:rPr>
          <w:rFonts w:ascii="新細明體" w:hAnsi="新細明體" w:hint="eastAsia"/>
          <w:sz w:val="22"/>
          <w:szCs w:val="22"/>
          <w:lang w:val="fr-FR"/>
        </w:rPr>
        <w:t>數固定為</w:t>
      </w:r>
      <w:r w:rsidRPr="00FE5B82">
        <w:rPr>
          <w:i/>
          <w:sz w:val="22"/>
          <w:szCs w:val="22"/>
          <w:lang w:val="fr-FR"/>
        </w:rPr>
        <w:t>r</w:t>
      </w:r>
      <w:r>
        <w:rPr>
          <w:rFonts w:ascii="新細明體" w:hAnsi="新細明體" w:hint="eastAsia"/>
          <w:sz w:val="22"/>
          <w:szCs w:val="22"/>
          <w:lang w:val="fr-FR"/>
        </w:rPr>
        <w:t>，過程中</w:t>
      </w:r>
      <w:r w:rsidR="003F5C87" w:rsidRPr="00AC0266">
        <w:rPr>
          <w:rFonts w:ascii="新細明體" w:hAnsi="新細明體" w:hint="eastAsia"/>
          <w:sz w:val="22"/>
          <w:szCs w:val="22"/>
          <w:lang w:val="fr-FR"/>
        </w:rPr>
        <w:t>氧氣筒</w:t>
      </w:r>
      <w:r>
        <w:rPr>
          <w:rFonts w:ascii="新細明體" w:hAnsi="新細明體" w:hint="eastAsia"/>
          <w:sz w:val="22"/>
          <w:szCs w:val="22"/>
          <w:lang w:val="fr-FR"/>
        </w:rPr>
        <w:t>內外溫度皆保持為</w:t>
      </w:r>
      <w:r w:rsidRPr="00FE5B82">
        <w:rPr>
          <w:i/>
          <w:sz w:val="22"/>
          <w:szCs w:val="22"/>
          <w:lang w:val="fr-FR"/>
        </w:rPr>
        <w:t>T</w:t>
      </w:r>
      <w:r>
        <w:rPr>
          <w:rFonts w:ascii="新細明體" w:hAnsi="新細明體" w:hint="eastAsia"/>
          <w:sz w:val="22"/>
          <w:szCs w:val="22"/>
          <w:lang w:val="fr-FR"/>
        </w:rPr>
        <w:t>，</w:t>
      </w:r>
      <w:r w:rsidRPr="007475F2">
        <w:rPr>
          <w:rFonts w:ascii="新細明體" w:hAnsi="新細明體" w:hint="eastAsia"/>
          <w:sz w:val="22"/>
          <w:szCs w:val="22"/>
          <w:lang w:val="fr-FR"/>
        </w:rPr>
        <w:t>則此筒氧氣可使用的時間為何？</w:t>
      </w:r>
    </w:p>
    <w:p w:rsidR="00A9673A" w:rsidRPr="00AC0266" w:rsidRDefault="007C1293" w:rsidP="00624065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  <w:lang w:val="fr-FR"/>
        </w:rPr>
      </w:pPr>
      <w:r>
        <w:rPr>
          <w:sz w:val="22"/>
          <w:szCs w:val="22"/>
          <w:lang w:val="fr-FR"/>
        </w:rPr>
        <w:t xml:space="preserve">(A) </w:t>
      </w:r>
      <w:r w:rsidR="00EB1B38" w:rsidRPr="00EB1B38">
        <w:rPr>
          <w:position w:val="-22"/>
          <w:sz w:val="22"/>
          <w:szCs w:val="22"/>
          <w:lang w:val="fr-FR"/>
        </w:rPr>
        <w:object w:dxaOrig="480" w:dyaOrig="580">
          <v:shape id="_x0000_i1059" type="#_x0000_t75" style="width:23.4pt;height:29.45pt" o:ole="">
            <v:imagedata r:id="rId67" o:title=""/>
          </v:shape>
          <o:OLEObject Type="Embed" ProgID="Equation.DSMT4" ShapeID="_x0000_i1059" DrawAspect="Content" ObjectID="_1469537358" r:id="rId68"/>
        </w:object>
      </w:r>
      <w:r w:rsidR="0053249A">
        <w:rPr>
          <w:rFonts w:hint="eastAsia"/>
          <w:sz w:val="22"/>
          <w:szCs w:val="22"/>
          <w:lang w:val="fr-FR"/>
        </w:rPr>
        <w:tab/>
      </w:r>
      <w:r>
        <w:rPr>
          <w:rFonts w:hint="eastAsia"/>
          <w:sz w:val="22"/>
          <w:szCs w:val="22"/>
          <w:lang w:val="fr-FR"/>
        </w:rPr>
        <w:t xml:space="preserve">(B) </w:t>
      </w:r>
      <w:r w:rsidR="00C843E7" w:rsidRPr="00EB1B38">
        <w:rPr>
          <w:position w:val="-22"/>
          <w:sz w:val="22"/>
          <w:szCs w:val="22"/>
          <w:lang w:val="fr-FR"/>
        </w:rPr>
        <w:object w:dxaOrig="420" w:dyaOrig="580">
          <v:shape id="_x0000_i1060" type="#_x0000_t75" style="width:20.55pt;height:28.05pt" o:ole="">
            <v:imagedata r:id="rId69" o:title=""/>
          </v:shape>
          <o:OLEObject Type="Embed" ProgID="Equation.DSMT4" ShapeID="_x0000_i1060" DrawAspect="Content" ObjectID="_1469537359" r:id="rId70"/>
        </w:object>
      </w:r>
      <w:r w:rsidR="0053249A">
        <w:rPr>
          <w:rFonts w:hint="eastAsia"/>
          <w:sz w:val="22"/>
          <w:szCs w:val="22"/>
          <w:lang w:val="fr-FR"/>
        </w:rPr>
        <w:tab/>
      </w:r>
      <w:r>
        <w:rPr>
          <w:rFonts w:hint="eastAsia"/>
          <w:sz w:val="22"/>
          <w:szCs w:val="22"/>
          <w:lang w:val="fr-FR"/>
        </w:rPr>
        <w:t>(C)</w:t>
      </w:r>
      <w:r w:rsidR="00A9673A" w:rsidRPr="00AC0266">
        <w:rPr>
          <w:sz w:val="22"/>
          <w:szCs w:val="22"/>
          <w:lang w:val="fr-FR"/>
        </w:rPr>
        <w:t xml:space="preserve"> </w:t>
      </w:r>
      <w:r w:rsidR="00EB1B38" w:rsidRPr="00EB1B38">
        <w:rPr>
          <w:position w:val="-22"/>
          <w:sz w:val="22"/>
          <w:szCs w:val="22"/>
          <w:lang w:val="fr-FR"/>
        </w:rPr>
        <w:object w:dxaOrig="1060" w:dyaOrig="580">
          <v:shape id="_x0000_i1061" type="#_x0000_t75" style="width:51.9pt;height:29.45pt" o:ole="">
            <v:imagedata r:id="rId71" o:title=""/>
          </v:shape>
          <o:OLEObject Type="Embed" ProgID="Equation.DSMT4" ShapeID="_x0000_i1061" DrawAspect="Content" ObjectID="_1469537360" r:id="rId72"/>
        </w:object>
      </w:r>
      <w:r w:rsidR="0053249A">
        <w:rPr>
          <w:rFonts w:hint="eastAsia"/>
          <w:sz w:val="22"/>
          <w:szCs w:val="22"/>
          <w:lang w:val="fr-FR"/>
        </w:rPr>
        <w:tab/>
      </w:r>
      <w:r>
        <w:rPr>
          <w:rFonts w:hint="eastAsia"/>
          <w:sz w:val="22"/>
          <w:szCs w:val="22"/>
          <w:lang w:val="fr-FR"/>
        </w:rPr>
        <w:t xml:space="preserve">(D) </w:t>
      </w:r>
      <w:r w:rsidR="00EB1B38" w:rsidRPr="00016E95">
        <w:rPr>
          <w:position w:val="-22"/>
          <w:sz w:val="22"/>
          <w:szCs w:val="22"/>
          <w:lang w:val="fr-FR"/>
        </w:rPr>
        <w:object w:dxaOrig="940" w:dyaOrig="580">
          <v:shape id="_x0000_i1062" type="#_x0000_t75" style="width:46.3pt;height:29.45pt" o:ole="">
            <v:imagedata r:id="rId73" o:title=""/>
          </v:shape>
          <o:OLEObject Type="Embed" ProgID="Equation.DSMT4" ShapeID="_x0000_i1062" DrawAspect="Content" ObjectID="_1469537361" r:id="rId74"/>
        </w:object>
      </w:r>
      <w:r w:rsidR="0053249A">
        <w:rPr>
          <w:rFonts w:hint="eastAsia"/>
          <w:sz w:val="22"/>
          <w:szCs w:val="22"/>
          <w:lang w:val="fr-FR"/>
        </w:rPr>
        <w:tab/>
      </w:r>
      <w:r>
        <w:rPr>
          <w:rFonts w:hint="eastAsia"/>
          <w:sz w:val="22"/>
          <w:szCs w:val="22"/>
          <w:lang w:val="fr-FR"/>
        </w:rPr>
        <w:t xml:space="preserve">(E) </w:t>
      </w:r>
      <w:r w:rsidR="00EB1B38" w:rsidRPr="00EB1B38">
        <w:rPr>
          <w:position w:val="-22"/>
          <w:sz w:val="22"/>
          <w:szCs w:val="22"/>
          <w:lang w:val="fr-FR"/>
        </w:rPr>
        <w:object w:dxaOrig="960" w:dyaOrig="580">
          <v:shape id="_x0000_i1063" type="#_x0000_t75" style="width:48.15pt;height:29.45pt" o:ole="">
            <v:imagedata r:id="rId75" o:title=""/>
          </v:shape>
          <o:OLEObject Type="Embed" ProgID="Equation.DSMT4" ShapeID="_x0000_i1063" DrawAspect="Content" ObjectID="_1469537362" r:id="rId76"/>
        </w:object>
      </w:r>
    </w:p>
    <w:p w:rsidR="008C2FF5" w:rsidRPr="008B5D24" w:rsidRDefault="00A9673A" w:rsidP="0009189B">
      <w:pPr>
        <w:spacing w:beforeLines="25" w:before="60"/>
        <w:ind w:left="363" w:hangingChars="165" w:hanging="363"/>
        <w:jc w:val="both"/>
        <w:rPr>
          <w:sz w:val="22"/>
          <w:szCs w:val="22"/>
        </w:rPr>
      </w:pPr>
      <w:r w:rsidRPr="008B5D24">
        <w:rPr>
          <w:rFonts w:hint="eastAsia"/>
          <w:sz w:val="22"/>
          <w:szCs w:val="22"/>
        </w:rPr>
        <w:t>15.</w:t>
      </w:r>
      <w:r w:rsidR="00F36DE7" w:rsidRPr="008B5D24">
        <w:rPr>
          <w:rFonts w:hint="eastAsia"/>
          <w:sz w:val="22"/>
          <w:szCs w:val="22"/>
        </w:rPr>
        <w:tab/>
      </w:r>
      <w:r w:rsidR="0002096D">
        <w:rPr>
          <w:rFonts w:hint="eastAsia"/>
          <w:sz w:val="22"/>
          <w:szCs w:val="22"/>
        </w:rPr>
        <w:t>有一行</w:t>
      </w:r>
      <w:r w:rsidR="00025EAE">
        <w:rPr>
          <w:rFonts w:hint="eastAsia"/>
          <w:sz w:val="22"/>
          <w:szCs w:val="22"/>
        </w:rPr>
        <w:t>星</w:t>
      </w:r>
      <w:r w:rsidR="0002096D">
        <w:rPr>
          <w:rFonts w:hint="eastAsia"/>
          <w:sz w:val="22"/>
          <w:szCs w:val="22"/>
        </w:rPr>
        <w:t>繞行某一恆星以正圓軌道運行，軌道半</w:t>
      </w:r>
      <w:r w:rsidR="00025EAE">
        <w:rPr>
          <w:rFonts w:hint="eastAsia"/>
          <w:sz w:val="22"/>
          <w:szCs w:val="22"/>
        </w:rPr>
        <w:t>徑</w:t>
      </w:r>
      <w:r w:rsidR="0002096D">
        <w:rPr>
          <w:rFonts w:hint="eastAsia"/>
          <w:sz w:val="22"/>
          <w:szCs w:val="22"/>
        </w:rPr>
        <w:t>為恆星半徑的</w:t>
      </w:r>
      <w:r w:rsidR="0002096D">
        <w:rPr>
          <w:rFonts w:hint="eastAsia"/>
          <w:sz w:val="22"/>
          <w:szCs w:val="22"/>
        </w:rPr>
        <w:t>1000</w:t>
      </w:r>
      <w:r w:rsidR="0002096D">
        <w:rPr>
          <w:rFonts w:hint="eastAsia"/>
          <w:sz w:val="22"/>
          <w:szCs w:val="22"/>
        </w:rPr>
        <w:t>倍。若該恆星的半徑因演化而增加為原來的</w:t>
      </w:r>
      <w:r w:rsidR="0002096D">
        <w:rPr>
          <w:rFonts w:hint="eastAsia"/>
          <w:sz w:val="22"/>
          <w:szCs w:val="22"/>
        </w:rPr>
        <w:t>2</w:t>
      </w:r>
      <w:r w:rsidR="0002096D">
        <w:rPr>
          <w:rFonts w:hint="eastAsia"/>
          <w:sz w:val="22"/>
          <w:szCs w:val="22"/>
        </w:rPr>
        <w:t>倍，而此時行星的正圓軌道半徑也因故變為原來的</w:t>
      </w:r>
      <w:r w:rsidR="0002096D" w:rsidRPr="0002096D">
        <w:rPr>
          <w:position w:val="-22"/>
          <w:sz w:val="22"/>
          <w:szCs w:val="22"/>
        </w:rPr>
        <w:object w:dxaOrig="220" w:dyaOrig="580">
          <v:shape id="_x0000_i1064" type="#_x0000_t75" style="width:11.2pt;height:29pt" o:ole="">
            <v:imagedata r:id="rId77" o:title=""/>
          </v:shape>
          <o:OLEObject Type="Embed" ProgID="Equation.DSMT4" ShapeID="_x0000_i1064" DrawAspect="Content" ObjectID="_1469537363" r:id="rId78"/>
        </w:object>
      </w:r>
      <w:r w:rsidR="0002096D">
        <w:rPr>
          <w:rFonts w:hint="eastAsia"/>
          <w:sz w:val="22"/>
          <w:szCs w:val="22"/>
        </w:rPr>
        <w:t>，但兩者的質量皆保持不變，則下列敘述何者正確</w:t>
      </w:r>
      <w:r w:rsidR="008C2FF5" w:rsidRPr="008B5D24">
        <w:rPr>
          <w:sz w:val="22"/>
          <w:szCs w:val="22"/>
        </w:rPr>
        <w:t>？</w:t>
      </w:r>
    </w:p>
    <w:p w:rsidR="0002096D" w:rsidRDefault="007C1293" w:rsidP="0009189B">
      <w:pPr>
        <w:tabs>
          <w:tab w:val="left" w:pos="4800"/>
        </w:tabs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A) </w:t>
      </w:r>
      <w:r w:rsidR="0002096D">
        <w:rPr>
          <w:rFonts w:hint="eastAsia"/>
          <w:sz w:val="22"/>
          <w:szCs w:val="22"/>
        </w:rPr>
        <w:t>行星的繞行週期變為原來的</w:t>
      </w:r>
      <w:r w:rsidR="0002096D" w:rsidRPr="0002096D">
        <w:rPr>
          <w:position w:val="-22"/>
          <w:sz w:val="22"/>
          <w:szCs w:val="22"/>
        </w:rPr>
        <w:object w:dxaOrig="220" w:dyaOrig="580">
          <v:shape id="_x0000_i1065" type="#_x0000_t75" style="width:11.2pt;height:29pt" o:ole="">
            <v:imagedata r:id="rId79" o:title=""/>
          </v:shape>
          <o:OLEObject Type="Embed" ProgID="Equation.DSMT4" ShapeID="_x0000_i1065" DrawAspect="Content" ObjectID="_1469537364" r:id="rId80"/>
        </w:object>
      </w:r>
      <w:r w:rsidR="0053249A">
        <w:rPr>
          <w:rFonts w:hint="eastAsia"/>
          <w:sz w:val="22"/>
          <w:szCs w:val="22"/>
        </w:rPr>
        <w:tab/>
      </w:r>
      <w:r>
        <w:rPr>
          <w:sz w:val="22"/>
          <w:szCs w:val="22"/>
        </w:rPr>
        <w:t xml:space="preserve">(B) </w:t>
      </w:r>
      <w:r w:rsidR="0002096D">
        <w:rPr>
          <w:rFonts w:hint="eastAsia"/>
          <w:sz w:val="22"/>
          <w:szCs w:val="22"/>
        </w:rPr>
        <w:t>行星的繞行週期變為原來的</w:t>
      </w:r>
      <w:r w:rsidR="0002096D" w:rsidRPr="0002096D">
        <w:rPr>
          <w:position w:val="-6"/>
          <w:sz w:val="22"/>
          <w:szCs w:val="22"/>
        </w:rPr>
        <w:object w:dxaOrig="460" w:dyaOrig="320">
          <v:shape id="_x0000_i1066" type="#_x0000_t75" style="width:22.9pt;height:15.9pt" o:ole="">
            <v:imagedata r:id="rId81" o:title=""/>
          </v:shape>
          <o:OLEObject Type="Embed" ProgID="Equation.DSMT4" ShapeID="_x0000_i1066" DrawAspect="Content" ObjectID="_1469537365" r:id="rId82"/>
        </w:object>
      </w:r>
      <w:proofErr w:type="gramStart"/>
      <w:r w:rsidR="0005545F">
        <w:rPr>
          <w:rFonts w:hint="eastAsia"/>
          <w:sz w:val="22"/>
          <w:szCs w:val="22"/>
        </w:rPr>
        <w:t>倍</w:t>
      </w:r>
      <w:proofErr w:type="gramEnd"/>
    </w:p>
    <w:p w:rsidR="0002096D" w:rsidRDefault="007C1293" w:rsidP="0009189B">
      <w:pPr>
        <w:tabs>
          <w:tab w:val="left" w:pos="4800"/>
        </w:tabs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C) </w:t>
      </w:r>
      <w:r w:rsidR="0002096D">
        <w:rPr>
          <w:rFonts w:hint="eastAsia"/>
          <w:sz w:val="22"/>
          <w:szCs w:val="22"/>
        </w:rPr>
        <w:t>恆星的表面重力加速度變為原來的</w:t>
      </w:r>
      <w:r w:rsidR="0002096D" w:rsidRPr="0002096D">
        <w:rPr>
          <w:position w:val="-22"/>
          <w:sz w:val="22"/>
          <w:szCs w:val="22"/>
        </w:rPr>
        <w:object w:dxaOrig="220" w:dyaOrig="580">
          <v:shape id="_x0000_i1067" type="#_x0000_t75" style="width:11.2pt;height:29pt" o:ole="">
            <v:imagedata r:id="rId79" o:title=""/>
          </v:shape>
          <o:OLEObject Type="Embed" ProgID="Equation.DSMT4" ShapeID="_x0000_i1067" DrawAspect="Content" ObjectID="_1469537366" r:id="rId83"/>
        </w:object>
      </w:r>
      <w:r w:rsidR="00F44FF0">
        <w:rPr>
          <w:rFonts w:hint="eastAsia"/>
          <w:sz w:val="22"/>
          <w:szCs w:val="22"/>
        </w:rPr>
        <w:tab/>
      </w:r>
      <w:r>
        <w:rPr>
          <w:sz w:val="22"/>
          <w:szCs w:val="22"/>
        </w:rPr>
        <w:t xml:space="preserve">(D) </w:t>
      </w:r>
      <w:r w:rsidR="0002096D">
        <w:rPr>
          <w:rFonts w:hint="eastAsia"/>
          <w:sz w:val="22"/>
          <w:szCs w:val="22"/>
        </w:rPr>
        <w:t>行星所受恆星的重力變為原來的</w:t>
      </w:r>
      <w:r w:rsidR="0002096D" w:rsidRPr="0002096D">
        <w:rPr>
          <w:position w:val="-22"/>
          <w:sz w:val="22"/>
          <w:szCs w:val="22"/>
        </w:rPr>
        <w:object w:dxaOrig="220" w:dyaOrig="580">
          <v:shape id="_x0000_i1068" type="#_x0000_t75" style="width:11.2pt;height:29pt" o:ole="">
            <v:imagedata r:id="rId79" o:title=""/>
          </v:shape>
          <o:OLEObject Type="Embed" ProgID="Equation.DSMT4" ShapeID="_x0000_i1068" DrawAspect="Content" ObjectID="_1469537367" r:id="rId84"/>
        </w:object>
      </w:r>
    </w:p>
    <w:p w:rsidR="0002096D" w:rsidRDefault="007C1293" w:rsidP="0009189B">
      <w:pPr>
        <w:tabs>
          <w:tab w:val="left" w:pos="2280"/>
          <w:tab w:val="left" w:pos="4080"/>
          <w:tab w:val="left" w:pos="5880"/>
          <w:tab w:val="left" w:pos="7680"/>
        </w:tabs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E) </w:t>
      </w:r>
      <w:r w:rsidR="0002096D">
        <w:rPr>
          <w:rFonts w:hint="eastAsia"/>
          <w:sz w:val="22"/>
          <w:szCs w:val="22"/>
        </w:rPr>
        <w:t>恆星所受行星的重力變為原來的</w:t>
      </w:r>
      <w:r w:rsidR="0002096D" w:rsidRPr="0002096D">
        <w:rPr>
          <w:position w:val="-22"/>
          <w:sz w:val="22"/>
          <w:szCs w:val="22"/>
        </w:rPr>
        <w:object w:dxaOrig="220" w:dyaOrig="580">
          <v:shape id="_x0000_i1069" type="#_x0000_t75" style="width:11.2pt;height:29pt" o:ole="">
            <v:imagedata r:id="rId85" o:title=""/>
          </v:shape>
          <o:OLEObject Type="Embed" ProgID="Equation.DSMT4" ShapeID="_x0000_i1069" DrawAspect="Content" ObjectID="_1469537368" r:id="rId86"/>
        </w:object>
      </w:r>
    </w:p>
    <w:p w:rsidR="00A9673A" w:rsidRPr="008B5D24" w:rsidRDefault="00A9673A" w:rsidP="008613FF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</w:rPr>
      </w:pPr>
      <w:r w:rsidRPr="008B5D24">
        <w:rPr>
          <w:rFonts w:hint="eastAsia"/>
          <w:sz w:val="22"/>
          <w:szCs w:val="22"/>
        </w:rPr>
        <w:t>16.</w:t>
      </w:r>
      <w:r w:rsidR="00344C19" w:rsidRPr="008B5D24">
        <w:rPr>
          <w:rFonts w:hint="eastAsia"/>
          <w:sz w:val="22"/>
          <w:szCs w:val="22"/>
        </w:rPr>
        <w:tab/>
      </w:r>
      <w:r w:rsidRPr="008B5D24">
        <w:rPr>
          <w:rFonts w:hint="eastAsia"/>
          <w:sz w:val="22"/>
          <w:szCs w:val="22"/>
        </w:rPr>
        <w:t>一汽車開在曲率半徑為</w:t>
      </w:r>
      <w:r w:rsidRPr="008B5D24">
        <w:rPr>
          <w:rFonts w:hint="eastAsia"/>
          <w:sz w:val="22"/>
          <w:szCs w:val="22"/>
        </w:rPr>
        <w:t>1</w:t>
      </w:r>
      <w:r w:rsidR="00F44FF0">
        <w:rPr>
          <w:rFonts w:hint="eastAsia"/>
          <w:sz w:val="22"/>
          <w:szCs w:val="22"/>
        </w:rPr>
        <w:t>6</w:t>
      </w:r>
      <w:r w:rsidRPr="008B5D24">
        <w:rPr>
          <w:rFonts w:hint="eastAsia"/>
          <w:sz w:val="22"/>
          <w:szCs w:val="22"/>
        </w:rPr>
        <w:t xml:space="preserve"> m</w:t>
      </w:r>
      <w:r w:rsidRPr="008B5D24">
        <w:rPr>
          <w:rFonts w:hint="eastAsia"/>
          <w:sz w:val="22"/>
          <w:szCs w:val="22"/>
        </w:rPr>
        <w:t>的彎曲水平路面上，車胎與路面的靜摩擦係數為</w:t>
      </w:r>
      <w:r w:rsidRPr="008B5D24">
        <w:rPr>
          <w:rFonts w:hint="eastAsia"/>
          <w:sz w:val="22"/>
          <w:szCs w:val="22"/>
        </w:rPr>
        <w:t>0.</w:t>
      </w:r>
      <w:r w:rsidRPr="008B5D24">
        <w:rPr>
          <w:rFonts w:hAnsi="新細明體" w:hint="eastAsia"/>
          <w:sz w:val="22"/>
          <w:szCs w:val="22"/>
        </w:rPr>
        <w:t>40</w:t>
      </w:r>
      <w:r w:rsidRPr="008B5D24">
        <w:rPr>
          <w:rFonts w:hint="eastAsia"/>
          <w:sz w:val="22"/>
          <w:szCs w:val="22"/>
        </w:rPr>
        <w:t>，動摩擦係數為</w:t>
      </w:r>
      <w:r w:rsidRPr="008B5D24">
        <w:rPr>
          <w:rFonts w:hint="eastAsia"/>
          <w:sz w:val="22"/>
          <w:szCs w:val="22"/>
        </w:rPr>
        <w:t>0.20</w:t>
      </w:r>
      <w:r w:rsidRPr="008B5D24">
        <w:rPr>
          <w:rFonts w:ascii="新細明體" w:hAnsi="新細明體" w:hint="eastAsia"/>
          <w:sz w:val="22"/>
          <w:szCs w:val="22"/>
        </w:rPr>
        <w:t>，取</w:t>
      </w:r>
      <w:r w:rsidRPr="008B5D24">
        <w:rPr>
          <w:rFonts w:hint="eastAsia"/>
          <w:sz w:val="22"/>
          <w:szCs w:val="22"/>
        </w:rPr>
        <w:t>重力加速度為</w:t>
      </w:r>
      <w:r w:rsidRPr="008B5D24">
        <w:rPr>
          <w:rFonts w:hint="eastAsia"/>
          <w:iCs/>
          <w:sz w:val="22"/>
          <w:szCs w:val="22"/>
        </w:rPr>
        <w:t>10 m/s</w:t>
      </w:r>
      <w:r w:rsidRPr="008B5D24">
        <w:rPr>
          <w:rFonts w:hint="eastAsia"/>
          <w:iCs/>
          <w:sz w:val="22"/>
          <w:szCs w:val="22"/>
          <w:vertAlign w:val="superscript"/>
        </w:rPr>
        <w:t>2</w:t>
      </w:r>
      <w:r w:rsidRPr="008B5D24">
        <w:rPr>
          <w:rFonts w:ascii="新細明體" w:hAnsi="新細明體" w:hint="eastAsia"/>
          <w:iCs/>
          <w:sz w:val="22"/>
          <w:szCs w:val="22"/>
        </w:rPr>
        <w:t>，</w:t>
      </w:r>
      <w:r w:rsidRPr="008B5D24">
        <w:rPr>
          <w:rFonts w:hint="eastAsia"/>
          <w:sz w:val="22"/>
          <w:szCs w:val="22"/>
        </w:rPr>
        <w:t>則汽車在此道路上能</w:t>
      </w:r>
      <w:r w:rsidR="005401AF" w:rsidRPr="008B5D24">
        <w:rPr>
          <w:rFonts w:hint="eastAsia"/>
          <w:sz w:val="22"/>
          <w:szCs w:val="22"/>
        </w:rPr>
        <w:t>等速安全</w:t>
      </w:r>
      <w:r w:rsidRPr="008B5D24">
        <w:rPr>
          <w:rFonts w:hint="eastAsia"/>
          <w:sz w:val="22"/>
          <w:szCs w:val="22"/>
        </w:rPr>
        <w:t>轉彎</w:t>
      </w:r>
      <w:r w:rsidR="005401AF" w:rsidRPr="008B5D24">
        <w:rPr>
          <w:rFonts w:hint="eastAsia"/>
          <w:sz w:val="22"/>
          <w:szCs w:val="22"/>
        </w:rPr>
        <w:t>而不打滑</w:t>
      </w:r>
      <w:r w:rsidRPr="008B5D24">
        <w:rPr>
          <w:rFonts w:hint="eastAsia"/>
          <w:sz w:val="22"/>
          <w:szCs w:val="22"/>
        </w:rPr>
        <w:t>的最大速率約為下列何者？</w:t>
      </w:r>
      <w:r w:rsidRPr="008B5D24">
        <w:rPr>
          <w:rFonts w:hint="eastAsia"/>
          <w:i/>
          <w:iCs/>
          <w:sz w:val="22"/>
          <w:szCs w:val="22"/>
        </w:rPr>
        <w:t xml:space="preserve"> </w:t>
      </w:r>
    </w:p>
    <w:p w:rsidR="00A9673A" w:rsidRPr="008613FF" w:rsidRDefault="007C1293" w:rsidP="0066297C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  <w:vertAlign w:val="superscript"/>
        </w:rPr>
      </w:pPr>
      <w:r w:rsidRPr="008613FF">
        <w:rPr>
          <w:rFonts w:hint="eastAsia"/>
          <w:sz w:val="22"/>
          <w:szCs w:val="22"/>
        </w:rPr>
        <w:t xml:space="preserve">(A) </w:t>
      </w:r>
      <w:r w:rsidR="00F44FF0">
        <w:rPr>
          <w:rFonts w:hint="eastAsia"/>
          <w:sz w:val="22"/>
          <w:szCs w:val="22"/>
        </w:rPr>
        <w:t>64</w:t>
      </w:r>
      <w:r w:rsidR="00A9673A" w:rsidRPr="008613FF">
        <w:rPr>
          <w:rFonts w:hint="eastAsia"/>
          <w:sz w:val="22"/>
          <w:szCs w:val="22"/>
        </w:rPr>
        <w:t xml:space="preserve"> m/s</w:t>
      </w:r>
      <w:r w:rsidR="00A9673A" w:rsidRPr="008613FF">
        <w:rPr>
          <w:sz w:val="22"/>
          <w:szCs w:val="22"/>
        </w:rPr>
        <w:tab/>
      </w:r>
      <w:r w:rsidRPr="008613FF">
        <w:rPr>
          <w:rFonts w:hint="eastAsia"/>
          <w:sz w:val="22"/>
          <w:szCs w:val="22"/>
        </w:rPr>
        <w:t>(B)</w:t>
      </w:r>
      <w:r w:rsidR="00446998" w:rsidRPr="008613FF">
        <w:rPr>
          <w:rFonts w:hint="eastAsia"/>
          <w:sz w:val="22"/>
          <w:szCs w:val="22"/>
        </w:rPr>
        <w:t xml:space="preserve"> </w:t>
      </w:r>
      <w:r w:rsidR="00F44FF0">
        <w:rPr>
          <w:rFonts w:hint="eastAsia"/>
          <w:sz w:val="22"/>
          <w:szCs w:val="22"/>
        </w:rPr>
        <w:t>32</w:t>
      </w:r>
      <w:r w:rsidR="00A9673A" w:rsidRPr="008613FF">
        <w:rPr>
          <w:rFonts w:hint="eastAsia"/>
          <w:sz w:val="22"/>
          <w:szCs w:val="22"/>
        </w:rPr>
        <w:t xml:space="preserve"> m/s</w:t>
      </w:r>
      <w:r w:rsidR="0053249A" w:rsidRPr="008613FF">
        <w:rPr>
          <w:rFonts w:hint="eastAsia"/>
          <w:sz w:val="22"/>
          <w:szCs w:val="22"/>
        </w:rPr>
        <w:tab/>
      </w:r>
      <w:r w:rsidRPr="008613FF">
        <w:rPr>
          <w:rFonts w:hint="eastAsia"/>
          <w:sz w:val="22"/>
          <w:szCs w:val="22"/>
        </w:rPr>
        <w:t xml:space="preserve">(C) </w:t>
      </w:r>
      <w:r w:rsidR="00A9673A" w:rsidRPr="008613FF">
        <w:rPr>
          <w:rFonts w:hint="eastAsia"/>
          <w:sz w:val="22"/>
          <w:szCs w:val="22"/>
        </w:rPr>
        <w:t>1</w:t>
      </w:r>
      <w:r w:rsidR="00F44FF0">
        <w:rPr>
          <w:rFonts w:hint="eastAsia"/>
          <w:sz w:val="22"/>
          <w:szCs w:val="22"/>
        </w:rPr>
        <w:t>6</w:t>
      </w:r>
      <w:r w:rsidR="00025EAE">
        <w:rPr>
          <w:rFonts w:hint="eastAsia"/>
          <w:sz w:val="22"/>
          <w:szCs w:val="22"/>
        </w:rPr>
        <w:t xml:space="preserve"> </w:t>
      </w:r>
      <w:r w:rsidR="00D52102" w:rsidRPr="008613FF">
        <w:rPr>
          <w:rFonts w:hint="eastAsia"/>
          <w:sz w:val="22"/>
          <w:szCs w:val="22"/>
        </w:rPr>
        <w:t>m/s</w:t>
      </w:r>
      <w:r w:rsidR="00F44FF0">
        <w:rPr>
          <w:rFonts w:hint="eastAsia"/>
          <w:sz w:val="22"/>
          <w:szCs w:val="22"/>
        </w:rPr>
        <w:tab/>
      </w:r>
      <w:r w:rsidRPr="008613FF">
        <w:rPr>
          <w:rFonts w:hint="eastAsia"/>
          <w:sz w:val="22"/>
          <w:szCs w:val="22"/>
        </w:rPr>
        <w:t xml:space="preserve">(D) </w:t>
      </w:r>
      <w:r w:rsidR="00F44FF0">
        <w:rPr>
          <w:rFonts w:hint="eastAsia"/>
          <w:sz w:val="22"/>
          <w:szCs w:val="22"/>
        </w:rPr>
        <w:t>8</w:t>
      </w:r>
      <w:r w:rsidR="00A9673A" w:rsidRPr="008613FF">
        <w:rPr>
          <w:rFonts w:hint="eastAsia"/>
          <w:sz w:val="22"/>
          <w:szCs w:val="22"/>
        </w:rPr>
        <w:t>.0 m/s</w:t>
      </w:r>
      <w:r w:rsidR="005401AF" w:rsidRPr="008613FF">
        <w:rPr>
          <w:rFonts w:hint="eastAsia"/>
          <w:sz w:val="22"/>
          <w:szCs w:val="22"/>
        </w:rPr>
        <w:tab/>
      </w:r>
      <w:r w:rsidRPr="008613FF">
        <w:rPr>
          <w:rFonts w:hint="eastAsia"/>
          <w:sz w:val="22"/>
          <w:szCs w:val="22"/>
        </w:rPr>
        <w:t xml:space="preserve">(E) </w:t>
      </w:r>
      <w:r w:rsidR="00A9673A" w:rsidRPr="008613FF">
        <w:rPr>
          <w:rFonts w:hint="eastAsia"/>
          <w:sz w:val="22"/>
          <w:szCs w:val="22"/>
        </w:rPr>
        <w:t>5.</w:t>
      </w:r>
      <w:r w:rsidR="00F44FF0">
        <w:rPr>
          <w:rFonts w:hint="eastAsia"/>
          <w:sz w:val="22"/>
          <w:szCs w:val="22"/>
        </w:rPr>
        <w:t>7</w:t>
      </w:r>
      <w:r w:rsidR="00A9673A" w:rsidRPr="008613FF">
        <w:rPr>
          <w:rFonts w:hint="eastAsia"/>
          <w:sz w:val="22"/>
          <w:szCs w:val="22"/>
        </w:rPr>
        <w:t xml:space="preserve"> m/s</w:t>
      </w:r>
    </w:p>
    <w:p w:rsidR="00A9673A" w:rsidRPr="000458EA" w:rsidRDefault="0066297C" w:rsidP="00F44FF0">
      <w:pPr>
        <w:spacing w:beforeLines="25" w:before="60" w:line="360" w:lineRule="atLeast"/>
        <w:ind w:left="396" w:rightChars="1062" w:right="2549" w:hangingChars="165" w:hanging="396"/>
        <w:jc w:val="both"/>
        <w:rPr>
          <w:color w:val="FF000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89034CE" wp14:editId="4F46AE48">
                <wp:simplePos x="0" y="0"/>
                <wp:positionH relativeFrom="margin">
                  <wp:posOffset>4372610</wp:posOffset>
                </wp:positionH>
                <wp:positionV relativeFrom="margin">
                  <wp:posOffset>6699250</wp:posOffset>
                </wp:positionV>
                <wp:extent cx="1523365" cy="1736725"/>
                <wp:effectExtent l="0" t="0" r="635" b="0"/>
                <wp:wrapSquare wrapText="bothSides"/>
                <wp:docPr id="135" name="Group 1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3365" cy="1736725"/>
                          <a:chOff x="7731" y="10841"/>
                          <a:chExt cx="2399" cy="2735"/>
                        </a:xfrm>
                      </wpg:grpSpPr>
                      <pic:pic xmlns:pic="http://schemas.openxmlformats.org/drawingml/2006/picture">
                        <pic:nvPicPr>
                          <pic:cNvPr id="136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31" y="10841"/>
                            <a:ext cx="2399" cy="2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7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8841" y="13158"/>
                            <a:ext cx="740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624065" w:rsidRDefault="009A695A" w:rsidP="00A9673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52" o:spid="_x0000_s1336" style="position:absolute;left:0;text-align:left;margin-left:344.3pt;margin-top:527.5pt;width:119.95pt;height:136.75pt;z-index:251664384;mso-position-horizontal-relative:margin;mso-position-vertical-relative:margin" coordorigin="7731,10841" coordsize="2399,273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">
                <v:shape id="Picture 46" o:spid="_x0000_s1337" type="#_x0000_t75" style="position:absolute;left:7731;top:10841;width:2399;height:23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tU4YPEAAAA3AAAAA8AAABkcnMvZG93bnJldi54bWxET0trAjEQvhf8D2GEXqRmW6uUrVGKIKy9&#10;1EcPPQ6b6SbuZrJsoq7/3hSE3ubje8582btGnKkL1rOC53EGgrj02nKl4PuwfnoDESKyxsYzKbhS&#10;gOVi8DDHXPsL7+i8j5VIIRxyVGBibHMpQ2nIYRj7ljhxv75zGBPsKqk7vKRw18iXLJtJh5ZTg8GW&#10;VobKen9yCo7N13R3HH2+bssfW9hiU58KUyv1OOw/3kFE6uO/+O4udJo/mcHfM+kCubg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tU4YPEAAAA3AAAAA8AAAAAAAAAAAAAAAAA&#10;nwIAAGRycy9kb3ducmV2LnhtbFBLBQYAAAAABAAEAPcAAACQAwAAAAA=&#10;">
                  <v:imagedata r:id="rId88" o:title=""/>
                </v:shape>
                <v:shape id="Text Box 47" o:spid="_x0000_s1338" type="#_x0000_t202" style="position:absolute;left:8841;top:13158;width:740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<v:textbox>
                    <w:txbxContent>
                      <w:p w:rsidR="009A695A" w:rsidRPr="00624065" w:rsidRDefault="009A695A" w:rsidP="00A9673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A9673A">
        <w:rPr>
          <w:rFonts w:hint="eastAsia"/>
          <w:sz w:val="22"/>
          <w:szCs w:val="22"/>
        </w:rPr>
        <w:t>17</w:t>
      </w:r>
      <w:r w:rsidR="00A9673A" w:rsidRPr="000458EA">
        <w:rPr>
          <w:rFonts w:hint="eastAsia"/>
          <w:sz w:val="22"/>
          <w:szCs w:val="22"/>
        </w:rPr>
        <w:t>.</w:t>
      </w:r>
      <w:r w:rsidR="005127B9">
        <w:rPr>
          <w:rFonts w:hint="eastAsia"/>
          <w:sz w:val="22"/>
          <w:szCs w:val="22"/>
        </w:rPr>
        <w:tab/>
      </w:r>
      <w:r w:rsidR="0006697D">
        <w:rPr>
          <w:rFonts w:hint="eastAsia"/>
          <w:sz w:val="22"/>
          <w:szCs w:val="22"/>
        </w:rPr>
        <w:t>由彈性物質的性質可知若將一彈性繩對折，相當於將</w:t>
      </w:r>
      <w:r w:rsidR="00907C0E">
        <w:rPr>
          <w:rFonts w:hint="eastAsia"/>
          <w:sz w:val="22"/>
          <w:szCs w:val="22"/>
        </w:rPr>
        <w:t>此</w:t>
      </w:r>
      <w:r w:rsidR="0006697D">
        <w:rPr>
          <w:rFonts w:hint="eastAsia"/>
          <w:sz w:val="22"/>
          <w:szCs w:val="22"/>
        </w:rPr>
        <w:t>彈性繩裁剪成相同長度的二段繩，每段繩在相同的外力作用下，其伸長量為原來的一半。今有</w:t>
      </w:r>
      <w:r w:rsidR="00A9673A" w:rsidRPr="000458EA">
        <w:rPr>
          <w:sz w:val="22"/>
          <w:szCs w:val="22"/>
        </w:rPr>
        <w:t>原長</w:t>
      </w:r>
      <w:r w:rsidR="00A9673A" w:rsidRPr="000458EA">
        <w:rPr>
          <w:sz w:val="22"/>
          <w:szCs w:val="22"/>
        </w:rPr>
        <w:t>20</w:t>
      </w:r>
      <w:r w:rsidR="00A9673A" w:rsidRPr="000458EA">
        <w:rPr>
          <w:sz w:val="22"/>
          <w:szCs w:val="22"/>
        </w:rPr>
        <w:t>公分的彈性繩，其外力與伸長量的關係如圖</w:t>
      </w:r>
      <w:r w:rsidR="00F44FF0">
        <w:rPr>
          <w:rFonts w:hint="eastAsia"/>
          <w:sz w:val="22"/>
          <w:szCs w:val="22"/>
        </w:rPr>
        <w:t>5</w:t>
      </w:r>
      <w:r w:rsidR="00A9673A" w:rsidRPr="000458EA">
        <w:rPr>
          <w:sz w:val="22"/>
          <w:szCs w:val="22"/>
        </w:rPr>
        <w:t>所示，</w:t>
      </w:r>
      <w:r w:rsidR="0006697D">
        <w:rPr>
          <w:rFonts w:hint="eastAsia"/>
          <w:sz w:val="22"/>
          <w:szCs w:val="22"/>
        </w:rPr>
        <w:t>將此彈性繩對折，其兩端點固定於天花板同一位置，並於對折點鉛垂懸吊一物體，然後再緩慢</w:t>
      </w:r>
      <w:r w:rsidR="00A9673A" w:rsidRPr="000458EA">
        <w:rPr>
          <w:sz w:val="22"/>
          <w:szCs w:val="22"/>
        </w:rPr>
        <w:t>放手</w:t>
      </w:r>
      <w:r w:rsidR="0006697D">
        <w:rPr>
          <w:rFonts w:hint="eastAsia"/>
          <w:sz w:val="22"/>
          <w:szCs w:val="22"/>
        </w:rPr>
        <w:t>，</w:t>
      </w:r>
      <w:r w:rsidR="00A9673A" w:rsidRPr="000458EA">
        <w:rPr>
          <w:sz w:val="22"/>
          <w:szCs w:val="22"/>
        </w:rPr>
        <w:t>平衡後發現物體下降</w:t>
      </w:r>
      <w:r w:rsidR="00A9673A" w:rsidRPr="005401AF">
        <w:rPr>
          <w:sz w:val="22"/>
          <w:szCs w:val="22"/>
        </w:rPr>
        <w:t>2</w:t>
      </w:r>
      <w:r w:rsidR="009E0A6F" w:rsidRPr="005401AF">
        <w:rPr>
          <w:rFonts w:hint="eastAsia"/>
          <w:sz w:val="22"/>
          <w:szCs w:val="22"/>
        </w:rPr>
        <w:t>.0</w:t>
      </w:r>
      <w:r w:rsidR="00A9673A" w:rsidRPr="000458EA">
        <w:rPr>
          <w:sz w:val="22"/>
          <w:szCs w:val="22"/>
        </w:rPr>
        <w:t>公分，則該物體重約為多少牛頓？</w:t>
      </w:r>
    </w:p>
    <w:p w:rsidR="008B5D24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A) </w:t>
      </w:r>
      <w:r w:rsidR="00083C32">
        <w:rPr>
          <w:rFonts w:hint="eastAsia"/>
          <w:sz w:val="22"/>
          <w:szCs w:val="22"/>
        </w:rPr>
        <w:t>0.8</w:t>
      </w:r>
      <w:r w:rsidR="008B5D24">
        <w:rPr>
          <w:rFonts w:hint="eastAsia"/>
          <w:sz w:val="22"/>
          <w:szCs w:val="22"/>
        </w:rPr>
        <w:tab/>
      </w:r>
      <w:r>
        <w:rPr>
          <w:sz w:val="22"/>
          <w:szCs w:val="22"/>
        </w:rPr>
        <w:t>(B)</w:t>
      </w:r>
      <w:r w:rsidR="00083C32">
        <w:rPr>
          <w:rFonts w:hint="eastAsia"/>
          <w:sz w:val="22"/>
          <w:szCs w:val="22"/>
        </w:rPr>
        <w:t xml:space="preserve"> 1.6</w:t>
      </w:r>
      <w:r w:rsidR="008B5D24">
        <w:rPr>
          <w:rFonts w:hint="eastAsia"/>
          <w:sz w:val="22"/>
          <w:szCs w:val="22"/>
        </w:rPr>
        <w:tab/>
      </w:r>
      <w:r>
        <w:rPr>
          <w:sz w:val="22"/>
          <w:szCs w:val="22"/>
        </w:rPr>
        <w:t xml:space="preserve">(C) </w:t>
      </w:r>
      <w:r w:rsidR="00083C32" w:rsidRPr="005401AF">
        <w:rPr>
          <w:sz w:val="22"/>
          <w:szCs w:val="22"/>
        </w:rPr>
        <w:t>3.2</w:t>
      </w:r>
    </w:p>
    <w:p w:rsidR="00A9673A" w:rsidRPr="00083C32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color w:val="FF0000"/>
          <w:sz w:val="22"/>
          <w:szCs w:val="22"/>
        </w:rPr>
      </w:pPr>
      <w:r>
        <w:rPr>
          <w:sz w:val="22"/>
          <w:szCs w:val="22"/>
        </w:rPr>
        <w:t xml:space="preserve">(D) </w:t>
      </w:r>
      <w:r w:rsidR="00083C32">
        <w:rPr>
          <w:rFonts w:hint="eastAsia"/>
          <w:sz w:val="22"/>
          <w:szCs w:val="22"/>
        </w:rPr>
        <w:t>6.4</w:t>
      </w:r>
      <w:r w:rsidR="008B5D24">
        <w:rPr>
          <w:rFonts w:hint="eastAsia"/>
          <w:sz w:val="22"/>
          <w:szCs w:val="22"/>
        </w:rPr>
        <w:tab/>
      </w:r>
      <w:r>
        <w:rPr>
          <w:sz w:val="22"/>
          <w:szCs w:val="22"/>
        </w:rPr>
        <w:t xml:space="preserve">(E) </w:t>
      </w:r>
      <w:r w:rsidR="009C10B7">
        <w:rPr>
          <w:rFonts w:hint="eastAsia"/>
          <w:sz w:val="22"/>
          <w:szCs w:val="22"/>
        </w:rPr>
        <w:t>9.6</w:t>
      </w:r>
      <w:r w:rsidR="00A9673A" w:rsidRPr="00F46769">
        <w:rPr>
          <w:sz w:val="22"/>
          <w:szCs w:val="22"/>
        </w:rPr>
        <w:t xml:space="preserve"> </w:t>
      </w:r>
    </w:p>
    <w:p w:rsidR="0066297C" w:rsidRDefault="0066297C">
      <w:pPr>
        <w:widowControl/>
        <w:rPr>
          <w:rFonts w:hAnsi="新細明體"/>
          <w:sz w:val="22"/>
          <w:szCs w:val="22"/>
        </w:rPr>
      </w:pPr>
      <w:r>
        <w:rPr>
          <w:rFonts w:hAnsi="新細明體"/>
          <w:sz w:val="22"/>
          <w:szCs w:val="22"/>
        </w:rPr>
        <w:br w:type="page"/>
      </w:r>
    </w:p>
    <w:p w:rsidR="00A9673A" w:rsidRPr="00344C19" w:rsidRDefault="00A9673A" w:rsidP="0066297C">
      <w:pPr>
        <w:spacing w:beforeLines="25" w:before="60" w:line="360" w:lineRule="atLeast"/>
        <w:ind w:left="363" w:right="-2" w:hangingChars="165" w:hanging="363"/>
        <w:jc w:val="both"/>
        <w:rPr>
          <w:rFonts w:hAnsi="新細明體"/>
          <w:sz w:val="22"/>
          <w:szCs w:val="22"/>
        </w:rPr>
      </w:pPr>
      <w:r w:rsidRPr="00344C19">
        <w:rPr>
          <w:rFonts w:hAnsi="新細明體" w:hint="eastAsia"/>
          <w:sz w:val="22"/>
          <w:szCs w:val="22"/>
        </w:rPr>
        <w:lastRenderedPageBreak/>
        <w:t>18.</w:t>
      </w:r>
      <w:r w:rsidR="005401AF" w:rsidRPr="00344C19">
        <w:rPr>
          <w:rFonts w:hAnsi="新細明體" w:hint="eastAsia"/>
          <w:sz w:val="22"/>
          <w:szCs w:val="22"/>
        </w:rPr>
        <w:tab/>
      </w:r>
      <w:r w:rsidRPr="00344C19">
        <w:rPr>
          <w:rFonts w:hAnsi="新細明體"/>
          <w:sz w:val="22"/>
          <w:szCs w:val="22"/>
        </w:rPr>
        <w:t>某生欲以間距為</w:t>
      </w:r>
      <w:r w:rsidRPr="00344C19">
        <w:rPr>
          <w:rFonts w:hAnsi="新細明體"/>
          <w:sz w:val="22"/>
          <w:szCs w:val="22"/>
        </w:rPr>
        <w:t>1.6</w:t>
      </w:r>
      <w:r w:rsidRPr="00344C19">
        <w:rPr>
          <w:rFonts w:hAnsi="新細明體" w:hint="eastAsia"/>
          <w:sz w:val="22"/>
          <w:szCs w:val="22"/>
        </w:rPr>
        <w:t xml:space="preserve"> </w:t>
      </w:r>
      <w:r w:rsidRPr="00344C19">
        <w:rPr>
          <w:rFonts w:hAnsi="新細明體"/>
          <w:sz w:val="22"/>
          <w:szCs w:val="22"/>
        </w:rPr>
        <w:t>mm</w:t>
      </w:r>
      <w:r w:rsidRPr="00344C19">
        <w:rPr>
          <w:rFonts w:hAnsi="新細明體"/>
          <w:sz w:val="22"/>
          <w:szCs w:val="22"/>
        </w:rPr>
        <w:t>的雙狹縫</w:t>
      </w:r>
      <w:r w:rsidR="005127B9" w:rsidRPr="00344C19">
        <w:rPr>
          <w:rFonts w:hAnsi="新細明體" w:hint="eastAsia"/>
          <w:sz w:val="22"/>
          <w:szCs w:val="22"/>
        </w:rPr>
        <w:t>，</w:t>
      </w:r>
      <w:r w:rsidRPr="00344C19">
        <w:rPr>
          <w:rFonts w:hAnsi="新細明體"/>
          <w:sz w:val="22"/>
          <w:szCs w:val="22"/>
        </w:rPr>
        <w:t>來測知</w:t>
      </w:r>
      <w:r w:rsidRPr="00344C19">
        <w:rPr>
          <w:rFonts w:hAnsi="新細明體" w:hint="eastAsia"/>
          <w:sz w:val="22"/>
          <w:szCs w:val="22"/>
        </w:rPr>
        <w:t>另一</w:t>
      </w:r>
      <w:r w:rsidRPr="00344C19">
        <w:rPr>
          <w:rFonts w:hAnsi="新細明體"/>
          <w:sz w:val="22"/>
          <w:szCs w:val="22"/>
        </w:rPr>
        <w:t>單狹縫的縫寬。當雷射光</w:t>
      </w:r>
      <w:r w:rsidR="006E0C52" w:rsidRPr="00344C19">
        <w:rPr>
          <w:rFonts w:hAnsi="新細明體" w:hint="eastAsia"/>
          <w:sz w:val="22"/>
          <w:szCs w:val="22"/>
        </w:rPr>
        <w:t>垂直入射</w:t>
      </w:r>
      <w:r w:rsidRPr="00344C19">
        <w:rPr>
          <w:rFonts w:hAnsi="新細明體"/>
          <w:sz w:val="22"/>
          <w:szCs w:val="22"/>
        </w:rPr>
        <w:t>雙狹縫後，在屏幕上測得相鄰兩暗紋的間距為</w:t>
      </w:r>
      <w:r w:rsidRPr="00344C19">
        <w:rPr>
          <w:rFonts w:hAnsi="新細明體"/>
          <w:sz w:val="22"/>
          <w:szCs w:val="22"/>
        </w:rPr>
        <w:t>0.60</w:t>
      </w:r>
      <w:r w:rsidRPr="00344C19">
        <w:rPr>
          <w:rFonts w:hAnsi="新細明體" w:hint="eastAsia"/>
          <w:sz w:val="22"/>
          <w:szCs w:val="22"/>
        </w:rPr>
        <w:t xml:space="preserve"> </w:t>
      </w:r>
      <w:r w:rsidRPr="00344C19">
        <w:rPr>
          <w:rFonts w:hAnsi="新細明體"/>
          <w:sz w:val="22"/>
          <w:szCs w:val="22"/>
        </w:rPr>
        <w:t>cm</w:t>
      </w:r>
      <w:r w:rsidRPr="00344C19">
        <w:rPr>
          <w:rFonts w:hAnsi="新細明體"/>
          <w:sz w:val="22"/>
          <w:szCs w:val="22"/>
        </w:rPr>
        <w:t>，在所有器材與實驗</w:t>
      </w:r>
      <w:r w:rsidRPr="00344C19">
        <w:rPr>
          <w:rFonts w:hAnsi="新細明體" w:hint="eastAsia"/>
          <w:sz w:val="22"/>
          <w:szCs w:val="22"/>
        </w:rPr>
        <w:t>設</w:t>
      </w:r>
      <w:r w:rsidRPr="00344C19">
        <w:rPr>
          <w:rFonts w:hAnsi="新細明體"/>
          <w:sz w:val="22"/>
          <w:szCs w:val="22"/>
        </w:rPr>
        <w:t>置不變的情況下，</w:t>
      </w:r>
      <w:r w:rsidRPr="00344C19">
        <w:rPr>
          <w:rFonts w:hAnsi="新細明體" w:hint="eastAsia"/>
          <w:sz w:val="22"/>
          <w:szCs w:val="22"/>
        </w:rPr>
        <w:t>僅將雙狹縫更換為</w:t>
      </w:r>
      <w:r w:rsidRPr="00344C19">
        <w:rPr>
          <w:rFonts w:hAnsi="新細明體"/>
          <w:sz w:val="22"/>
          <w:szCs w:val="22"/>
        </w:rPr>
        <w:t>單狹縫後，在屏幕上</w:t>
      </w:r>
      <w:r w:rsidRPr="00344C19">
        <w:rPr>
          <w:rFonts w:hAnsi="新細明體" w:hint="eastAsia"/>
          <w:sz w:val="22"/>
          <w:szCs w:val="22"/>
        </w:rPr>
        <w:t>中央亮帶的同一側，</w:t>
      </w:r>
      <w:r w:rsidRPr="00344C19">
        <w:rPr>
          <w:rFonts w:hAnsi="新細明體"/>
          <w:sz w:val="22"/>
          <w:szCs w:val="22"/>
        </w:rPr>
        <w:t>測得相鄰兩暗紋的間距為</w:t>
      </w:r>
      <w:r w:rsidRPr="00344C19">
        <w:rPr>
          <w:rFonts w:hAnsi="新細明體"/>
          <w:sz w:val="22"/>
          <w:szCs w:val="22"/>
        </w:rPr>
        <w:t>6.0</w:t>
      </w:r>
      <w:r w:rsidRPr="00344C19">
        <w:rPr>
          <w:rFonts w:hAnsi="新細明體" w:hint="eastAsia"/>
          <w:sz w:val="22"/>
          <w:szCs w:val="22"/>
        </w:rPr>
        <w:t xml:space="preserve"> </w:t>
      </w:r>
      <w:r w:rsidRPr="00344C19">
        <w:rPr>
          <w:rFonts w:hAnsi="新細明體"/>
          <w:sz w:val="22"/>
          <w:szCs w:val="22"/>
        </w:rPr>
        <w:t>cm</w:t>
      </w:r>
      <w:r w:rsidRPr="00344C19">
        <w:rPr>
          <w:rFonts w:hAnsi="新細明體"/>
          <w:sz w:val="22"/>
          <w:szCs w:val="22"/>
        </w:rPr>
        <w:t>，則單狹縫的縫寬為何？</w:t>
      </w:r>
    </w:p>
    <w:p w:rsidR="00A9673A" w:rsidRPr="008B5D24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  <w:lang w:val="pt-BR"/>
        </w:rPr>
      </w:pPr>
      <w:r>
        <w:rPr>
          <w:sz w:val="22"/>
          <w:szCs w:val="22"/>
          <w:lang w:val="pt-BR"/>
        </w:rPr>
        <w:t xml:space="preserve">(A) </w:t>
      </w:r>
      <w:r w:rsidR="00A9673A" w:rsidRPr="008B5D24">
        <w:rPr>
          <w:sz w:val="22"/>
          <w:szCs w:val="22"/>
          <w:lang w:val="pt-BR"/>
        </w:rPr>
        <w:t>0.16 mm</w:t>
      </w:r>
      <w:r w:rsidR="008B5D24">
        <w:rPr>
          <w:rFonts w:hint="eastAsia"/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 xml:space="preserve">(B) </w:t>
      </w:r>
      <w:r w:rsidR="00A9673A" w:rsidRPr="008B5D24">
        <w:rPr>
          <w:sz w:val="22"/>
          <w:szCs w:val="22"/>
          <w:lang w:val="pt-BR"/>
        </w:rPr>
        <w:t>0.32 mm</w:t>
      </w:r>
      <w:r w:rsidR="008B5D24">
        <w:rPr>
          <w:rFonts w:hint="eastAsia"/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 xml:space="preserve">(C) </w:t>
      </w:r>
      <w:r w:rsidR="00A9673A" w:rsidRPr="008B5D24">
        <w:rPr>
          <w:sz w:val="22"/>
          <w:szCs w:val="22"/>
          <w:lang w:val="pt-BR"/>
        </w:rPr>
        <w:t>1.6</w:t>
      </w:r>
      <w:r w:rsidR="00C843E7">
        <w:rPr>
          <w:rFonts w:hint="eastAsia"/>
          <w:sz w:val="22"/>
          <w:szCs w:val="22"/>
          <w:lang w:val="pt-BR"/>
        </w:rPr>
        <w:t xml:space="preserve"> </w:t>
      </w:r>
      <w:r w:rsidR="00A9673A" w:rsidRPr="008B5D24">
        <w:rPr>
          <w:sz w:val="22"/>
          <w:szCs w:val="22"/>
          <w:lang w:val="pt-BR"/>
        </w:rPr>
        <w:t>mm</w:t>
      </w:r>
      <w:r w:rsidR="0066297C">
        <w:rPr>
          <w:rFonts w:hint="eastAsia"/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 xml:space="preserve">(D) </w:t>
      </w:r>
      <w:r w:rsidR="00A9673A" w:rsidRPr="008B5D24">
        <w:rPr>
          <w:sz w:val="22"/>
          <w:szCs w:val="22"/>
          <w:lang w:val="pt-BR"/>
        </w:rPr>
        <w:t>3.2 mm</w:t>
      </w:r>
      <w:r w:rsidR="008B5D24">
        <w:rPr>
          <w:rFonts w:hint="eastAsia"/>
          <w:sz w:val="22"/>
          <w:szCs w:val="22"/>
          <w:lang w:val="pt-BR"/>
        </w:rPr>
        <w:tab/>
      </w:r>
      <w:r>
        <w:rPr>
          <w:sz w:val="22"/>
          <w:szCs w:val="22"/>
          <w:lang w:val="pt-BR"/>
        </w:rPr>
        <w:t xml:space="preserve">(E) </w:t>
      </w:r>
      <w:r w:rsidR="00A9673A" w:rsidRPr="008B5D24">
        <w:rPr>
          <w:sz w:val="22"/>
          <w:szCs w:val="22"/>
          <w:lang w:val="pt-BR"/>
        </w:rPr>
        <w:t>3.2 cm</w:t>
      </w:r>
    </w:p>
    <w:p w:rsidR="00A9673A" w:rsidRPr="00344C19" w:rsidRDefault="00A9673A" w:rsidP="00E27BD8">
      <w:pPr>
        <w:spacing w:beforeLines="25" w:before="60" w:line="360" w:lineRule="atLeast"/>
        <w:ind w:left="363" w:hangingChars="165" w:hanging="363"/>
        <w:jc w:val="both"/>
        <w:rPr>
          <w:rFonts w:hAnsi="新細明體"/>
          <w:sz w:val="22"/>
          <w:szCs w:val="22"/>
        </w:rPr>
      </w:pPr>
      <w:r w:rsidRPr="00344C19">
        <w:rPr>
          <w:rFonts w:hAnsi="新細明體" w:hint="eastAsia"/>
          <w:sz w:val="22"/>
          <w:szCs w:val="22"/>
        </w:rPr>
        <w:t>19</w:t>
      </w:r>
      <w:r w:rsidR="00381AD8" w:rsidRPr="00344C19">
        <w:rPr>
          <w:rFonts w:hAnsi="新細明體" w:hint="eastAsia"/>
          <w:sz w:val="22"/>
          <w:szCs w:val="22"/>
        </w:rPr>
        <w:t>.</w:t>
      </w:r>
      <w:r w:rsidR="00381AD8" w:rsidRPr="00344C19">
        <w:rPr>
          <w:rFonts w:hAnsi="新細明體" w:hint="eastAsia"/>
          <w:sz w:val="22"/>
          <w:szCs w:val="22"/>
        </w:rPr>
        <w:tab/>
      </w:r>
      <w:r w:rsidRPr="00344C19">
        <w:rPr>
          <w:rFonts w:hAnsi="新細明體" w:hint="eastAsia"/>
          <w:sz w:val="22"/>
          <w:szCs w:val="22"/>
        </w:rPr>
        <w:t>在常溫常壓下，一長度為</w:t>
      </w:r>
      <w:r w:rsidRPr="00344C19">
        <w:rPr>
          <w:rFonts w:hAnsi="新細明體"/>
          <w:sz w:val="22"/>
          <w:szCs w:val="22"/>
        </w:rPr>
        <w:t>1</w:t>
      </w:r>
      <w:r w:rsidRPr="00344C19">
        <w:rPr>
          <w:rFonts w:hAnsi="新細明體" w:hint="eastAsia"/>
          <w:sz w:val="22"/>
          <w:szCs w:val="22"/>
        </w:rPr>
        <w:t>.5</w:t>
      </w:r>
      <w:r w:rsidRPr="00344C19">
        <w:rPr>
          <w:rFonts w:hAnsi="新細明體"/>
          <w:sz w:val="22"/>
          <w:szCs w:val="22"/>
        </w:rPr>
        <w:t>0 m</w:t>
      </w:r>
      <w:r w:rsidRPr="00344C19">
        <w:rPr>
          <w:rFonts w:hAnsi="新細明體" w:hint="eastAsia"/>
          <w:sz w:val="22"/>
          <w:szCs w:val="22"/>
        </w:rPr>
        <w:t>、兩端固定的弦，所能產生的最低音頻為</w:t>
      </w:r>
      <w:r w:rsidRPr="00344C19">
        <w:rPr>
          <w:rFonts w:hAnsi="新細明體"/>
          <w:sz w:val="22"/>
          <w:szCs w:val="22"/>
        </w:rPr>
        <w:t>264</w:t>
      </w:r>
      <w:r w:rsidR="00122276" w:rsidRPr="00344C19">
        <w:rPr>
          <w:rFonts w:hAnsi="新細明體" w:hint="eastAsia"/>
          <w:sz w:val="22"/>
          <w:szCs w:val="22"/>
        </w:rPr>
        <w:t xml:space="preserve"> </w:t>
      </w:r>
      <w:r w:rsidRPr="00344C19">
        <w:rPr>
          <w:rFonts w:hAnsi="新細明體"/>
          <w:sz w:val="22"/>
          <w:szCs w:val="22"/>
        </w:rPr>
        <w:t>Hz</w:t>
      </w:r>
      <w:r w:rsidRPr="00344C19">
        <w:rPr>
          <w:rFonts w:hAnsi="新細明體" w:hint="eastAsia"/>
          <w:sz w:val="22"/>
          <w:szCs w:val="22"/>
        </w:rPr>
        <w:t>。下列有關此弦</w:t>
      </w:r>
      <w:r w:rsidR="006E0C52" w:rsidRPr="00344C19">
        <w:rPr>
          <w:rFonts w:hAnsi="新細明體" w:hint="eastAsia"/>
          <w:sz w:val="22"/>
          <w:szCs w:val="22"/>
        </w:rPr>
        <w:t>振動時</w:t>
      </w:r>
      <w:r w:rsidRPr="00344C19">
        <w:rPr>
          <w:rFonts w:hAnsi="新細明體" w:hint="eastAsia"/>
          <w:sz w:val="22"/>
          <w:szCs w:val="22"/>
        </w:rPr>
        <w:t>的敘述，何者正確？</w:t>
      </w:r>
    </w:p>
    <w:p w:rsidR="008B5D24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A) </w:t>
      </w:r>
      <w:r w:rsidR="00A9673A" w:rsidRPr="000458EA">
        <w:rPr>
          <w:rFonts w:hint="eastAsia"/>
          <w:sz w:val="22"/>
          <w:szCs w:val="22"/>
        </w:rPr>
        <w:t>弦振動的基頻為</w:t>
      </w:r>
      <w:r w:rsidR="00A9673A" w:rsidRPr="000458EA">
        <w:rPr>
          <w:rFonts w:hint="eastAsia"/>
          <w:sz w:val="22"/>
          <w:szCs w:val="22"/>
        </w:rPr>
        <w:t xml:space="preserve">132 </w:t>
      </w:r>
      <w:r w:rsidR="00A9673A" w:rsidRPr="000458EA">
        <w:rPr>
          <w:sz w:val="22"/>
          <w:szCs w:val="22"/>
        </w:rPr>
        <w:t>Hz</w:t>
      </w:r>
      <w:r w:rsidR="0066297C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B) </w:t>
      </w:r>
      <w:r w:rsidR="00A9673A" w:rsidRPr="000458EA">
        <w:rPr>
          <w:rFonts w:hint="eastAsia"/>
          <w:sz w:val="22"/>
          <w:szCs w:val="22"/>
        </w:rPr>
        <w:t>基頻振動的波長為</w:t>
      </w:r>
      <w:r w:rsidR="00A9673A">
        <w:rPr>
          <w:sz w:val="22"/>
          <w:szCs w:val="22"/>
        </w:rPr>
        <w:t>1.</w:t>
      </w:r>
      <w:r w:rsidR="00A9673A">
        <w:rPr>
          <w:rFonts w:hint="eastAsia"/>
          <w:sz w:val="22"/>
          <w:szCs w:val="22"/>
        </w:rPr>
        <w:t>5</w:t>
      </w:r>
      <w:r w:rsidR="00A9673A" w:rsidRPr="000458EA">
        <w:rPr>
          <w:sz w:val="22"/>
          <w:szCs w:val="22"/>
        </w:rPr>
        <w:t>0 m</w:t>
      </w:r>
    </w:p>
    <w:p w:rsidR="008B5D24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C) </w:t>
      </w:r>
      <w:r w:rsidR="00A9673A">
        <w:rPr>
          <w:rFonts w:hint="eastAsia"/>
          <w:sz w:val="22"/>
          <w:szCs w:val="22"/>
        </w:rPr>
        <w:t>音頻愈</w:t>
      </w:r>
      <w:r w:rsidR="00A9673A" w:rsidRPr="00847B5C">
        <w:rPr>
          <w:rFonts w:hint="eastAsia"/>
          <w:sz w:val="22"/>
          <w:szCs w:val="22"/>
        </w:rPr>
        <w:t>高</w:t>
      </w:r>
      <w:r w:rsidR="00A9673A" w:rsidRPr="000458EA">
        <w:rPr>
          <w:rFonts w:hint="eastAsia"/>
          <w:sz w:val="22"/>
          <w:szCs w:val="22"/>
        </w:rPr>
        <w:t>，則弦波波長也愈</w:t>
      </w:r>
      <w:r w:rsidR="00122276">
        <w:rPr>
          <w:rFonts w:hint="eastAsia"/>
          <w:sz w:val="22"/>
          <w:szCs w:val="22"/>
        </w:rPr>
        <w:t>長</w:t>
      </w:r>
      <w:r w:rsidR="0066297C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D) </w:t>
      </w:r>
      <w:r w:rsidR="00A9673A" w:rsidRPr="006E0C52">
        <w:rPr>
          <w:rFonts w:hint="eastAsia"/>
          <w:sz w:val="22"/>
          <w:szCs w:val="22"/>
        </w:rPr>
        <w:t>弦可以產生頻率為</w:t>
      </w:r>
      <w:r w:rsidR="00A9673A" w:rsidRPr="006E0C52">
        <w:rPr>
          <w:sz w:val="22"/>
          <w:szCs w:val="22"/>
        </w:rPr>
        <w:t>528</w:t>
      </w:r>
      <w:r w:rsidR="00122276" w:rsidRPr="006E0C52">
        <w:rPr>
          <w:rFonts w:hint="eastAsia"/>
          <w:sz w:val="22"/>
          <w:szCs w:val="22"/>
        </w:rPr>
        <w:t xml:space="preserve"> </w:t>
      </w:r>
      <w:r w:rsidR="00A9673A" w:rsidRPr="006E0C52">
        <w:rPr>
          <w:sz w:val="22"/>
          <w:szCs w:val="22"/>
        </w:rPr>
        <w:t>Hz</w:t>
      </w:r>
      <w:r w:rsidR="00A9673A" w:rsidRPr="006E0C52">
        <w:rPr>
          <w:rFonts w:hint="eastAsia"/>
          <w:sz w:val="22"/>
          <w:szCs w:val="22"/>
        </w:rPr>
        <w:t>的聲波</w:t>
      </w:r>
    </w:p>
    <w:p w:rsidR="00A9673A" w:rsidRPr="000458EA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E) </w:t>
      </w:r>
      <w:r w:rsidR="00A9673A" w:rsidRPr="000458EA">
        <w:rPr>
          <w:rFonts w:hint="eastAsia"/>
          <w:sz w:val="22"/>
          <w:szCs w:val="22"/>
        </w:rPr>
        <w:t>弦</w:t>
      </w:r>
      <w:r w:rsidR="00A9673A">
        <w:rPr>
          <w:rFonts w:hint="eastAsia"/>
          <w:sz w:val="22"/>
          <w:szCs w:val="22"/>
        </w:rPr>
        <w:t>以基頻</w:t>
      </w:r>
      <w:r w:rsidR="00A9673A" w:rsidRPr="000458EA">
        <w:rPr>
          <w:rFonts w:hint="eastAsia"/>
          <w:sz w:val="22"/>
          <w:szCs w:val="22"/>
        </w:rPr>
        <w:t>振動</w:t>
      </w:r>
      <w:r w:rsidR="00A9673A">
        <w:rPr>
          <w:rFonts w:hint="eastAsia"/>
          <w:sz w:val="22"/>
          <w:szCs w:val="22"/>
        </w:rPr>
        <w:t>所</w:t>
      </w:r>
      <w:r w:rsidR="00A9673A" w:rsidRPr="000458EA">
        <w:rPr>
          <w:rFonts w:hint="eastAsia"/>
          <w:sz w:val="22"/>
          <w:szCs w:val="22"/>
        </w:rPr>
        <w:t>產生的聲</w:t>
      </w:r>
      <w:r w:rsidR="00A9673A">
        <w:rPr>
          <w:rFonts w:hint="eastAsia"/>
          <w:sz w:val="22"/>
          <w:szCs w:val="22"/>
        </w:rPr>
        <w:t>波，</w:t>
      </w:r>
      <w:r w:rsidR="00A9673A" w:rsidRPr="000458EA">
        <w:rPr>
          <w:rFonts w:hint="eastAsia"/>
          <w:sz w:val="22"/>
          <w:szCs w:val="22"/>
        </w:rPr>
        <w:t>在空氣中傳播</w:t>
      </w:r>
      <w:r w:rsidR="00A9673A">
        <w:rPr>
          <w:rFonts w:hint="eastAsia"/>
          <w:sz w:val="22"/>
          <w:szCs w:val="22"/>
        </w:rPr>
        <w:t>的</w:t>
      </w:r>
      <w:r w:rsidR="00A9673A" w:rsidRPr="000458EA">
        <w:rPr>
          <w:rFonts w:hint="eastAsia"/>
          <w:sz w:val="22"/>
          <w:szCs w:val="22"/>
        </w:rPr>
        <w:t>波速</w:t>
      </w:r>
      <w:r w:rsidR="00A9673A">
        <w:rPr>
          <w:rFonts w:hint="eastAsia"/>
          <w:sz w:val="22"/>
          <w:szCs w:val="22"/>
        </w:rPr>
        <w:t>為</w:t>
      </w:r>
      <w:r w:rsidR="00A9673A" w:rsidRPr="000458EA">
        <w:rPr>
          <w:rFonts w:hint="eastAsia"/>
          <w:sz w:val="22"/>
          <w:szCs w:val="22"/>
        </w:rPr>
        <w:t>792</w:t>
      </w:r>
      <w:r w:rsidR="00A9673A" w:rsidRPr="000458EA">
        <w:rPr>
          <w:sz w:val="22"/>
          <w:szCs w:val="22"/>
        </w:rPr>
        <w:t xml:space="preserve"> m/s</w:t>
      </w:r>
    </w:p>
    <w:p w:rsidR="00A9673A" w:rsidRPr="007B7A88" w:rsidRDefault="0066297C" w:rsidP="0066297C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  <w:u w:val="single"/>
        </w:rPr>
      </w:pPr>
      <w:r>
        <w:rPr>
          <w:noProof/>
          <w:sz w:val="22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1D782D84" wp14:editId="2676E2E4">
                <wp:simplePos x="0" y="0"/>
                <wp:positionH relativeFrom="column">
                  <wp:posOffset>4792345</wp:posOffset>
                </wp:positionH>
                <wp:positionV relativeFrom="paragraph">
                  <wp:posOffset>142875</wp:posOffset>
                </wp:positionV>
                <wp:extent cx="1112520" cy="2089150"/>
                <wp:effectExtent l="0" t="38100" r="0" b="6350"/>
                <wp:wrapSquare wrapText="bothSides"/>
                <wp:docPr id="93" name="Group 1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2520" cy="2089150"/>
                          <a:chOff x="8020" y="3697"/>
                          <a:chExt cx="1752" cy="3290"/>
                        </a:xfrm>
                      </wpg:grpSpPr>
                      <wps:wsp>
                        <wps:cNvPr id="9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6531"/>
                            <a:ext cx="84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9673A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5" name="矩形 261"/>
                        <wps:cNvSpPr>
                          <a:spLocks noChangeArrowheads="1"/>
                        </wps:cNvSpPr>
                        <wps:spPr bwMode="auto">
                          <a:xfrm>
                            <a:off x="8496" y="3704"/>
                            <a:ext cx="726" cy="74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6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8020" y="5179"/>
                            <a:ext cx="175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直線單箭頭接點 260"/>
                        <wps:cNvCnPr>
                          <a:cxnSpLocks noChangeShapeType="1"/>
                        </wps:cNvCnPr>
                        <wps:spPr bwMode="auto">
                          <a:xfrm>
                            <a:off x="8846" y="4453"/>
                            <a:ext cx="0" cy="50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8" name="群組 263"/>
                        <wpg:cNvGrpSpPr>
                          <a:grpSpLocks/>
                        </wpg:cNvGrpSpPr>
                        <wpg:grpSpPr bwMode="auto">
                          <a:xfrm>
                            <a:off x="8283" y="5291"/>
                            <a:ext cx="1120" cy="1120"/>
                            <a:chOff x="4800" y="3000"/>
                            <a:chExt cx="1600" cy="1600"/>
                          </a:xfrm>
                        </wpg:grpSpPr>
                        <wps:wsp>
                          <wps:cNvPr id="9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0" y="300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9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00" y="300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0" y="348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00" y="348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0" y="396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0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00" y="396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0" y="444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1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800" y="444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80" y="300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1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80" y="300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80" y="348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80" y="348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80" y="396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1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80" y="396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80" y="444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Line 1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280" y="444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Lin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300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Line 1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60" y="300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Line 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348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Line 1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60" y="348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1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396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60" y="396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1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444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760" y="444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0" y="300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240" y="300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0" y="348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1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240" y="348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Lin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0" y="396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" name="Line 12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240" y="396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0" y="444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12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240" y="4440"/>
                              <a:ext cx="160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1" name="直線單箭頭接點 260"/>
                        <wps:cNvCnPr>
                          <a:cxnSpLocks noChangeShapeType="1"/>
                        </wps:cNvCnPr>
                        <wps:spPr bwMode="auto">
                          <a:xfrm>
                            <a:off x="9350" y="3697"/>
                            <a:ext cx="1" cy="765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直線單箭頭接點 260"/>
                        <wps:cNvCnPr>
                          <a:cxnSpLocks noChangeShapeType="1"/>
                        </wps:cNvCnPr>
                        <wps:spPr bwMode="auto">
                          <a:xfrm>
                            <a:off x="9351" y="4438"/>
                            <a:ext cx="1" cy="749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91" y="4570"/>
                            <a:ext cx="413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8344FE" w:rsidRDefault="009A695A" w:rsidP="00A9673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8344FE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3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291" y="3898"/>
                            <a:ext cx="413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8344FE" w:rsidRDefault="009A695A" w:rsidP="00A9673A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8344FE">
                                <w:rPr>
                                  <w:rFonts w:hint="eastAsia"/>
                                  <w:i/>
                                  <w:sz w:val="22"/>
                                  <w:szCs w:val="2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1" o:spid="_x0000_s1339" style="position:absolute;left:0;text-align:left;margin-left:377.35pt;margin-top:11.25pt;width:87.6pt;height:164.5pt;z-index:251652096" coordorigin="8020,3697" coordsize="1752,3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">
                <v:shape id="文字方塊 2" o:spid="_x0000_s1340" type="#_x0000_t202" style="position:absolute;left:8558;top:6531;width:84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tiYcIA&#10;AADbAAAADwAAAGRycy9kb3ducmV2LnhtbESPQWvCQBSE7wX/w/KE3upGscWmriJqwYOXarw/sq/Z&#10;0OzbkH2a+O+7hYLHYWa+YZbrwTfqRl2sAxuYTjJQxGWwNVcGivPnywJUFGSLTWAycKcI69XoaYm5&#10;DT1/0e0klUoQjjkacCJtrnUsHXmMk9ASJ+87dB4lya7StsM+wX2jZ1n2pj3WnBYctrR1VP6crt6A&#10;iN1M78Xex8NlOO56l5WvWBjzPB42H6CEBnmE/9sHa+B9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a2JhwgAAANsAAAAPAAAAAAAAAAAAAAAAAJgCAABkcnMvZG93&#10;bnJldi54bWxQSwUGAAAAAAQABAD1AAAAhwMAAAAA&#10;" filled="f" stroked="f">
                  <v:textbox style="mso-fit-shape-to-text:t">
                    <w:txbxContent>
                      <w:p w:rsidR="009A695A" w:rsidRDefault="009A695A" w:rsidP="00A9673A"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</w:rPr>
                          <w:t>圖</w:t>
                        </w:r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rect id="矩形 261" o:spid="_x0000_s1341" style="position:absolute;left:8496;top:3704;width:726;height:74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9t0MQA&#10;AADbAAAADwAAAGRycy9kb3ducmV2LnhtbESPQWvCQBSE74X+h+UVetON0ohNXUUiQkuFUu2lt0f2&#10;mUSzb8PumsR/7xaEHoeZ+YZZrAbTiI6cry0rmIwTEMSF1TWXCn4O29EchA/IGhvLpOBKHlbLx4cF&#10;Ztr2/E3dPpQiQthnqKAKoc2k9EVFBv3YtsTRO1pnMETpSqkd9hFuGjlNkpk0WHNcqLClvKLivL8Y&#10;Bb/pSX7VeY+X3cfmM+2cTfIXq9Tz07B+AxFoCP/he/tdK3hN4e9L/AF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/bdDEAAAA2wAAAA8AAAAAAAAAAAAAAAAAmAIAAGRycy9k&#10;b3ducmV2LnhtbFBLBQYAAAAABAAEAPUAAACJAwAAAAA=&#10;" filled="f" strokeweight="1pt"/>
                <v:line id="Line 66" o:spid="_x0000_s1342" style="position:absolute;visibility:visible;mso-wrap-style:square" from="8020,5179" to="9772,5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bm+8cAAADbAAAADwAAAGRycy9kb3ducmV2LnhtbESPQWvCQBSE7wX/w/KE3urGWqWmrlKF&#10;Sg9SWvXQ4yP7mqTuvk2yq4n+elco9DjMzDfMbNFZI07U+NKxguEgAUGcOV1yrmC/e3t4BuEDskbj&#10;mBScycNi3rubYapdy1902oZcRAj7FBUUIVSplD4ryKIfuIo4ej+usRiibHKpG2wj3Br5mCQTabHk&#10;uFBgRauCssP2aBVsjsu2fvpcm2+zvHxs5G893o1qpe773esLiEBd+A//td+1gukEbl/iD5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5ub7xwAAANsAAAAPAAAAAAAA&#10;AAAAAAAAAKECAABkcnMvZG93bnJldi54bWxQSwUGAAAAAAQABAD5AAAAlQMAAAAA&#10;" strokeweight="1.5pt">
                  <v:stroke dashstyle="dash"/>
                </v:line>
                <v:shape id="直線單箭頭接點 260" o:spid="_x0000_s1343" type="#_x0000_t32" style="position:absolute;left:8846;top:4453;width:0;height:5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oQzMQAAADbAAAADwAAAGRycy9kb3ducmV2LnhtbESPQWvCQBSE70L/w/IKXqRu9FDb1DWI&#10;IOYaleLxmX0mabJvY3aN8d93CwWPw8x8wyyTwTSip85VlhXMphEI4tzqigsFx8P27QOE88gaG8uk&#10;4EEOktXLaImxtnfOqN/7QgQIuxgVlN63sZQuL8mgm9qWOHgX2xn0QXaF1B3eA9w0ch5F79JgxWGh&#10;xJY2JeX1/mYUXC8/1Snbtvi9O9fF+Xaa9E06UWr8Oqy/QHga/DP83061gs8F/H0JP0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GhDMxAAAANsAAAAPAAAAAAAAAAAA&#10;AAAAAKECAABkcnMvZG93bnJldi54bWxQSwUGAAAAAAQABAD5AAAAkgMAAAAA&#10;" strokeweight=".5pt">
                  <v:stroke endarrow="block" joinstyle="miter"/>
                </v:shape>
                <v:group id="群組 263" o:spid="_x0000_s1344" style="position:absolute;left:8283;top:5291;width:1120;height:1120" coordorigin="4800,3000" coordsize="1600,1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line id="Line 97" o:spid="_x0000_s1345" style="position:absolute;visibility:visible;mso-wrap-style:square" from="4800,3000" to="4960,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<v:line id="Line 98" o:spid="_x0000_s1346" style="position:absolute;flip:x;visibility:visible;mso-wrap-style:square" from="4800,3000" to="4960,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    <v:line id="Line 99" o:spid="_x0000_s1347" style="position:absolute;visibility:visible;mso-wrap-style:square" from="4800,3480" to="4960,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<v:line id="Line 100" o:spid="_x0000_s1348" style="position:absolute;flip:x;visibility:visible;mso-wrap-style:square" from="4800,3480" to="4960,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O6TcMAAADc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dkU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Duk3DAAAA3AAAAA8AAAAAAAAAAAAA&#10;AAAAoQIAAGRycy9kb3ducmV2LnhtbFBLBQYAAAAABAAEAPkAAACRAwAAAAA=&#10;"/>
                  <v:line id="Line 101" o:spid="_x0000_s1349" style="position:absolute;visibility:visible;mso-wrap-style:square" from="4800,3960" to="4960,4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<v:line id="Line 102" o:spid="_x0000_s1350" style="position:absolute;flip:x;visibility:visible;mso-wrap-style:square" from="4800,3960" to="4960,4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    <v:line id="Line 103" o:spid="_x0000_s1351" style="position:absolute;visibility:visible;mso-wrap-style:square" from="4800,4440" to="4960,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<v:line id="Line 104" o:spid="_x0000_s1352" style="position:absolute;flip:x;visibility:visible;mso-wrap-style:square" from="4800,4440" to="4960,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    <v:line id="Line 105" o:spid="_x0000_s1353" style="position:absolute;visibility:visible;mso-wrap-style:square" from="5280,3000" to="5440,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  <v:line id="Line 106" o:spid="_x0000_s1354" style="position:absolute;flip:x;visibility:visible;mso-wrap-style:square" from="5280,3000" to="5440,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Np8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Wn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q42nxwAAANwAAAAPAAAAAAAA&#10;AAAAAAAAAKECAABkcnMvZG93bnJldi54bWxQSwUGAAAAAAQABAD5AAAAlQMAAAAA&#10;"/>
                  <v:line id="Line 107" o:spid="_x0000_s1355" style="position:absolute;visibility:visible;mso-wrap-style:square" from="5280,3480" to="5440,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  <v:line id="Line 108" o:spid="_x0000_s1356" style="position:absolute;flip:x;visibility:visible;mso-wrap-style:square" from="5280,3480" to="5440,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  <v:line id="Line 109" o:spid="_x0000_s1357" style="position:absolute;visibility:visible;mso-wrap-style:square" from="5280,3960" to="5440,4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  <v:line id="Line 110" o:spid="_x0000_s1358" style="position:absolute;flip:x;visibility:visible;mso-wrap-style:square" from="5280,3960" to="5440,4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oskM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MkU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iyQxAAAANwAAAAPAAAAAAAAAAAA&#10;AAAAAKECAABkcnMvZG93bnJldi54bWxQSwUGAAAAAAQABAD5AAAAkgMAAAAA&#10;"/>
                  <v:line id="Line 111" o:spid="_x0000_s1359" style="position:absolute;visibility:visible;mso-wrap-style:square" from="5280,4440" to="5440,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IId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48n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8gh0xAAAANwAAAAPAAAAAAAAAAAA&#10;AAAAAKECAABkcnMvZG93bnJldi54bWxQSwUGAAAAAAQABAD5AAAAkgMAAAAA&#10;"/>
                  <v:line id="Line 112" o:spid="_x0000_s1360" style="position:absolute;flip:x;visibility:visible;mso-wrap-style:square" from="5280,4440" to="5440,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Rf8QAAADcAAAADwAAAGRycy9kb3ducmV2LnhtbERPTWsCMRC9F/ofwhR6KZq1iNjVKCII&#10;PXiplpXexs24WXYzWZOo23/fCEJv83ifM1/2thVX8qF2rGA0zEAQl07XXCn43m8GUxAhImtsHZOC&#10;XwqwXDw/zTHX7sZfdN3FSqQQDjkqMDF2uZShNGQxDF1HnLiT8xZjgr6S2uMthdtWvmfZRFqsOTUY&#10;7GhtqGx2F6tATrdvZ786jpuiORw+TFEW3c9WqdeXfjUDEamP/+KH+1On+aMx3J9JF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xF/xAAAANwAAAAPAAAAAAAAAAAA&#10;AAAAAKECAABkcnMvZG93bnJldi54bWxQSwUGAAAAAAQABAD5AAAAkgMAAAAA&#10;"/>
                  <v:line id="Line 113" o:spid="_x0000_s1361" style="position:absolute;visibility:visible;mso-wrap-style:square" from="5760,3000" to="5920,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  <v:line id="Line 114" o:spid="_x0000_s1362" style="position:absolute;flip:x;visibility:visible;mso-wrap-style:square" from="5760,3000" to="5920,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  <v:line id="Line 115" o:spid="_x0000_s1363" style="position:absolute;visibility:visible;mso-wrap-style:square" from="5760,3480" to="5920,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<v:line id="Line 116" o:spid="_x0000_s1364" style="position:absolute;flip:x;visibility:visible;mso-wrap-style:square" from="5760,3480" to="5920,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bes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ht6xwAAANwAAAAPAAAAAAAA&#10;AAAAAAAAAKECAABkcnMvZG93bnJldi54bWxQSwUGAAAAAAQABAD5AAAAlQMAAAAA&#10;"/>
                  <v:line id="Line 117" o:spid="_x0000_s1365" style="position:absolute;visibility:visible;mso-wrap-style:square" from="5760,3960" to="5920,4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<v:line id="Line 118" o:spid="_x0000_s1366" style="position:absolute;flip:x;visibility:visible;mso-wrap-style:square" from="5760,3960" to="5920,4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jdwc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aN3BxwAAANwAAAAPAAAAAAAA&#10;AAAAAAAAAKECAABkcnMvZG93bnJldi54bWxQSwUGAAAAAAQABAD5AAAAlQMAAAAA&#10;"/>
                  <v:line id="Line 119" o:spid="_x0000_s1367" style="position:absolute;visibility:visible;mso-wrap-style:square" from="5760,4440" to="5920,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  <v:line id="Line 120" o:spid="_x0000_s1368" style="position:absolute;flip:x;visibility:visible;mso-wrap-style:square" from="5760,4440" to="5920,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mLcQAAADcAAAADwAAAGRycy9kb3ducmV2LnhtbERPTWsCMRC9F/ofwhS8lJrtIsWuRpGC&#10;4MFLbVnpbdxMN8tuJtsk6vbfG0HwNo/3OfPlYDtxIh8axwpexxkI4srphmsF31/rlymIEJE1do5J&#10;wT8FWC4eH+ZYaHfmTzrtYi1SCIcCFZgY+0LKUBmyGMauJ07cr/MWY4K+ltrjOYXbTuZZ9iYtNpwa&#10;DPb0Yahqd0erQE63z39+dZi0Zbvfv5uyKvufrVKjp2E1AxFpiHfxzb3RaX6ew/WZdIFcX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9uYtxAAAANwAAAAPAAAAAAAAAAAA&#10;AAAAAKECAABkcnMvZG93bnJldi54bWxQSwUGAAAAAAQABAD5AAAAkgMAAAAA&#10;"/>
                  <v:line id="Line 121" o:spid="_x0000_s1369" style="position:absolute;visibility:visible;mso-wrap-style:square" from="6240,3000" to="6400,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<v:line id="Line 122" o:spid="_x0000_s1370" style="position:absolute;flip:x;visibility:visible;mso-wrap-style:square" from="6240,3000" to="6400,3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PbwsQAAADcAAAADwAAAGRycy9kb3ducmV2LnhtbERPTWsCMRC9C/0PYQq9iGYVKboaRQSh&#10;By+1ZcXbuBk3y24ma5Lq9t83hUJv83ifs9r0thV38qF2rGAyzkAQl07XXCn4/NiP5iBCRNbYOiYF&#10;3xRgs34arDDX7sHvdD/GSqQQDjkqMDF2uZShNGQxjF1HnLir8xZjgr6S2uMjhdtWTrPsVVqsOTUY&#10;7GhnqGyOX1aBnB+GN7+9zJqiOZ0WpiiL7nxQ6uW53y5BROrjv/jP/abT/OkM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9vCxAAAANwAAAAPAAAAAAAAAAAA&#10;AAAAAKECAABkcnMvZG93bnJldi54bWxQSwUGAAAAAAQABAD5AAAAkgMAAAAA&#10;"/>
                  <v:line id="Line 123" o:spid="_x0000_s1371" style="position:absolute;visibility:visible;mso-wrap-style:square" from="6240,3480" to="6400,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<v:line id="Line 124" o:spid="_x0000_s1372" style="position:absolute;flip:x;visibility:visible;mso-wrap-style:square" from="6240,3480" to="6400,3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<v:line id="Line 125" o:spid="_x0000_s1373" style="position:absolute;visibility:visible;mso-wrap-style:square" from="6240,3960" to="6400,4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<v:line id="Line 126" o:spid="_x0000_s1374" style="position:absolute;flip:x;visibility:visible;mso-wrap-style:square" from="6240,3960" to="6400,4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7Rx8cAAADcAAAADwAAAGRycy9kb3ducmV2LnhtbESPQUsDMRCF70L/QxjBi9isRaRum5Yi&#10;FDz0YpUt3qabcbPsZrJN0nb9985B8DbDe/PeN8v16Ht1oZjawAYepwUo4jrYlhsDnx/bhzmolJEt&#10;9oHJwA8lWK8mN0ssbbjyO132uVESwqlEAy7nodQ61Y48pmkYiEX7DtFjljU22ka8Srjv9awonrXH&#10;lqXB4UCvjupuf/YG9Hx3f4qb41NXdYfDi6vqavjaGXN3O24WoDKN+d/8d/1mBX8mt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HtHHxwAAANwAAAAPAAAAAAAA&#10;AAAAAAAAAKECAABkcnMvZG93bnJldi54bWxQSwUGAAAAAAQABAD5AAAAlQMAAAAA&#10;"/>
                  <v:line id="Line 127" o:spid="_x0000_s1375" style="position:absolute;visibility:visible;mso-wrap-style:square" from="6240,4440" to="6400,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<v:line id="Line 128" o:spid="_x0000_s1376" style="position:absolute;flip:x;visibility:visible;mso-wrap-style:square" from="6240,4440" to="6400,4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LHMcAAADc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BV+ekQn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sUscxwAAANwAAAAPAAAAAAAA&#10;AAAAAAAAAKECAABkcnMvZG93bnJldi54bWxQSwUGAAAAAAQABAD5AAAAlQMAAAAA&#10;"/>
                </v:group>
                <v:shape id="直線單箭頭接點 260" o:spid="_x0000_s1377" type="#_x0000_t32" style="position:absolute;left:9350;top:3697;width:1;height:7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q5RcMAAADcAAAADwAAAGRycy9kb3ducmV2LnhtbERP22rCQBB9L/gPywi+6cYLpaRugghq&#10;odCLKfg6ZKfZYHY2ZFcT+/XdgtC3OZzrrPPBNuJKna8dK5jPEhDEpdM1Vwq+it30CYQPyBobx6Tg&#10;Rh7ybPSwxlS7nj/pegyViCHsU1RgQmhTKX1pyKKfuZY4ct+usxgi7CqpO+xjuG3kIkkepcWaY4PB&#10;lraGyvPxYhWs+rB/ey9e9+Zyq+jjhw/F6nRSajIeNs8gAg3hX3x3v+g4fzmHv2fiBTL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KuUXDAAAA3AAAAA8AAAAAAAAAAAAA&#10;AAAAoQIAAGRycy9kb3ducmV2LnhtbFBLBQYAAAAABAAEAPkAAACRAwAAAAA=&#10;" strokeweight=".5pt">
                  <v:stroke startarrow="open" endarrow="open" joinstyle="miter"/>
                </v:shape>
                <v:shape id="直線單箭頭接點 260" o:spid="_x0000_s1378" type="#_x0000_t32" style="position:absolute;left:9351;top:4438;width:1;height:7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gnMsMAAADcAAAADwAAAGRycy9kb3ducmV2LnhtbERP22rCQBB9L/gPywi+6cYLpaSuIkJt&#10;oWDVFHwdstNsMDsbsquJfr0rCH2bw7nOfNnZSlyo8aVjBeNRAoI4d7rkQsFv9jF8A+EDssbKMSm4&#10;koflovcyx1S7lvd0OYRCxBD2KSowIdSplD43ZNGPXE0cuT/XWAwRNoXUDbYx3FZykiSv0mLJscFg&#10;TWtD+elwtgpmbdhsf7LvjTlfC9rd+DObHY9KDfrd6h1EoC78i5/uLx3nTyfweCZe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YJzLDAAAA3AAAAA8AAAAAAAAAAAAA&#10;AAAAoQIAAGRycy9kb3ducmV2LnhtbFBLBQYAAAAABAAEAPkAAACRAwAAAAA=&#10;" strokeweight=".5pt">
                  <v:stroke startarrow="open" endarrow="open" joinstyle="miter"/>
                </v:shape>
                <v:shape id="文字方塊 2" o:spid="_x0000_s1379" type="#_x0000_t202" style="position:absolute;left:9291;top:4570;width:413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rmM8AA&#10;AADcAAAADwAAAGRycy9kb3ducmV2LnhtbERPTWvCQBC9F/wPyxS81Y1KRVJXEa3goRc13ofsNBua&#10;nQ3ZqYn/vlsQvM3jfc5qM/hG3aiLdWAD00kGirgMtubKQHE5vC1BRUG22AQmA3eKsFmPXlaY29Dz&#10;iW5nqVQK4ZijASfS5lrH0pHHOAktceK+Q+dREuwqbTvsU7hv9CzLFtpjzanBYUs7R+XP+dcbELHb&#10;6b349PF4Hb72vcvKdyyMGb8O2w9QQoM8xQ/30ab58zn8P5Mu0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GrmM8AAAADcAAAADwAAAAAAAAAAAAAAAACYAgAAZHJzL2Rvd25y&#10;ZXYueG1sUEsFBgAAAAAEAAQA9QAAAIUDAAAAAA==&#10;" filled="f" stroked="f">
                  <v:textbox style="mso-fit-shape-to-text:t">
                    <w:txbxContent>
                      <w:p w:rsidR="009A695A" w:rsidRPr="008344FE" w:rsidRDefault="009A695A" w:rsidP="00A9673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8344FE">
                          <w:rPr>
                            <w:rFonts w:hint="eastAsia"/>
                            <w:i/>
                            <w:sz w:val="22"/>
                            <w:szCs w:val="22"/>
                          </w:rPr>
                          <w:t>L</w:t>
                        </w:r>
                      </w:p>
                    </w:txbxContent>
                  </v:textbox>
                </v:shape>
                <v:shape id="文字方塊 2" o:spid="_x0000_s1380" type="#_x0000_t202" style="position:absolute;left:9291;top:3898;width:413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N+R8AA&#10;AADcAAAADwAAAGRycy9kb3ducmV2LnhtbERPTWvCQBC9F/wPywi91Y3aSkldRdSCBy/VeB+y02xo&#10;djZkRxP/fbdQ8DaP9znL9eAbdaMu1oENTCcZKOIy2JorA8X58+UdVBRki01gMnCnCOvV6GmJuQ09&#10;f9HtJJVKIRxzNOBE2lzrWDryGCehJU7cd+g8SoJdpW2HfQr3jZ5l2UJ7rDk1OGxp66j8OV29ARG7&#10;md6LvY+Hy3Dc9S4r37Aw5nk8bD5ACQ3yEP+7DzbNn7/C3zPpAr3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4N+R8AAAADcAAAADwAAAAAAAAAAAAAAAACYAgAAZHJzL2Rvd25y&#10;ZXYueG1sUEsFBgAAAAAEAAQA9QAAAIUDAAAAAA==&#10;" filled="f" stroked="f">
                  <v:textbox style="mso-fit-shape-to-text:t">
                    <w:txbxContent>
                      <w:p w:rsidR="009A695A" w:rsidRPr="008344FE" w:rsidRDefault="009A695A" w:rsidP="00A9673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8344FE">
                          <w:rPr>
                            <w:rFonts w:hint="eastAsia"/>
                            <w:i/>
                            <w:sz w:val="22"/>
                            <w:szCs w:val="22"/>
                          </w:rPr>
                          <w:t>L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9673A" w:rsidRPr="007B7A88">
        <w:t>20.</w:t>
      </w:r>
      <w:r w:rsidR="00344C19">
        <w:rPr>
          <w:rFonts w:hint="eastAsia"/>
        </w:rPr>
        <w:tab/>
      </w:r>
      <w:r w:rsidR="00A9673A" w:rsidRPr="007B7A88">
        <w:rPr>
          <w:sz w:val="22"/>
          <w:szCs w:val="22"/>
        </w:rPr>
        <w:t>有一個</w:t>
      </w:r>
      <w:r w:rsidR="00F02EBD" w:rsidRPr="00C31BBA">
        <w:rPr>
          <w:sz w:val="22"/>
          <w:szCs w:val="22"/>
        </w:rPr>
        <w:t>邊長為</w:t>
      </w:r>
      <w:r w:rsidR="00F02EBD" w:rsidRPr="00C31BBA">
        <w:rPr>
          <w:i/>
          <w:sz w:val="22"/>
          <w:szCs w:val="22"/>
        </w:rPr>
        <w:t>L</w:t>
      </w:r>
      <w:r w:rsidR="00F02EBD" w:rsidRPr="00C31BBA">
        <w:rPr>
          <w:rFonts w:ascii="新細明體" w:hAnsi="新細明體" w:hint="eastAsia"/>
          <w:sz w:val="22"/>
          <w:szCs w:val="22"/>
        </w:rPr>
        <w:t>、</w:t>
      </w:r>
      <w:r w:rsidR="00F02EBD" w:rsidRPr="00C31BBA">
        <w:rPr>
          <w:sz w:val="22"/>
          <w:szCs w:val="22"/>
        </w:rPr>
        <w:t>電阻為</w:t>
      </w:r>
      <w:r w:rsidR="00F02EBD" w:rsidRPr="00C31BBA">
        <w:rPr>
          <w:i/>
          <w:sz w:val="22"/>
          <w:szCs w:val="22"/>
        </w:rPr>
        <w:t>R</w:t>
      </w:r>
      <w:r w:rsidR="00F02EBD" w:rsidRPr="00C31BBA">
        <w:rPr>
          <w:rFonts w:hint="eastAsia"/>
          <w:sz w:val="22"/>
          <w:szCs w:val="22"/>
        </w:rPr>
        <w:t>的</w:t>
      </w:r>
      <w:r w:rsidR="00A9673A" w:rsidRPr="00C31BBA">
        <w:rPr>
          <w:sz w:val="22"/>
          <w:szCs w:val="22"/>
        </w:rPr>
        <w:t>方形封閉迴路自靜止自由落下</w:t>
      </w:r>
      <w:r w:rsidR="00122276" w:rsidRPr="00C31BBA">
        <w:rPr>
          <w:sz w:val="22"/>
          <w:szCs w:val="22"/>
        </w:rPr>
        <w:t>，如圖</w:t>
      </w:r>
      <w:r w:rsidR="00025EAE">
        <w:rPr>
          <w:rFonts w:hint="eastAsia"/>
          <w:sz w:val="22"/>
          <w:szCs w:val="22"/>
        </w:rPr>
        <w:t>6</w:t>
      </w:r>
      <w:r w:rsidR="00A9673A" w:rsidRPr="00C31BBA">
        <w:rPr>
          <w:sz w:val="22"/>
          <w:szCs w:val="22"/>
        </w:rPr>
        <w:t>，經過</w:t>
      </w:r>
      <w:r w:rsidR="00A9673A" w:rsidRPr="00C31BBA">
        <w:rPr>
          <w:i/>
          <w:sz w:val="22"/>
          <w:szCs w:val="22"/>
        </w:rPr>
        <w:t>L</w:t>
      </w:r>
      <w:r w:rsidR="00A9673A" w:rsidRPr="00C31BBA">
        <w:rPr>
          <w:sz w:val="22"/>
          <w:szCs w:val="22"/>
        </w:rPr>
        <w:t>的鉛垂位移後開始進入一水平方向的均勻磁場</w:t>
      </w:r>
      <w:r w:rsidR="00A9673A" w:rsidRPr="00C31BBA">
        <w:rPr>
          <w:i/>
          <w:sz w:val="22"/>
          <w:szCs w:val="22"/>
        </w:rPr>
        <w:t>B</w:t>
      </w:r>
      <w:r w:rsidR="00A9673A" w:rsidRPr="00C31BBA">
        <w:rPr>
          <w:sz w:val="22"/>
          <w:szCs w:val="22"/>
        </w:rPr>
        <w:t>中，磁場方向與迴路面垂直，圖</w:t>
      </w:r>
      <w:r w:rsidR="00F44FF0">
        <w:rPr>
          <w:rFonts w:hint="eastAsia"/>
          <w:sz w:val="22"/>
          <w:szCs w:val="22"/>
        </w:rPr>
        <w:t>6</w:t>
      </w:r>
      <w:r w:rsidR="00A9673A" w:rsidRPr="00C31BBA">
        <w:rPr>
          <w:sz w:val="22"/>
          <w:szCs w:val="22"/>
        </w:rPr>
        <w:t>中虛線以下為磁場區域。假設</w:t>
      </w:r>
      <w:r w:rsidR="001A09FA" w:rsidRPr="00C31BBA">
        <w:rPr>
          <w:i/>
          <w:sz w:val="22"/>
          <w:szCs w:val="22"/>
        </w:rPr>
        <w:t>g</w:t>
      </w:r>
      <w:r w:rsidR="001A09FA" w:rsidRPr="00C31BBA">
        <w:rPr>
          <w:sz w:val="22"/>
          <w:szCs w:val="22"/>
        </w:rPr>
        <w:t>為重力加速度，</w:t>
      </w:r>
      <w:r w:rsidR="001A09FA" w:rsidRPr="00C31BBA">
        <w:rPr>
          <w:rFonts w:hint="eastAsia"/>
          <w:sz w:val="22"/>
          <w:szCs w:val="22"/>
        </w:rPr>
        <w:t>而且</w:t>
      </w:r>
      <w:r w:rsidR="00A9673A" w:rsidRPr="00C31BBA">
        <w:rPr>
          <w:sz w:val="22"/>
          <w:szCs w:val="22"/>
        </w:rPr>
        <w:t>方形迴路在</w:t>
      </w:r>
      <w:r w:rsidR="007B7A88" w:rsidRPr="00C31BBA">
        <w:rPr>
          <w:sz w:val="22"/>
          <w:szCs w:val="22"/>
        </w:rPr>
        <w:t>開始進入該磁場後而未完全進入磁場區</w:t>
      </w:r>
      <w:r w:rsidR="00A9673A" w:rsidRPr="00C31BBA">
        <w:rPr>
          <w:sz w:val="22"/>
          <w:szCs w:val="22"/>
        </w:rPr>
        <w:t>的過程中</w:t>
      </w:r>
      <w:r w:rsidR="007B7A88" w:rsidRPr="00C31BBA">
        <w:rPr>
          <w:sz w:val="22"/>
          <w:szCs w:val="22"/>
        </w:rPr>
        <w:t>，</w:t>
      </w:r>
      <w:r w:rsidR="00A9673A" w:rsidRPr="00C31BBA">
        <w:rPr>
          <w:sz w:val="22"/>
          <w:szCs w:val="22"/>
        </w:rPr>
        <w:t>作等速鉛直運動</w:t>
      </w:r>
      <w:r w:rsidR="00F02EBD" w:rsidRPr="00C31BBA">
        <w:rPr>
          <w:rFonts w:ascii="新細明體" w:hAnsi="新細明體" w:hint="eastAsia"/>
          <w:sz w:val="22"/>
          <w:szCs w:val="22"/>
        </w:rPr>
        <w:t>，</w:t>
      </w:r>
      <w:r w:rsidR="00A9673A" w:rsidRPr="00C31BBA">
        <w:rPr>
          <w:sz w:val="22"/>
          <w:szCs w:val="22"/>
        </w:rPr>
        <w:t>則</w:t>
      </w:r>
      <w:r w:rsidR="001A09FA" w:rsidRPr="00C31BBA">
        <w:rPr>
          <w:rFonts w:hint="eastAsia"/>
          <w:sz w:val="22"/>
          <w:szCs w:val="22"/>
        </w:rPr>
        <w:t>此</w:t>
      </w:r>
      <w:r w:rsidR="00A9673A" w:rsidRPr="00C31BBA">
        <w:rPr>
          <w:sz w:val="22"/>
          <w:szCs w:val="22"/>
        </w:rPr>
        <w:t>過程中</w:t>
      </w:r>
      <w:r w:rsidR="001A09FA" w:rsidRPr="00C31BBA">
        <w:rPr>
          <w:sz w:val="22"/>
          <w:szCs w:val="22"/>
        </w:rPr>
        <w:t>方形</w:t>
      </w:r>
      <w:r w:rsidR="00A9673A" w:rsidRPr="00C31BBA">
        <w:rPr>
          <w:sz w:val="22"/>
          <w:szCs w:val="22"/>
        </w:rPr>
        <w:t>迴路上</w:t>
      </w:r>
      <w:r w:rsidR="00747850" w:rsidRPr="00C31BBA">
        <w:rPr>
          <w:rFonts w:hint="eastAsia"/>
          <w:sz w:val="22"/>
          <w:szCs w:val="22"/>
        </w:rPr>
        <w:t>的</w:t>
      </w:r>
      <w:r w:rsidR="00A9673A" w:rsidRPr="00C31BBA">
        <w:rPr>
          <w:sz w:val="22"/>
          <w:szCs w:val="22"/>
        </w:rPr>
        <w:t>電流</w:t>
      </w:r>
      <w:r w:rsidR="00A9673A" w:rsidRPr="00C31BBA">
        <w:rPr>
          <w:i/>
          <w:sz w:val="22"/>
          <w:szCs w:val="22"/>
        </w:rPr>
        <w:t>I</w:t>
      </w:r>
      <w:r w:rsidR="00A9673A" w:rsidRPr="00C31BBA">
        <w:rPr>
          <w:sz w:val="22"/>
          <w:szCs w:val="22"/>
        </w:rPr>
        <w:t>及</w:t>
      </w:r>
      <w:r w:rsidR="00747850" w:rsidRPr="00C31BBA">
        <w:rPr>
          <w:rFonts w:hint="eastAsia"/>
          <w:sz w:val="22"/>
          <w:szCs w:val="22"/>
        </w:rPr>
        <w:t>其</w:t>
      </w:r>
      <w:r w:rsidR="00747850" w:rsidRPr="00C31BBA">
        <w:rPr>
          <w:sz w:val="22"/>
          <w:szCs w:val="22"/>
        </w:rPr>
        <w:t>質</w:t>
      </w:r>
      <w:r w:rsidR="00747850" w:rsidRPr="00C31BBA">
        <w:rPr>
          <w:rFonts w:hint="eastAsia"/>
          <w:sz w:val="22"/>
          <w:szCs w:val="22"/>
        </w:rPr>
        <w:t>量</w:t>
      </w:r>
      <w:r w:rsidR="00747850" w:rsidRPr="00C31BBA">
        <w:rPr>
          <w:i/>
          <w:sz w:val="22"/>
          <w:szCs w:val="22"/>
        </w:rPr>
        <w:t>m</w:t>
      </w:r>
      <w:r w:rsidR="00A9673A" w:rsidRPr="00C31BBA">
        <w:rPr>
          <w:sz w:val="22"/>
          <w:szCs w:val="22"/>
        </w:rPr>
        <w:t>分別為何</w:t>
      </w:r>
      <w:r w:rsidR="00A9673A" w:rsidRPr="007B7A88">
        <w:rPr>
          <w:sz w:val="22"/>
          <w:szCs w:val="22"/>
        </w:rPr>
        <w:t>？</w:t>
      </w:r>
    </w:p>
    <w:p w:rsidR="0066297C" w:rsidRDefault="007C1293" w:rsidP="0066297C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</w:rPr>
      </w:pPr>
      <w:r>
        <w:rPr>
          <w:sz w:val="22"/>
        </w:rPr>
        <w:t xml:space="preserve">(A) </w:t>
      </w:r>
      <w:r w:rsidR="00FB39E5" w:rsidRPr="00FB39E5">
        <w:rPr>
          <w:position w:val="-22"/>
          <w:sz w:val="22"/>
        </w:rPr>
        <w:object w:dxaOrig="1300" w:dyaOrig="639">
          <v:shape id="_x0000_i1070" type="#_x0000_t75" style="width:64.5pt;height:31.8pt" o:ole="">
            <v:imagedata r:id="rId89" o:title=""/>
          </v:shape>
          <o:OLEObject Type="Embed" ProgID="Equation.DSMT4" ShapeID="_x0000_i1070" DrawAspect="Content" ObjectID="_1469537369" r:id="rId90"/>
        </w:object>
      </w:r>
      <w:r w:rsidR="00A9673A" w:rsidRPr="00122276">
        <w:rPr>
          <w:position w:val="-32"/>
          <w:sz w:val="22"/>
        </w:rPr>
        <w:t xml:space="preserve"> </w:t>
      </w:r>
      <w:r w:rsidR="00FB39E5" w:rsidRPr="00FB39E5">
        <w:rPr>
          <w:position w:val="-30"/>
          <w:sz w:val="22"/>
        </w:rPr>
        <w:object w:dxaOrig="1359" w:dyaOrig="700">
          <v:shape id="_x0000_i1071" type="#_x0000_t75" style="width:67.8pt;height:34.6pt" o:ole="">
            <v:imagedata r:id="rId91" o:title=""/>
          </v:shape>
          <o:OLEObject Type="Embed" ProgID="Equation.DSMT4" ShapeID="_x0000_i1071" DrawAspect="Content" ObjectID="_1469537370" r:id="rId92"/>
        </w:object>
      </w:r>
      <w:r w:rsidR="0066297C">
        <w:rPr>
          <w:rFonts w:hint="eastAsia"/>
          <w:sz w:val="22"/>
        </w:rPr>
        <w:tab/>
      </w:r>
      <w:r>
        <w:rPr>
          <w:sz w:val="22"/>
        </w:rPr>
        <w:t xml:space="preserve">(B) </w:t>
      </w:r>
      <w:r w:rsidR="00FB39E5" w:rsidRPr="00FB39E5">
        <w:rPr>
          <w:position w:val="-22"/>
          <w:sz w:val="22"/>
        </w:rPr>
        <w:object w:dxaOrig="1300" w:dyaOrig="639">
          <v:shape id="_x0000_i1072" type="#_x0000_t75" style="width:64.5pt;height:31.8pt" o:ole="">
            <v:imagedata r:id="rId93" o:title=""/>
          </v:shape>
          <o:OLEObject Type="Embed" ProgID="Equation.DSMT4" ShapeID="_x0000_i1072" DrawAspect="Content" ObjectID="_1469537371" r:id="rId94"/>
        </w:object>
      </w:r>
      <w:r w:rsidR="00A9673A" w:rsidRPr="00122276">
        <w:rPr>
          <w:position w:val="-32"/>
          <w:sz w:val="22"/>
        </w:rPr>
        <w:t xml:space="preserve"> </w:t>
      </w:r>
      <w:r w:rsidR="00FB39E5" w:rsidRPr="00FB39E5">
        <w:rPr>
          <w:position w:val="-22"/>
          <w:sz w:val="22"/>
        </w:rPr>
        <w:object w:dxaOrig="1160" w:dyaOrig="639">
          <v:shape id="_x0000_i1073" type="#_x0000_t75" style="width:58.9pt;height:31.8pt" o:ole="">
            <v:imagedata r:id="rId95" o:title=""/>
          </v:shape>
          <o:OLEObject Type="Embed" ProgID="Equation.DSMT4" ShapeID="_x0000_i1073" DrawAspect="Content" ObjectID="_1469537372" r:id="rId96"/>
        </w:object>
      </w:r>
    </w:p>
    <w:p w:rsidR="00A9673A" w:rsidRPr="00122276" w:rsidRDefault="007C1293" w:rsidP="0066297C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</w:rPr>
      </w:pPr>
      <w:r>
        <w:rPr>
          <w:sz w:val="22"/>
        </w:rPr>
        <w:t xml:space="preserve">(C) </w:t>
      </w:r>
      <w:r w:rsidR="00FB39E5" w:rsidRPr="00FB39E5">
        <w:rPr>
          <w:position w:val="-22"/>
          <w:sz w:val="22"/>
        </w:rPr>
        <w:object w:dxaOrig="1040" w:dyaOrig="639">
          <v:shape id="_x0000_i1074" type="#_x0000_t75" style="width:51.9pt;height:31.8pt" o:ole="">
            <v:imagedata r:id="rId97" o:title=""/>
          </v:shape>
          <o:OLEObject Type="Embed" ProgID="Equation.DSMT4" ShapeID="_x0000_i1074" DrawAspect="Content" ObjectID="_1469537373" r:id="rId98"/>
        </w:object>
      </w:r>
      <w:r w:rsidR="00A9673A" w:rsidRPr="00122276">
        <w:rPr>
          <w:position w:val="-32"/>
          <w:sz w:val="22"/>
        </w:rPr>
        <w:t xml:space="preserve"> </w:t>
      </w:r>
      <w:r w:rsidR="00FB39E5" w:rsidRPr="00FB39E5">
        <w:rPr>
          <w:position w:val="-30"/>
          <w:sz w:val="22"/>
        </w:rPr>
        <w:object w:dxaOrig="1219" w:dyaOrig="700">
          <v:shape id="_x0000_i1075" type="#_x0000_t75" style="width:60.8pt;height:34.6pt" o:ole="">
            <v:imagedata r:id="rId99" o:title=""/>
          </v:shape>
          <o:OLEObject Type="Embed" ProgID="Equation.DSMT4" ShapeID="_x0000_i1075" DrawAspect="Content" ObjectID="_1469537374" r:id="rId100"/>
        </w:object>
      </w:r>
      <w:r w:rsidR="0066297C">
        <w:rPr>
          <w:rFonts w:hint="eastAsia"/>
          <w:sz w:val="22"/>
        </w:rPr>
        <w:tab/>
      </w:r>
      <w:r>
        <w:rPr>
          <w:sz w:val="22"/>
        </w:rPr>
        <w:t xml:space="preserve">(D) </w:t>
      </w:r>
      <w:r w:rsidR="00FB39E5" w:rsidRPr="00FB39E5">
        <w:rPr>
          <w:position w:val="-22"/>
          <w:sz w:val="22"/>
        </w:rPr>
        <w:object w:dxaOrig="1040" w:dyaOrig="639">
          <v:shape id="_x0000_i1076" type="#_x0000_t75" style="width:51.9pt;height:31.8pt" o:ole="">
            <v:imagedata r:id="rId101" o:title=""/>
          </v:shape>
          <o:OLEObject Type="Embed" ProgID="Equation.DSMT4" ShapeID="_x0000_i1076" DrawAspect="Content" ObjectID="_1469537375" r:id="rId102"/>
        </w:object>
      </w:r>
      <w:r w:rsidR="00A9673A" w:rsidRPr="00122276">
        <w:rPr>
          <w:position w:val="-32"/>
          <w:sz w:val="22"/>
        </w:rPr>
        <w:t xml:space="preserve"> </w:t>
      </w:r>
      <w:r w:rsidR="00FB39E5" w:rsidRPr="00FB39E5">
        <w:rPr>
          <w:position w:val="-30"/>
          <w:sz w:val="22"/>
        </w:rPr>
        <w:object w:dxaOrig="1340" w:dyaOrig="700">
          <v:shape id="_x0000_i1077" type="#_x0000_t75" style="width:68.25pt;height:34.6pt" o:ole="">
            <v:imagedata r:id="rId103" o:title=""/>
          </v:shape>
          <o:OLEObject Type="Embed" ProgID="Equation.DSMT4" ShapeID="_x0000_i1077" DrawAspect="Content" ObjectID="_1469537376" r:id="rId104"/>
        </w:object>
      </w:r>
    </w:p>
    <w:p w:rsidR="00A9673A" w:rsidRPr="00122276" w:rsidRDefault="007C1293" w:rsidP="004F0CE6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</w:rPr>
      </w:pPr>
      <w:r>
        <w:rPr>
          <w:sz w:val="22"/>
        </w:rPr>
        <w:t xml:space="preserve">(E) </w:t>
      </w:r>
      <w:r w:rsidR="00FB39E5" w:rsidRPr="00FB39E5">
        <w:rPr>
          <w:position w:val="-22"/>
          <w:sz w:val="22"/>
        </w:rPr>
        <w:object w:dxaOrig="1040" w:dyaOrig="639">
          <v:shape id="_x0000_i1078" type="#_x0000_t75" style="width:51.9pt;height:31.8pt" o:ole="">
            <v:imagedata r:id="rId105" o:title=""/>
          </v:shape>
          <o:OLEObject Type="Embed" ProgID="Equation.DSMT4" ShapeID="_x0000_i1078" DrawAspect="Content" ObjectID="_1469537377" r:id="rId106"/>
        </w:object>
      </w:r>
      <w:r w:rsidR="00A9673A" w:rsidRPr="00122276">
        <w:rPr>
          <w:position w:val="-32"/>
          <w:sz w:val="22"/>
        </w:rPr>
        <w:t xml:space="preserve"> </w:t>
      </w:r>
      <w:r w:rsidR="00FB39E5" w:rsidRPr="00FB39E5">
        <w:rPr>
          <w:position w:val="-30"/>
          <w:sz w:val="22"/>
        </w:rPr>
        <w:object w:dxaOrig="1260" w:dyaOrig="700">
          <v:shape id="_x0000_i1079" type="#_x0000_t75" style="width:63.6pt;height:35.05pt" o:ole="">
            <v:imagedata r:id="rId107" o:title=""/>
          </v:shape>
          <o:OLEObject Type="Embed" ProgID="Equation.DSMT4" ShapeID="_x0000_i1079" DrawAspect="Content" ObjectID="_1469537378" r:id="rId108"/>
        </w:object>
      </w:r>
    </w:p>
    <w:p w:rsidR="008B5D24" w:rsidRDefault="008B5D24" w:rsidP="0049025E">
      <w:pPr>
        <w:pStyle w:val="af2"/>
      </w:pPr>
    </w:p>
    <w:p w:rsidR="000B32D1" w:rsidRPr="0049025E" w:rsidRDefault="00232D6A" w:rsidP="0049025E">
      <w:pPr>
        <w:pStyle w:val="af2"/>
      </w:pPr>
      <w:r w:rsidRPr="0049025E">
        <w:t>二、</w:t>
      </w:r>
      <w:r w:rsidR="004876BE" w:rsidRPr="0049025E">
        <w:t>多選題</w:t>
      </w:r>
      <w:r w:rsidR="00A94244">
        <w:rPr>
          <w:rFonts w:hint="eastAsia"/>
        </w:rPr>
        <w:t>（</w:t>
      </w:r>
      <w:r w:rsidR="009D798C">
        <w:rPr>
          <w:rFonts w:hint="eastAsia"/>
        </w:rPr>
        <w:t>占</w:t>
      </w:r>
      <w:r w:rsidR="00E55CA9">
        <w:rPr>
          <w:rFonts w:hint="eastAsia"/>
        </w:rPr>
        <w:t>20</w:t>
      </w:r>
      <w:r w:rsidR="00A94244" w:rsidRPr="0049025E">
        <w:rPr>
          <w:rFonts w:hint="eastAsia"/>
        </w:rPr>
        <w:t>分</w:t>
      </w:r>
      <w:r w:rsidR="00A94244">
        <w:rPr>
          <w:rFonts w:hint="eastAsia"/>
        </w:rPr>
        <w:t>）</w:t>
      </w:r>
    </w:p>
    <w:p w:rsidR="009D798C" w:rsidRPr="00A94244" w:rsidRDefault="009D798C" w:rsidP="0049025E">
      <w:pPr>
        <w:pStyle w:val="0cm30cm6pt"/>
        <w:spacing w:after="120"/>
        <w:rPr>
          <w:snapToGrid/>
        </w:rPr>
      </w:pPr>
      <w:r>
        <w:rPr>
          <w:rFonts w:hint="eastAsia"/>
        </w:rPr>
        <w:t>說明：第</w:t>
      </w:r>
      <w:r w:rsidR="00E55CA9">
        <w:rPr>
          <w:rFonts w:hint="eastAsia"/>
        </w:rPr>
        <w:t>21</w:t>
      </w:r>
      <w:r>
        <w:rPr>
          <w:rFonts w:hint="eastAsia"/>
        </w:rPr>
        <w:t>題至第</w:t>
      </w:r>
      <w:r w:rsidR="00E55CA9">
        <w:rPr>
          <w:rFonts w:hint="eastAsia"/>
        </w:rPr>
        <w:t>24</w:t>
      </w:r>
      <w:r>
        <w:rPr>
          <w:rFonts w:hint="eastAsia"/>
        </w:rPr>
        <w:t>題，每題有</w:t>
      </w:r>
      <w:r>
        <w:rPr>
          <w:rFonts w:hint="eastAsia"/>
        </w:rPr>
        <w:t>5</w:t>
      </w:r>
      <w:r>
        <w:rPr>
          <w:rFonts w:hint="eastAsia"/>
        </w:rPr>
        <w:t>個選項，其中至少有一個是正確的選項，請將正確選項畫記在答案卡之「選擇題答案區」。各題之選項獨立判定，所有選項均答對者，得</w:t>
      </w:r>
      <w:r>
        <w:rPr>
          <w:rFonts w:hint="eastAsia"/>
        </w:rPr>
        <w:t>5</w:t>
      </w:r>
      <w:r>
        <w:rPr>
          <w:rFonts w:hint="eastAsia"/>
        </w:rPr>
        <w:t>分；</w:t>
      </w:r>
      <w:r w:rsidR="003F1BFD" w:rsidRPr="003E7BCC">
        <w:rPr>
          <w:rFonts w:hint="eastAsia"/>
        </w:rPr>
        <w:t>答錯</w:t>
      </w:r>
      <w:r w:rsidR="003F1BFD">
        <w:rPr>
          <w:rFonts w:hint="eastAsia"/>
        </w:rPr>
        <w:t>1</w:t>
      </w:r>
      <w:r w:rsidR="003F1BFD" w:rsidRPr="003E7BCC">
        <w:rPr>
          <w:rFonts w:hint="eastAsia"/>
        </w:rPr>
        <w:t>個選項者，得</w:t>
      </w:r>
      <w:r w:rsidR="00BC1B0D">
        <w:t>3</w:t>
      </w:r>
      <w:r w:rsidR="003F1BFD" w:rsidRPr="003E7BCC">
        <w:rPr>
          <w:rFonts w:hint="eastAsia"/>
        </w:rPr>
        <w:t>分；答錯</w:t>
      </w:r>
      <w:r w:rsidR="003F1BFD">
        <w:rPr>
          <w:rFonts w:hint="eastAsia"/>
        </w:rPr>
        <w:t>2</w:t>
      </w:r>
      <w:r w:rsidR="003F1BFD" w:rsidRPr="003E7BCC">
        <w:rPr>
          <w:rFonts w:hint="eastAsia"/>
        </w:rPr>
        <w:t>個選項者，得</w:t>
      </w:r>
      <w:r w:rsidR="00BC1B0D">
        <w:t>1</w:t>
      </w:r>
      <w:r w:rsidR="003F1BFD" w:rsidRPr="003E7BCC">
        <w:rPr>
          <w:rFonts w:hint="eastAsia"/>
        </w:rPr>
        <w:t>分；</w:t>
      </w:r>
      <w:r w:rsidR="003F1BFD">
        <w:rPr>
          <w:rFonts w:hint="eastAsia"/>
        </w:rPr>
        <w:t>答錯多於</w:t>
      </w:r>
      <w:r w:rsidR="003F1BFD">
        <w:rPr>
          <w:rFonts w:hint="eastAsia"/>
        </w:rPr>
        <w:t>2</w:t>
      </w:r>
      <w:r w:rsidR="003F1BFD">
        <w:rPr>
          <w:rFonts w:hint="eastAsia"/>
        </w:rPr>
        <w:t>個選項</w:t>
      </w:r>
      <w:r w:rsidR="003F1BFD" w:rsidRPr="003E7BCC">
        <w:rPr>
          <w:rFonts w:hint="eastAsia"/>
        </w:rPr>
        <w:t>或所有選項均未作答者，該題以零分計算。</w:t>
      </w:r>
    </w:p>
    <w:p w:rsidR="00386D71" w:rsidRPr="000458EA" w:rsidRDefault="00386D71" w:rsidP="00E27BD8">
      <w:pPr>
        <w:spacing w:beforeLines="25" w:before="60" w:line="360" w:lineRule="atLeast"/>
        <w:ind w:left="363" w:hangingChars="165" w:hanging="363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21</w:t>
      </w:r>
      <w:r w:rsidRPr="000458EA">
        <w:rPr>
          <w:rFonts w:hint="eastAsia"/>
          <w:sz w:val="22"/>
          <w:szCs w:val="22"/>
        </w:rPr>
        <w:t>.</w:t>
      </w:r>
      <w:r w:rsidR="007B7A88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>某生用電子</w:t>
      </w:r>
      <w:r w:rsidRPr="006B2684">
        <w:rPr>
          <w:rFonts w:hint="eastAsia"/>
          <w:sz w:val="22"/>
          <w:szCs w:val="22"/>
        </w:rPr>
        <w:t>做</w:t>
      </w:r>
      <w:r w:rsidRPr="000458EA">
        <w:rPr>
          <w:rFonts w:hint="eastAsia"/>
          <w:sz w:val="22"/>
          <w:szCs w:val="22"/>
        </w:rPr>
        <w:t>雙狹縫干涉實驗，在狹縫後的螢幕上有電子偵測器，每次電子</w:t>
      </w:r>
      <w:r>
        <w:rPr>
          <w:rFonts w:hint="eastAsia"/>
          <w:sz w:val="22"/>
          <w:szCs w:val="22"/>
        </w:rPr>
        <w:t>在垂直入射雙狹縫後，會</w:t>
      </w:r>
      <w:r w:rsidRPr="000458EA">
        <w:rPr>
          <w:rFonts w:hint="eastAsia"/>
          <w:sz w:val="22"/>
          <w:szCs w:val="22"/>
        </w:rPr>
        <w:t>撞擊偵測器顯示</w:t>
      </w:r>
      <w:r>
        <w:rPr>
          <w:rFonts w:hint="eastAsia"/>
          <w:sz w:val="22"/>
          <w:szCs w:val="22"/>
        </w:rPr>
        <w:t>出</w:t>
      </w:r>
      <w:r w:rsidRPr="000458EA">
        <w:rPr>
          <w:rFonts w:hint="eastAsia"/>
          <w:sz w:val="22"/>
          <w:szCs w:val="22"/>
        </w:rPr>
        <w:t>一亮點</w:t>
      </w:r>
      <w:r>
        <w:rPr>
          <w:rFonts w:hint="eastAsia"/>
          <w:sz w:val="22"/>
          <w:szCs w:val="22"/>
        </w:rPr>
        <w:t>。</w:t>
      </w:r>
      <w:r w:rsidRPr="000458EA">
        <w:rPr>
          <w:rFonts w:hint="eastAsia"/>
          <w:sz w:val="22"/>
          <w:szCs w:val="22"/>
        </w:rPr>
        <w:t>用</w:t>
      </w:r>
      <w:r>
        <w:rPr>
          <w:rFonts w:hint="eastAsia"/>
          <w:sz w:val="22"/>
          <w:szCs w:val="22"/>
        </w:rPr>
        <w:t>許多</w:t>
      </w:r>
      <w:r w:rsidRPr="000458EA">
        <w:rPr>
          <w:rFonts w:hint="eastAsia"/>
          <w:sz w:val="22"/>
          <w:szCs w:val="22"/>
        </w:rPr>
        <w:t>電子</w:t>
      </w:r>
      <w:r>
        <w:rPr>
          <w:rFonts w:hint="eastAsia"/>
          <w:sz w:val="22"/>
          <w:szCs w:val="22"/>
        </w:rPr>
        <w:t>逐一重覆上述步驟</w:t>
      </w:r>
      <w:r w:rsidRPr="000458EA">
        <w:rPr>
          <w:rFonts w:hint="eastAsia"/>
          <w:sz w:val="22"/>
          <w:szCs w:val="22"/>
        </w:rPr>
        <w:t>後</w:t>
      </w:r>
      <w:r w:rsidRPr="000458EA">
        <w:rPr>
          <w:sz w:val="22"/>
          <w:szCs w:val="22"/>
        </w:rPr>
        <w:t>，</w:t>
      </w:r>
      <w:r w:rsidRPr="000458EA">
        <w:rPr>
          <w:rFonts w:hint="eastAsia"/>
          <w:sz w:val="22"/>
          <w:szCs w:val="22"/>
        </w:rPr>
        <w:t>統計螢幕上各處偵測器所顯示的亮點數目</w:t>
      </w:r>
      <w:r w:rsidRPr="000458EA">
        <w:rPr>
          <w:sz w:val="22"/>
          <w:szCs w:val="22"/>
        </w:rPr>
        <w:t>，</w:t>
      </w:r>
      <w:r w:rsidRPr="000458EA">
        <w:rPr>
          <w:rFonts w:hint="eastAsia"/>
          <w:sz w:val="22"/>
          <w:szCs w:val="22"/>
        </w:rPr>
        <w:t>可以得到類似光波的干涉條紋。在螢幕上有甲</w:t>
      </w:r>
      <w:r w:rsidRPr="000458EA">
        <w:rPr>
          <w:sz w:val="22"/>
          <w:szCs w:val="22"/>
        </w:rPr>
        <w:t>、</w:t>
      </w:r>
      <w:r w:rsidRPr="000458EA">
        <w:rPr>
          <w:rFonts w:hint="eastAsia"/>
          <w:sz w:val="22"/>
          <w:szCs w:val="22"/>
        </w:rPr>
        <w:t>乙</w:t>
      </w:r>
      <w:r w:rsidRPr="000458EA">
        <w:rPr>
          <w:sz w:val="22"/>
          <w:szCs w:val="22"/>
        </w:rPr>
        <w:t>、</w:t>
      </w:r>
      <w:r w:rsidRPr="000458EA">
        <w:rPr>
          <w:rFonts w:hint="eastAsia"/>
          <w:sz w:val="22"/>
          <w:szCs w:val="22"/>
        </w:rPr>
        <w:t>丙三點</w:t>
      </w:r>
      <w:r w:rsidRPr="000458EA">
        <w:rPr>
          <w:sz w:val="22"/>
          <w:szCs w:val="22"/>
        </w:rPr>
        <w:t>，</w:t>
      </w:r>
      <w:r w:rsidRPr="00B357E5">
        <w:rPr>
          <w:rFonts w:hint="eastAsia"/>
          <w:sz w:val="22"/>
          <w:szCs w:val="22"/>
        </w:rPr>
        <w:t>甲點與乙點分別位於兩個狹縫的正後方</w:t>
      </w:r>
      <w:r w:rsidRPr="000458EA">
        <w:rPr>
          <w:sz w:val="22"/>
          <w:szCs w:val="22"/>
        </w:rPr>
        <w:t>，</w:t>
      </w:r>
      <w:r w:rsidRPr="000458EA">
        <w:rPr>
          <w:rFonts w:hint="eastAsia"/>
          <w:sz w:val="22"/>
          <w:szCs w:val="22"/>
        </w:rPr>
        <w:t>丙點為甲乙之中點</w:t>
      </w:r>
      <w:r w:rsidRPr="000458EA">
        <w:rPr>
          <w:sz w:val="22"/>
          <w:szCs w:val="22"/>
        </w:rPr>
        <w:t>。</w:t>
      </w:r>
      <w:r w:rsidRPr="000458EA">
        <w:rPr>
          <w:rFonts w:hint="eastAsia"/>
          <w:sz w:val="22"/>
          <w:szCs w:val="22"/>
        </w:rPr>
        <w:t>下列敘述</w:t>
      </w:r>
      <w:r w:rsidRPr="00850032">
        <w:rPr>
          <w:rFonts w:hint="eastAsia"/>
          <w:sz w:val="22"/>
          <w:szCs w:val="22"/>
        </w:rPr>
        <w:t>哪些</w:t>
      </w:r>
      <w:r w:rsidRPr="000458EA">
        <w:rPr>
          <w:rFonts w:hint="eastAsia"/>
          <w:sz w:val="22"/>
          <w:szCs w:val="22"/>
        </w:rPr>
        <w:t>正確</w:t>
      </w:r>
      <w:r w:rsidRPr="000458EA">
        <w:rPr>
          <w:sz w:val="22"/>
          <w:szCs w:val="22"/>
        </w:rPr>
        <w:t>﹖</w:t>
      </w:r>
    </w:p>
    <w:p w:rsidR="008B5D24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A) </w:t>
      </w:r>
      <w:r w:rsidR="00386D71" w:rsidRPr="00D61325">
        <w:rPr>
          <w:rFonts w:hint="eastAsia"/>
          <w:sz w:val="22"/>
          <w:szCs w:val="22"/>
        </w:rPr>
        <w:t>使用不同速率的電子重覆實驗，丙點一定是亮點</w:t>
      </w:r>
    </w:p>
    <w:p w:rsidR="008B5D24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B) </w:t>
      </w:r>
      <w:r w:rsidR="007B7A88" w:rsidRPr="00D61325">
        <w:rPr>
          <w:rFonts w:hint="eastAsia"/>
          <w:sz w:val="22"/>
          <w:szCs w:val="22"/>
        </w:rPr>
        <w:t>使</w:t>
      </w:r>
      <w:r w:rsidR="00386D71" w:rsidRPr="00D61325">
        <w:rPr>
          <w:rFonts w:hint="eastAsia"/>
          <w:sz w:val="22"/>
          <w:szCs w:val="22"/>
        </w:rPr>
        <w:t>用速率較大的電子重覆實驗，所形成的干涉條紋較密</w:t>
      </w:r>
    </w:p>
    <w:p w:rsidR="008B5D24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C) </w:t>
      </w:r>
      <w:r w:rsidR="00386D71" w:rsidRPr="000458EA">
        <w:rPr>
          <w:rFonts w:hint="eastAsia"/>
          <w:sz w:val="22"/>
          <w:szCs w:val="22"/>
        </w:rPr>
        <w:t>使用不同速率的電子</w:t>
      </w:r>
      <w:r w:rsidR="00386D71">
        <w:rPr>
          <w:rFonts w:hint="eastAsia"/>
          <w:sz w:val="22"/>
          <w:szCs w:val="22"/>
        </w:rPr>
        <w:t>重覆實驗，</w:t>
      </w:r>
      <w:r w:rsidR="00386D71" w:rsidRPr="000458EA">
        <w:rPr>
          <w:rFonts w:hint="eastAsia"/>
          <w:sz w:val="22"/>
          <w:szCs w:val="22"/>
        </w:rPr>
        <w:t>甲</w:t>
      </w:r>
      <w:r w:rsidR="00386D71" w:rsidRPr="000458EA">
        <w:rPr>
          <w:sz w:val="22"/>
          <w:szCs w:val="22"/>
        </w:rPr>
        <w:t>、</w:t>
      </w:r>
      <w:r w:rsidR="00386D71" w:rsidRPr="000458EA">
        <w:rPr>
          <w:rFonts w:hint="eastAsia"/>
          <w:sz w:val="22"/>
          <w:szCs w:val="22"/>
        </w:rPr>
        <w:t>乙兩點一定是亮點</w:t>
      </w:r>
    </w:p>
    <w:p w:rsidR="008B5D24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>(D)</w:t>
      </w:r>
      <w:r w:rsidR="007752EB">
        <w:rPr>
          <w:rFonts w:hint="eastAsia"/>
          <w:sz w:val="22"/>
          <w:szCs w:val="22"/>
        </w:rPr>
        <w:t xml:space="preserve"> </w:t>
      </w:r>
      <w:r w:rsidR="007752EB" w:rsidRPr="000458EA">
        <w:rPr>
          <w:rFonts w:hint="eastAsia"/>
          <w:sz w:val="22"/>
          <w:szCs w:val="22"/>
        </w:rPr>
        <w:t>將電子換成中子，且將電子偵測器換成中子偵測器，丙點</w:t>
      </w:r>
      <w:r w:rsidR="007752EB">
        <w:rPr>
          <w:rFonts w:hint="eastAsia"/>
          <w:sz w:val="22"/>
          <w:szCs w:val="22"/>
        </w:rPr>
        <w:t>不會是亮</w:t>
      </w:r>
      <w:r w:rsidR="007752EB" w:rsidRPr="000458EA">
        <w:rPr>
          <w:rFonts w:hint="eastAsia"/>
          <w:sz w:val="22"/>
          <w:szCs w:val="22"/>
        </w:rPr>
        <w:t>點</w:t>
      </w:r>
    </w:p>
    <w:p w:rsidR="00386D71" w:rsidRPr="000458EA" w:rsidRDefault="007C1293" w:rsidP="008B5D24">
      <w:pPr>
        <w:tabs>
          <w:tab w:val="left" w:pos="2280"/>
          <w:tab w:val="left" w:pos="4080"/>
          <w:tab w:val="left" w:pos="58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E) </w:t>
      </w:r>
      <w:r w:rsidR="00386D71" w:rsidRPr="000458EA">
        <w:rPr>
          <w:rFonts w:hint="eastAsia"/>
          <w:sz w:val="22"/>
          <w:szCs w:val="22"/>
        </w:rPr>
        <w:t>電子射出的時間間隔</w:t>
      </w:r>
      <w:r w:rsidR="007752EB">
        <w:rPr>
          <w:rFonts w:hint="eastAsia"/>
          <w:sz w:val="22"/>
          <w:szCs w:val="22"/>
        </w:rPr>
        <w:t>增長為原來的兩倍</w:t>
      </w:r>
      <w:r w:rsidR="00386D71" w:rsidRPr="000458EA">
        <w:rPr>
          <w:rFonts w:hint="eastAsia"/>
          <w:sz w:val="22"/>
          <w:szCs w:val="22"/>
        </w:rPr>
        <w:t>，</w:t>
      </w:r>
      <w:r w:rsidR="00386D71">
        <w:rPr>
          <w:rFonts w:hint="eastAsia"/>
          <w:sz w:val="22"/>
          <w:szCs w:val="22"/>
        </w:rPr>
        <w:t>重覆</w:t>
      </w:r>
      <w:r w:rsidR="00386D71" w:rsidRPr="006C1914">
        <w:rPr>
          <w:rFonts w:hint="eastAsia"/>
          <w:sz w:val="22"/>
          <w:szCs w:val="22"/>
        </w:rPr>
        <w:t>實驗，</w:t>
      </w:r>
      <w:r w:rsidR="007752EB">
        <w:rPr>
          <w:rFonts w:hint="eastAsia"/>
          <w:sz w:val="22"/>
          <w:szCs w:val="22"/>
        </w:rPr>
        <w:t>則</w:t>
      </w:r>
      <w:r w:rsidR="00386D71" w:rsidRPr="000458EA">
        <w:rPr>
          <w:rFonts w:hint="eastAsia"/>
          <w:sz w:val="22"/>
          <w:szCs w:val="22"/>
        </w:rPr>
        <w:t>干涉條紋</w:t>
      </w:r>
      <w:r w:rsidR="007752EB">
        <w:rPr>
          <w:rFonts w:hint="eastAsia"/>
          <w:sz w:val="22"/>
          <w:szCs w:val="22"/>
        </w:rPr>
        <w:t>的間隔將增為兩倍</w:t>
      </w:r>
    </w:p>
    <w:p w:rsidR="00386D71" w:rsidRPr="000458EA" w:rsidRDefault="00386D71" w:rsidP="00386D71">
      <w:pPr>
        <w:rPr>
          <w:sz w:val="22"/>
          <w:szCs w:val="22"/>
        </w:rPr>
      </w:pPr>
    </w:p>
    <w:p w:rsidR="00386D71" w:rsidRPr="00B93399" w:rsidRDefault="00386D71" w:rsidP="00156C7F">
      <w:pPr>
        <w:spacing w:line="360" w:lineRule="atLeast"/>
        <w:ind w:left="363" w:hangingChars="165" w:hanging="363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lastRenderedPageBreak/>
        <w:t>22</w:t>
      </w:r>
      <w:r w:rsidRPr="000458EA">
        <w:rPr>
          <w:rFonts w:hint="eastAsia"/>
          <w:sz w:val="22"/>
          <w:szCs w:val="22"/>
        </w:rPr>
        <w:t>.</w:t>
      </w:r>
      <w:r w:rsidR="00327419">
        <w:rPr>
          <w:rFonts w:hint="eastAsia"/>
          <w:sz w:val="22"/>
          <w:szCs w:val="22"/>
        </w:rPr>
        <w:tab/>
      </w:r>
      <w:r w:rsidR="00327419" w:rsidRPr="00344C19">
        <w:rPr>
          <w:rFonts w:hAnsi="新細明體" w:hint="eastAsia"/>
          <w:sz w:val="22"/>
          <w:szCs w:val="22"/>
        </w:rPr>
        <w:t>一個</w:t>
      </w:r>
      <w:r w:rsidR="00327419" w:rsidRPr="00B93399">
        <w:rPr>
          <w:rFonts w:hint="eastAsia"/>
          <w:sz w:val="22"/>
          <w:szCs w:val="22"/>
        </w:rPr>
        <w:t>電子</w:t>
      </w:r>
      <w:r w:rsidRPr="00B93399">
        <w:rPr>
          <w:rFonts w:hint="eastAsia"/>
          <w:sz w:val="22"/>
          <w:szCs w:val="22"/>
        </w:rPr>
        <w:t>經過電位差</w:t>
      </w:r>
      <w:r w:rsidRPr="00B93399">
        <w:rPr>
          <w:rFonts w:hint="eastAsia"/>
          <w:i/>
          <w:iCs/>
          <w:sz w:val="22"/>
          <w:szCs w:val="22"/>
        </w:rPr>
        <w:t>V</w:t>
      </w:r>
      <w:r w:rsidRPr="00B93399">
        <w:rPr>
          <w:rFonts w:hint="eastAsia"/>
          <w:sz w:val="22"/>
          <w:szCs w:val="22"/>
        </w:rPr>
        <w:t>加速之後，撞擊金屬靶而將動能完全轉換為電磁波的光子能量。若此過程能夠輻射</w:t>
      </w:r>
      <w:r w:rsidR="0047469D">
        <w:rPr>
          <w:rFonts w:hint="eastAsia"/>
          <w:sz w:val="22"/>
          <w:szCs w:val="22"/>
        </w:rPr>
        <w:t>光</w:t>
      </w:r>
      <w:r w:rsidR="003B16BA">
        <w:rPr>
          <w:rFonts w:hint="eastAsia"/>
          <w:sz w:val="22"/>
          <w:szCs w:val="22"/>
        </w:rPr>
        <w:t>子</w:t>
      </w:r>
      <w:r w:rsidRPr="00B93399">
        <w:rPr>
          <w:rFonts w:hint="eastAsia"/>
          <w:sz w:val="22"/>
          <w:szCs w:val="22"/>
        </w:rPr>
        <w:t>的</w:t>
      </w:r>
      <w:proofErr w:type="gramStart"/>
      <w:r w:rsidRPr="00B93399">
        <w:rPr>
          <w:rFonts w:hint="eastAsia"/>
          <w:sz w:val="22"/>
          <w:szCs w:val="22"/>
        </w:rPr>
        <w:t>最</w:t>
      </w:r>
      <w:proofErr w:type="gramEnd"/>
      <w:r w:rsidRPr="00B93399">
        <w:rPr>
          <w:rFonts w:hint="eastAsia"/>
          <w:sz w:val="22"/>
          <w:szCs w:val="22"/>
        </w:rPr>
        <w:t>短波長為</w:t>
      </w:r>
      <w:r w:rsidRPr="00B93399">
        <w:rPr>
          <w:position w:val="-12"/>
          <w:sz w:val="22"/>
          <w:szCs w:val="22"/>
        </w:rPr>
        <w:object w:dxaOrig="300" w:dyaOrig="360">
          <v:shape id="_x0000_i1080" type="#_x0000_t75" style="width:14.95pt;height:18.25pt" o:ole="">
            <v:imagedata r:id="rId109" o:title=""/>
          </v:shape>
          <o:OLEObject Type="Embed" ProgID="Equation.3" ShapeID="_x0000_i1080" DrawAspect="Content" ObjectID="_1469537379" r:id="rId110"/>
        </w:object>
      </w:r>
      <w:r w:rsidRPr="00B93399">
        <w:rPr>
          <w:rFonts w:hint="eastAsia"/>
          <w:sz w:val="22"/>
          <w:szCs w:val="22"/>
        </w:rPr>
        <w:t>，</w:t>
      </w:r>
      <w:proofErr w:type="gramStart"/>
      <w:r w:rsidRPr="00B93399">
        <w:rPr>
          <w:rFonts w:hint="eastAsia"/>
          <w:sz w:val="22"/>
          <w:szCs w:val="22"/>
        </w:rPr>
        <w:t>普朗克</w:t>
      </w:r>
      <w:proofErr w:type="gramEnd"/>
      <w:r w:rsidRPr="00B93399">
        <w:rPr>
          <w:rFonts w:hint="eastAsia"/>
          <w:sz w:val="22"/>
          <w:szCs w:val="22"/>
        </w:rPr>
        <w:t>常數</w:t>
      </w:r>
      <w:r w:rsidR="00327419" w:rsidRPr="00B93399">
        <w:rPr>
          <w:rFonts w:hint="eastAsia"/>
          <w:sz w:val="22"/>
          <w:szCs w:val="22"/>
        </w:rPr>
        <w:t>為</w:t>
      </w:r>
      <w:r w:rsidR="00327419" w:rsidRPr="00B93399">
        <w:rPr>
          <w:rFonts w:hint="eastAsia"/>
          <w:i/>
          <w:iCs/>
          <w:sz w:val="22"/>
          <w:szCs w:val="22"/>
        </w:rPr>
        <w:t>h</w:t>
      </w:r>
      <w:r w:rsidRPr="00B93399">
        <w:rPr>
          <w:rFonts w:hint="eastAsia"/>
          <w:sz w:val="22"/>
          <w:szCs w:val="22"/>
        </w:rPr>
        <w:t>，光速</w:t>
      </w:r>
      <w:r w:rsidR="00327419" w:rsidRPr="00B93399">
        <w:rPr>
          <w:rFonts w:hint="eastAsia"/>
          <w:sz w:val="22"/>
          <w:szCs w:val="22"/>
        </w:rPr>
        <w:t>為</w:t>
      </w:r>
      <w:r w:rsidR="00327419" w:rsidRPr="00B93399">
        <w:rPr>
          <w:rFonts w:hint="eastAsia"/>
          <w:i/>
          <w:iCs/>
          <w:sz w:val="22"/>
          <w:szCs w:val="22"/>
        </w:rPr>
        <w:t>c</w:t>
      </w:r>
      <w:r w:rsidRPr="00B93399">
        <w:rPr>
          <w:rFonts w:ascii="新細明體" w:hAnsi="新細明體" w:hint="eastAsia"/>
          <w:sz w:val="22"/>
          <w:szCs w:val="22"/>
        </w:rPr>
        <w:t>，</w:t>
      </w:r>
      <w:r w:rsidR="00327419" w:rsidRPr="00B93399">
        <w:rPr>
          <w:rFonts w:hint="eastAsia"/>
          <w:sz w:val="22"/>
          <w:szCs w:val="22"/>
        </w:rPr>
        <w:t>基本電荷為</w:t>
      </w:r>
      <w:r w:rsidR="00327419" w:rsidRPr="00B93399">
        <w:rPr>
          <w:position w:val="-6"/>
          <w:sz w:val="22"/>
          <w:szCs w:val="22"/>
        </w:rPr>
        <w:object w:dxaOrig="180" w:dyaOrig="220">
          <v:shape id="_x0000_i1081" type="#_x0000_t75" style="width:8.9pt;height:11.2pt" o:ole="">
            <v:imagedata r:id="rId111" o:title=""/>
          </v:shape>
          <o:OLEObject Type="Embed" ProgID="Equation.DSMT4" ShapeID="_x0000_i1081" DrawAspect="Content" ObjectID="_1469537380" r:id="rId112"/>
        </w:object>
      </w:r>
      <w:r w:rsidR="00327419" w:rsidRPr="00C843E7">
        <w:rPr>
          <w:rFonts w:hint="eastAsia"/>
          <w:iCs/>
          <w:sz w:val="22"/>
          <w:szCs w:val="22"/>
        </w:rPr>
        <w:t>，</w:t>
      </w:r>
      <w:r w:rsidRPr="00B93399">
        <w:rPr>
          <w:rFonts w:hint="eastAsia"/>
          <w:sz w:val="22"/>
          <w:szCs w:val="22"/>
        </w:rPr>
        <w:t>則下列有關此</w:t>
      </w:r>
      <w:proofErr w:type="gramStart"/>
      <w:r w:rsidRPr="00B93399">
        <w:rPr>
          <w:rFonts w:hint="eastAsia"/>
          <w:sz w:val="22"/>
          <w:szCs w:val="22"/>
        </w:rPr>
        <w:t>最</w:t>
      </w:r>
      <w:proofErr w:type="gramEnd"/>
      <w:r w:rsidRPr="00B93399">
        <w:rPr>
          <w:rFonts w:hint="eastAsia"/>
          <w:sz w:val="22"/>
          <w:szCs w:val="22"/>
        </w:rPr>
        <w:t>短波長光子</w:t>
      </w:r>
      <w:r w:rsidR="00DA4C49" w:rsidRPr="00B93399">
        <w:rPr>
          <w:rFonts w:hint="eastAsia"/>
          <w:sz w:val="22"/>
          <w:szCs w:val="22"/>
        </w:rPr>
        <w:t>及入射電子的敍述</w:t>
      </w:r>
      <w:r w:rsidRPr="00B93399">
        <w:rPr>
          <w:rFonts w:hint="eastAsia"/>
          <w:sz w:val="22"/>
          <w:szCs w:val="22"/>
        </w:rPr>
        <w:t>，哪些正確？</w:t>
      </w:r>
      <w:r w:rsidR="00446998" w:rsidRPr="00B93399">
        <w:rPr>
          <w:rFonts w:hint="eastAsia"/>
          <w:sz w:val="22"/>
          <w:szCs w:val="22"/>
        </w:rPr>
        <w:t xml:space="preserve"> </w:t>
      </w:r>
    </w:p>
    <w:p w:rsidR="00C843E7" w:rsidRDefault="007C1293" w:rsidP="00C843E7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A) </w:t>
      </w:r>
      <w:r w:rsidR="00624065" w:rsidRPr="00624065">
        <w:rPr>
          <w:position w:val="-22"/>
          <w:sz w:val="22"/>
          <w:szCs w:val="22"/>
        </w:rPr>
        <w:object w:dxaOrig="760" w:dyaOrig="580">
          <v:shape id="_x0000_i1082" type="#_x0000_t75" style="width:37.4pt;height:28.05pt" o:ole="">
            <v:imagedata r:id="rId113" o:title=""/>
          </v:shape>
          <o:OLEObject Type="Embed" ProgID="Equation.DSMT4" ShapeID="_x0000_i1082" DrawAspect="Content" ObjectID="_1469537381" r:id="rId114"/>
        </w:object>
      </w:r>
      <w:r w:rsidR="008B5D24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B) </w:t>
      </w:r>
      <w:r w:rsidR="004770EC" w:rsidRPr="00B93399">
        <w:rPr>
          <w:rFonts w:hint="eastAsia"/>
          <w:sz w:val="22"/>
          <w:szCs w:val="22"/>
        </w:rPr>
        <w:t>光子的動量</w:t>
      </w:r>
      <w:proofErr w:type="gramStart"/>
      <w:r w:rsidR="003B16BA">
        <w:rPr>
          <w:rFonts w:hint="eastAsia"/>
          <w:sz w:val="22"/>
          <w:szCs w:val="22"/>
        </w:rPr>
        <w:t>量</w:t>
      </w:r>
      <w:proofErr w:type="gramEnd"/>
      <w:r w:rsidR="003B16BA">
        <w:rPr>
          <w:rFonts w:hint="eastAsia"/>
          <w:sz w:val="22"/>
          <w:szCs w:val="22"/>
        </w:rPr>
        <w:t>值</w:t>
      </w:r>
      <w:r w:rsidR="004770EC" w:rsidRPr="00B93399">
        <w:rPr>
          <w:rFonts w:hint="eastAsia"/>
          <w:sz w:val="22"/>
          <w:szCs w:val="22"/>
        </w:rPr>
        <w:t>為</w:t>
      </w:r>
      <w:r w:rsidR="00624065" w:rsidRPr="00624065">
        <w:rPr>
          <w:position w:val="-22"/>
          <w:sz w:val="22"/>
          <w:szCs w:val="22"/>
        </w:rPr>
        <w:object w:dxaOrig="380" w:dyaOrig="580">
          <v:shape id="_x0000_i1083" type="#_x0000_t75" style="width:20.1pt;height:28.05pt" o:ole="">
            <v:imagedata r:id="rId115" o:title=""/>
          </v:shape>
          <o:OLEObject Type="Embed" ProgID="Equation.DSMT4" ShapeID="_x0000_i1083" DrawAspect="Content" ObjectID="_1469537382" r:id="rId116"/>
        </w:object>
      </w:r>
      <w:r w:rsidR="008B5D24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C) </w:t>
      </w:r>
      <w:r w:rsidR="004770EC" w:rsidRPr="00B93399">
        <w:rPr>
          <w:rFonts w:hint="eastAsia"/>
          <w:sz w:val="22"/>
          <w:szCs w:val="22"/>
        </w:rPr>
        <w:t>光子的能量為</w:t>
      </w:r>
      <w:r w:rsidR="00624065" w:rsidRPr="00B93399">
        <w:rPr>
          <w:position w:val="-6"/>
          <w:sz w:val="22"/>
          <w:szCs w:val="22"/>
        </w:rPr>
        <w:object w:dxaOrig="340" w:dyaOrig="260">
          <v:shape id="_x0000_i1084" type="#_x0000_t75" style="width:15.9pt;height:12.6pt" o:ole="">
            <v:imagedata r:id="rId117" o:title=""/>
          </v:shape>
          <o:OLEObject Type="Embed" ProgID="Equation.DSMT4" ShapeID="_x0000_i1084" DrawAspect="Content" ObjectID="_1469537383" r:id="rId118"/>
        </w:object>
      </w:r>
    </w:p>
    <w:p w:rsidR="004770EC" w:rsidRPr="00B93399" w:rsidRDefault="007C1293" w:rsidP="00C843E7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hint="eastAsia"/>
          <w:sz w:val="22"/>
          <w:szCs w:val="22"/>
        </w:rPr>
        <w:t xml:space="preserve">(D) </w:t>
      </w:r>
      <w:r w:rsidR="004770EC" w:rsidRPr="00B93399">
        <w:rPr>
          <w:rFonts w:hint="eastAsia"/>
          <w:sz w:val="22"/>
          <w:szCs w:val="22"/>
        </w:rPr>
        <w:t>光子的頻率為</w:t>
      </w:r>
      <w:r w:rsidR="00624065" w:rsidRPr="00624065">
        <w:rPr>
          <w:position w:val="-28"/>
          <w:sz w:val="22"/>
          <w:szCs w:val="22"/>
        </w:rPr>
        <w:object w:dxaOrig="320" w:dyaOrig="639">
          <v:shape id="_x0000_i1085" type="#_x0000_t75" style="width:15.9pt;height:31.8pt" o:ole="">
            <v:imagedata r:id="rId119" o:title=""/>
          </v:shape>
          <o:OLEObject Type="Embed" ProgID="Equation.DSMT4" ShapeID="_x0000_i1085" DrawAspect="Content" ObjectID="_1469537384" r:id="rId120"/>
        </w:object>
      </w:r>
      <w:r w:rsidR="008B5D24">
        <w:rPr>
          <w:rFonts w:hint="eastAsia"/>
          <w:sz w:val="22"/>
          <w:szCs w:val="22"/>
        </w:rPr>
        <w:tab/>
      </w:r>
      <w:r>
        <w:rPr>
          <w:rFonts w:hint="eastAsia"/>
          <w:sz w:val="22"/>
          <w:szCs w:val="22"/>
        </w:rPr>
        <w:t xml:space="preserve">(E) </w:t>
      </w:r>
      <w:r w:rsidR="004770EC" w:rsidRPr="00B93399">
        <w:rPr>
          <w:rFonts w:hint="eastAsia"/>
          <w:sz w:val="22"/>
          <w:szCs w:val="22"/>
        </w:rPr>
        <w:t>電子的動能為</w:t>
      </w:r>
      <w:r w:rsidR="00624065" w:rsidRPr="00624065">
        <w:rPr>
          <w:position w:val="-22"/>
          <w:sz w:val="22"/>
          <w:szCs w:val="22"/>
        </w:rPr>
        <w:object w:dxaOrig="580" w:dyaOrig="580">
          <v:shape id="_x0000_i1086" type="#_x0000_t75" style="width:29pt;height:28.05pt" o:ole="">
            <v:imagedata r:id="rId121" o:title=""/>
          </v:shape>
          <o:OLEObject Type="Embed" ProgID="Equation.DSMT4" ShapeID="_x0000_i1086" DrawAspect="Content" ObjectID="_1469537385" r:id="rId122"/>
        </w:object>
      </w:r>
    </w:p>
    <w:p w:rsidR="00386D71" w:rsidRPr="00DA4C49" w:rsidRDefault="00BE4529" w:rsidP="00156C7F">
      <w:pPr>
        <w:spacing w:beforeLines="25" w:before="60" w:line="360" w:lineRule="atLeast"/>
        <w:ind w:left="396" w:rightChars="1712" w:right="4109" w:hangingChars="165" w:hanging="396"/>
        <w:jc w:val="both"/>
        <w:rPr>
          <w:color w:val="C0000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6111D1E9" wp14:editId="03AEC98A">
                <wp:simplePos x="0" y="0"/>
                <wp:positionH relativeFrom="column">
                  <wp:posOffset>3381730</wp:posOffset>
                </wp:positionH>
                <wp:positionV relativeFrom="paragraph">
                  <wp:posOffset>36500</wp:posOffset>
                </wp:positionV>
                <wp:extent cx="2440940" cy="1663700"/>
                <wp:effectExtent l="0" t="0" r="16510" b="0"/>
                <wp:wrapNone/>
                <wp:docPr id="77" name="Group 1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0940" cy="1663700"/>
                          <a:chOff x="6412" y="4477"/>
                          <a:chExt cx="3844" cy="2620"/>
                        </a:xfrm>
                      </wpg:grpSpPr>
                      <wps:wsp>
                        <wps:cNvPr id="78" name="Text Box 530"/>
                        <wps:cNvSpPr txBox="1">
                          <a:spLocks noChangeArrowheads="1"/>
                        </wps:cNvSpPr>
                        <wps:spPr bwMode="auto">
                          <a:xfrm>
                            <a:off x="9196" y="5683"/>
                            <a:ext cx="900" cy="4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B110A5" w:rsidRDefault="009A695A" w:rsidP="00386D71">
                              <w:pPr>
                                <w:spacing w:line="280" w:lineRule="exact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.6</w:t>
                              </w:r>
                              <w:r w:rsidRPr="00B110A5">
                                <w:rPr>
                                  <w:rFonts w:hint="eastAsia"/>
                                  <w:i/>
                                  <w:iCs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Oval 516"/>
                        <wps:cNvSpPr>
                          <a:spLocks noChangeArrowheads="1"/>
                        </wps:cNvSpPr>
                        <wps:spPr bwMode="auto">
                          <a:xfrm>
                            <a:off x="8282" y="4837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Oval 517"/>
                        <wps:cNvSpPr>
                          <a:spLocks noChangeArrowheads="1"/>
                        </wps:cNvSpPr>
                        <wps:spPr bwMode="auto">
                          <a:xfrm>
                            <a:off x="6662" y="5764"/>
                            <a:ext cx="1080" cy="1080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518"/>
                        <wps:cNvSpPr txBox="1">
                          <a:spLocks noChangeArrowheads="1"/>
                        </wps:cNvSpPr>
                        <wps:spPr bwMode="auto">
                          <a:xfrm>
                            <a:off x="6986" y="543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B110A5" w:rsidRDefault="009A695A" w:rsidP="00386D71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519"/>
                        <wps:cNvSpPr txBox="1">
                          <a:spLocks noChangeArrowheads="1"/>
                        </wps:cNvSpPr>
                        <wps:spPr bwMode="auto">
                          <a:xfrm>
                            <a:off x="8603" y="447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B110A5" w:rsidRDefault="009A695A" w:rsidP="00386D71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Line 520"/>
                        <wps:cNvCnPr>
                          <a:cxnSpLocks noChangeShapeType="1"/>
                        </wps:cNvCnPr>
                        <wps:spPr bwMode="auto">
                          <a:xfrm>
                            <a:off x="7217" y="6314"/>
                            <a:ext cx="125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Text Box 521"/>
                        <wps:cNvSpPr txBox="1">
                          <a:spLocks noChangeArrowheads="1"/>
                        </wps:cNvSpPr>
                        <wps:spPr bwMode="auto">
                          <a:xfrm>
                            <a:off x="7816" y="592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386D71">
                              <w:pPr>
                                <w:rPr>
                                  <w:i/>
                                </w:rPr>
                              </w:pPr>
                              <w:r w:rsidRPr="00B110A5">
                                <w:rPr>
                                  <w:i/>
                                  <w:position w:val="-10"/>
                                </w:rPr>
                                <w:object w:dxaOrig="240" w:dyaOrig="320">
                                  <v:shape id="_x0000_i1105" type="#_x0000_t75" style="width:11.7pt;height:15.9pt" o:ole="">
                                    <v:imagedata r:id="rId123" o:title=""/>
                                  </v:shape>
                                  <o:OLEObject Type="Embed" ProgID="Equation.DSMT4" ShapeID="_x0000_i1105" DrawAspect="Content" ObjectID="_1469537404" r:id="rId124"/>
                                </w:object>
                              </w:r>
                              <w:proofErr w:type="gramStart"/>
                              <w:r>
                                <w:rPr>
                                  <w:rFonts w:hint="eastAsia"/>
                                  <w:i/>
                                </w:rPr>
                                <w:t>v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522"/>
                        <wps:cNvSpPr txBox="1">
                          <a:spLocks noChangeArrowheads="1"/>
                        </wps:cNvSpPr>
                        <wps:spPr bwMode="auto">
                          <a:xfrm>
                            <a:off x="8252" y="6687"/>
                            <a:ext cx="810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624065" w:rsidRDefault="009A695A" w:rsidP="00386D71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62406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Oval 52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792" y="5362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Line 524"/>
                        <wps:cNvCnPr>
                          <a:cxnSpLocks noChangeShapeType="1"/>
                        </wps:cNvCnPr>
                        <wps:spPr bwMode="auto">
                          <a:xfrm>
                            <a:off x="9462" y="5412"/>
                            <a:ext cx="7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525"/>
                        <wps:cNvCnPr>
                          <a:cxnSpLocks noChangeShapeType="1"/>
                        </wps:cNvCnPr>
                        <wps:spPr bwMode="auto">
                          <a:xfrm>
                            <a:off x="6412" y="6314"/>
                            <a:ext cx="37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Oval 52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175" y="6274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Line 527"/>
                        <wps:cNvCnPr>
                          <a:cxnSpLocks noChangeShapeType="1"/>
                        </wps:cNvCnPr>
                        <wps:spPr bwMode="auto">
                          <a:xfrm>
                            <a:off x="9797" y="5407"/>
                            <a:ext cx="0" cy="9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528"/>
                        <wps:cNvCnPr>
                          <a:cxnSpLocks noChangeShapeType="1"/>
                        </wps:cNvCnPr>
                        <wps:spPr bwMode="auto">
                          <a:xfrm>
                            <a:off x="9707" y="5413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529"/>
                        <wps:cNvCnPr>
                          <a:cxnSpLocks noChangeShapeType="1"/>
                        </wps:cNvCnPr>
                        <wps:spPr bwMode="auto">
                          <a:xfrm>
                            <a:off x="9707" y="6314"/>
                            <a:ext cx="1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53" o:spid="_x0000_s1381" style="position:absolute;left:0;text-align:left;margin-left:266.3pt;margin-top:2.85pt;width:192.2pt;height:131pt;z-index:-251651072" coordorigin="6412,4477" coordsize="3844,2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30" o:spid="_x0000_s1382" type="#_x0000_t202" style="position:absolute;left:9196;top:5683;width:900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gS278A&#10;AADbAAAADwAAAGRycy9kb3ducmV2LnhtbERPy4rCMBTdD/gP4QpuBpsqM1arUXRgxG3VD7g2tw9s&#10;bkoTbf37yUKY5eG8N7vBNOJJnastK5hFMQji3OqaSwXXy+90CcJ5ZI2NZVLwIge77ehjg6m2PWf0&#10;PPtShBB2KSqovG9TKV1ekUEX2ZY4cIXtDPoAu1LqDvsQbho5j+OFNFhzaKiwpZ+K8vv5YRQUp/7z&#10;e9Xfjv6aZF+LA9bJzb6UmoyH/RqEp8H/i9/uk1aQhLHhS/gBcv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yBLbvwAAANsAAAAPAAAAAAAAAAAAAAAAAJgCAABkcnMvZG93bnJl&#10;di54bWxQSwUGAAAAAAQABAD1AAAAhAMAAAAA&#10;" stroked="f">
                  <v:textbox>
                    <w:txbxContent>
                      <w:p w:rsidR="009A695A" w:rsidRPr="00B110A5" w:rsidRDefault="009A695A" w:rsidP="00386D71">
                        <w:pPr>
                          <w:spacing w:line="280" w:lineRule="exact"/>
                          <w:rPr>
                            <w:sz w:val="22"/>
                            <w:szCs w:val="22"/>
                          </w:rPr>
                        </w:pP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1.6</w:t>
                        </w:r>
                        <w:r w:rsidRPr="00B110A5">
                          <w:rPr>
                            <w:rFonts w:hint="eastAsia"/>
                            <w:i/>
                            <w:iCs/>
                            <w:sz w:val="22"/>
                            <w:szCs w:val="22"/>
                          </w:rPr>
                          <w:t>r</w:t>
                        </w:r>
                      </w:p>
                    </w:txbxContent>
                  </v:textbox>
                </v:shape>
                <v:oval id="Oval 516" o:spid="_x0000_s1383" style="position:absolute;left:8282;top:4837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1vS8EA&#10;AADbAAAADwAAAGRycy9kb3ducmV2LnhtbESP0YrCMBRE3xf8h3AF37ZpxXW1NooKgm9i1w+4Nte2&#10;2NyUJtr695uFBR+HmTnDZJvBNOJJnastK0iiGARxYXXNpYLLz+FzAcJ5ZI2NZVLwIgeb9egjw1Tb&#10;ns/0zH0pAoRdigoq79tUSldUZNBFtiUO3s12Bn2QXSl1h32Am0ZO43guDdYcFipsaV9Rcc8fJlDO&#10;fd4fi69p7ehkDgnOdqerVWoyHrYrEJ4G/w7/t49awfcS/r6EHy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tb0vBAAAA2wAAAA8AAAAAAAAAAAAAAAAAmAIAAGRycy9kb3du&#10;cmV2LnhtbFBLBQYAAAAABAAEAPUAAACGAwAAAAA=&#10;" fillcolor="#969696"/>
                <v:oval id="Oval 517" o:spid="_x0000_s1384" style="position:absolute;left:6662;top:5764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K28b8A&#10;AADbAAAADwAAAGRycy9kb3ducmV2LnhtbESPwarCQAxF94L/MERwp1PFJ1IdRQXBnVjfB+R1Ylvs&#10;ZEpntPXvzUJ4y3BzT3I2u97V6kVtqDwbmE0TUMS5txUXBn5vp8kKVIjIFmvPZOBNAXbb4WCDqfUd&#10;X+mVxUIJhEOKBsoYm1TrkJfkMEx9QyzZ3bcOo4xtoW2LncBdredJstQOK5YLJTZ0LCl/ZE8nlGuX&#10;def8Z14FurjTDBeHy583Zjzq92tQkfr4v/xtn62BlXwvLuIBev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jQrbxvwAAANsAAAAPAAAAAAAAAAAAAAAAAJgCAABkcnMvZG93bnJl&#10;di54bWxQSwUGAAAAAAQABAD1AAAAhAMAAAAA&#10;" fillcolor="#969696"/>
                <v:shape id="Text Box 518" o:spid="_x0000_s1385" type="#_x0000_t202" style="position:absolute;left:6986;top:543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9A695A" w:rsidRPr="00B110A5" w:rsidRDefault="009A695A" w:rsidP="00386D71">
                        <w:pPr>
                          <w:rPr>
                            <w:sz w:val="22"/>
                            <w:szCs w:val="22"/>
                          </w:rPr>
                        </w:pP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P</w:t>
                        </w:r>
                      </w:p>
                    </w:txbxContent>
                  </v:textbox>
                </v:shape>
                <v:shape id="_x0000_s1386" type="#_x0000_t202" style="position:absolute;left:8603;top:44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9A695A" w:rsidRPr="00B110A5" w:rsidRDefault="009A695A" w:rsidP="00386D71">
                        <w:pPr>
                          <w:rPr>
                            <w:sz w:val="22"/>
                            <w:szCs w:val="22"/>
                          </w:rPr>
                        </w:pP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Q</w:t>
                        </w:r>
                      </w:p>
                    </w:txbxContent>
                  </v:textbox>
                </v:shape>
                <v:line id="Line 520" o:spid="_x0000_s1387" style="position:absolute;visibility:visible;mso-wrap-style:square" from="7217,6314" to="8476,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EDzMQAAADbAAAADwAAAGRycy9kb3ducmV2LnhtbESPT2sCMRTE70K/Q3iF3jRrC1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YQPMxAAAANsAAAAPAAAAAAAAAAAA&#10;AAAAAKECAABkcnMvZG93bnJldi54bWxQSwUGAAAAAAQABAD5AAAAkgMAAAAA&#10;">
                  <v:stroke endarrow="block"/>
                </v:line>
                <v:shape id="Text Box 521" o:spid="_x0000_s1388" type="#_x0000_t202" style="position:absolute;left:7816;top:592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:rsidR="009A695A" w:rsidRDefault="009A695A" w:rsidP="00386D71">
                        <w:pPr>
                          <w:rPr>
                            <w:i/>
                          </w:rPr>
                        </w:pPr>
                        <w:r w:rsidRPr="00B110A5">
                          <w:rPr>
                            <w:i/>
                            <w:position w:val="-10"/>
                          </w:rPr>
                          <w:object w:dxaOrig="240" w:dyaOrig="320">
                            <v:shape id="_x0000_i1087" type="#_x0000_t75" style="width:11.7pt;height:15.9pt" o:ole="">
                              <v:imagedata r:id="rId125" o:title=""/>
                            </v:shape>
                            <o:OLEObject Type="Embed" ProgID="Equation.DSMT4" ShapeID="_x0000_i1087" DrawAspect="Content" ObjectID="_1465281496" r:id="rId126"/>
                          </w:object>
                        </w:r>
                        <w:proofErr w:type="gramStart"/>
                        <w:r>
                          <w:rPr>
                            <w:rFonts w:hint="eastAsia"/>
                            <w:i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522" o:spid="_x0000_s1389" type="#_x0000_t202" style="position:absolute;left:8252;top:6687;width:810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:rsidR="009A695A" w:rsidRPr="00624065" w:rsidRDefault="009A695A" w:rsidP="00386D71">
                        <w:pPr>
                          <w:rPr>
                            <w:sz w:val="22"/>
                            <w:szCs w:val="22"/>
                          </w:rPr>
                        </w:pPr>
                        <w:r w:rsidRPr="00624065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oval id="Oval 523" o:spid="_x0000_s1390" style="position:absolute;left:8792;top:536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tafcIA&#10;AADbAAAADwAAAGRycy9kb3ducmV2LnhtbESPQWvCQBSE7wX/w/IEL0U3FhpCdBUJWLyaeujxNftM&#10;gtm3YXc1yb93hUKPw8x8w2z3o+nEg5xvLStYrxIQxJXVLdcKLt/HZQbCB2SNnWVSMJGH/W72tsVc&#10;24HP9ChDLSKEfY4KmhD6XEpfNWTQr2xPHL2rdQZDlK6W2uEQ4aaTH0mSSoMtx4UGeyoaqm7l3Shw&#10;7/1UTKfiuP7lr/JzyPRPetFKLebjYQMi0Bj+w3/tk1aQpfD6En+A3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O1p9wgAAANsAAAAPAAAAAAAAAAAAAAAAAJgCAABkcnMvZG93&#10;bnJldi54bWxQSwUGAAAAAAQABAD1AAAAhwMAAAAA&#10;" fillcolor="black">
                  <o:lock v:ext="edit" aspectratio="t"/>
                </v:oval>
                <v:line id="Line 524" o:spid="_x0000_s1391" style="position:absolute;visibility:visible;mso-wrap-style:square" from="9462,5412" to="10256,5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yJKsIAAADbAAAADwAAAGRycy9kb3ducmV2LnhtbESPzYrCMBSF9wO+Q7iCuzHVhTrVKCII&#10;LtRhVFxfmmtbbW5qEmt9ezMwMMvD+fk4s0VrKtGQ86VlBYN+AoI4s7rkXMHpuP6cgPABWWNlmRS8&#10;yMNi3vmYYartk3+oOYRcxBH2KSooQqhTKX1WkEHftzVx9C7WGQxRulxqh884bio5TJKRNFhyJBRY&#10;06qg7HZ4mMjN8q27n6+3dnPZbdd3br72x2+let12OQURqA3/4b/2RiuYjOH3S/wBcv4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yJKsIAAADbAAAADwAAAAAAAAAAAAAA&#10;AAChAgAAZHJzL2Rvd25yZXYueG1sUEsFBgAAAAAEAAQA+QAAAJADAAAAAA==&#10;">
                  <v:stroke dashstyle="dash"/>
                </v:line>
                <v:line id="Line 525" o:spid="_x0000_s1392" style="position:absolute;visibility:visible;mso-wrap-style:square" from="6412,6314" to="10210,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MdWMAAAADbAAAADwAAAGRycy9kb3ducmV2LnhtbERPTWvCQBC9F/wPywi91Y0eiqauUgqC&#10;B7WopechOyap2dm4u8b47zsHwePjfc+XvWtURyHWng2MRxko4sLbmksDP8fV2xRUTMgWG89k4E4R&#10;lovByxxz62+8p+6QSiUhHHM0UKXU5lrHoiKHceRbYuFOPjhMAkOpbcCbhLtGT7LsXTusWRoqbOmr&#10;ouJ8uDrpLcpNuPz+nfv1abtZXbib7Y7fxrwO+88PUIn69BQ/3GtrYCpj5Yv8AL34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jHVjAAAAA2wAAAA8AAAAAAAAAAAAAAAAA&#10;oQIAAGRycy9kb3ducmV2LnhtbFBLBQYAAAAABAAEAPkAAACOAwAAAAA=&#10;">
                  <v:stroke dashstyle="dash"/>
                </v:line>
                <v:oval id="Oval 526" o:spid="_x0000_s1393" style="position:absolute;left:7175;top:627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TOD8IA&#10;AADbAAAADwAAAGRycy9kb3ducmV2LnhtbESPQWvCQBSE74X+h+UVvBTdWFBi6ioSsHht9ODxmX0m&#10;odm3YXc1yb93C4LHYWa+YdbbwbTiTs43lhXMZwkI4tLqhisFp+N+moLwAVlja5kUjORhu3l/W2Om&#10;bc+/dC9CJSKEfYYK6hC6TEpf1mTQz2xHHL2rdQZDlK6S2mEf4aaVX0mylAYbjgs1dpTXVP4VN6PA&#10;fXZjPh7y/fzCP8WiT/V5edJKTT6G3TeIQEN4hZ/tg1aQruD/S/wB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M4PwgAAANsAAAAPAAAAAAAAAAAAAAAAAJgCAABkcnMvZG93&#10;bnJldi54bWxQSwUGAAAAAAQABAD1AAAAhwMAAAAA&#10;" fillcolor="black">
                  <o:lock v:ext="edit" aspectratio="t"/>
                </v:oval>
                <v:line id="Line 527" o:spid="_x0000_s1394" style="position:absolute;visibility:visible;mso-wrap-style:square" from="9797,5407" to="9797,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OiwMAAAADbAAAADwAAAGRycy9kb3ducmV2LnhtbERPz2vCMBS+D/wfwhO8zVQP4qpRhqD0&#10;IjInnp/NW9utealNbOr+enMQPH58v5fr3tSio9ZVlhVMxgkI4tzqigsFp+/t+xyE88gaa8uk4E4O&#10;1qvB2xJTbQN/UXf0hYgh7FJUUHrfpFK6vCSDbmwb4sj92Nagj7AtpG4xxHBTy2mSzKTBimNDiQ1t&#10;Ssr/jjejIAn/O/krs6o7ZPtraC7hPL0GpUbD/nMBwlPvX+KnO9MKPuL6+CX+ALl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AjosDAAAAA2wAAAA8AAAAAAAAAAAAAAAAA&#10;oQIAAGRycy9kb3ducmV2LnhtbFBLBQYAAAAABAAEAPkAAACOAwAAAAA=&#10;">
                  <v:stroke startarrow="block" endarrow="block"/>
                </v:line>
                <v:line id="Line 528" o:spid="_x0000_s1395" style="position:absolute;visibility:visible;mso-wrap-style:square" from="9707,5413" to="9888,5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tScYAAADb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yQ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+rUnGAAAA2wAAAA8AAAAAAAAA&#10;AAAAAAAAoQIAAGRycy9kb3ducmV2LnhtbFBLBQYAAAAABAAEAPkAAACUAwAAAAA=&#10;"/>
                <v:line id="Line 529" o:spid="_x0000_s1396" style="position:absolute;visibility:visible;mso-wrap-style:square" from="9707,6314" to="9888,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F640556" wp14:editId="3B2DA4A3">
                <wp:simplePos x="0" y="0"/>
                <wp:positionH relativeFrom="column">
                  <wp:posOffset>5719776</wp:posOffset>
                </wp:positionH>
                <wp:positionV relativeFrom="paragraph">
                  <wp:posOffset>1066165</wp:posOffset>
                </wp:positionV>
                <wp:extent cx="342900" cy="342900"/>
                <wp:effectExtent l="0" t="0" r="0" b="0"/>
                <wp:wrapNone/>
                <wp:docPr id="138" name="Text Box 5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695A" w:rsidRPr="00B110A5" w:rsidRDefault="009A695A" w:rsidP="0047469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19" o:spid="_x0000_s1397" type="#_x0000_t202" style="position:absolute;left:0;text-align:left;margin-left:450.4pt;margin-top:83.95pt;width:27pt;height:27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PQwuAIAAMU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" filled="f" stroked="f">
                <v:textbox>
                  <w:txbxContent>
                    <w:p w:rsidR="009A695A" w:rsidRPr="00B110A5" w:rsidRDefault="009A695A" w:rsidP="0047469D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rFonts w:hint="eastAsia"/>
                          <w:sz w:val="22"/>
                          <w:szCs w:val="2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386D71" w:rsidRPr="00DA4C49">
        <w:rPr>
          <w:sz w:val="22"/>
          <w:szCs w:val="22"/>
        </w:rPr>
        <w:t>23.</w:t>
      </w:r>
      <w:r w:rsidR="00DA4C49">
        <w:rPr>
          <w:rFonts w:hint="eastAsia"/>
          <w:sz w:val="22"/>
          <w:szCs w:val="22"/>
        </w:rPr>
        <w:tab/>
      </w:r>
      <w:r w:rsidR="00386D71" w:rsidRPr="00DA4C49">
        <w:rPr>
          <w:sz w:val="22"/>
          <w:szCs w:val="22"/>
        </w:rPr>
        <w:t>在一個光滑的水平面上，有兩個質量相同、半徑均為</w:t>
      </w:r>
      <w:r w:rsidR="00386D71" w:rsidRPr="00DA4C49">
        <w:rPr>
          <w:i/>
          <w:iCs/>
          <w:sz w:val="22"/>
          <w:szCs w:val="22"/>
        </w:rPr>
        <w:t>r</w:t>
      </w:r>
      <w:r w:rsidR="00386D71" w:rsidRPr="00DA4C49">
        <w:rPr>
          <w:sz w:val="22"/>
          <w:szCs w:val="22"/>
        </w:rPr>
        <w:t>的光滑彈珠</w:t>
      </w:r>
      <w:r w:rsidR="00386D71" w:rsidRPr="00DA4C49">
        <w:rPr>
          <w:sz w:val="22"/>
          <w:szCs w:val="22"/>
        </w:rPr>
        <w:t>P</w:t>
      </w:r>
      <w:r w:rsidR="00386D71" w:rsidRPr="00DA4C49">
        <w:rPr>
          <w:sz w:val="22"/>
          <w:szCs w:val="22"/>
        </w:rPr>
        <w:t>和</w:t>
      </w:r>
      <w:r w:rsidR="00386D71" w:rsidRPr="00DA4C49">
        <w:rPr>
          <w:sz w:val="22"/>
          <w:szCs w:val="22"/>
        </w:rPr>
        <w:t>Q</w:t>
      </w:r>
      <w:r w:rsidR="00386D71" w:rsidRPr="00DA4C49">
        <w:rPr>
          <w:sz w:val="22"/>
          <w:szCs w:val="22"/>
        </w:rPr>
        <w:t>發生彈性碰撞。</w:t>
      </w:r>
      <w:proofErr w:type="gramStart"/>
      <w:r w:rsidR="00386D71" w:rsidRPr="00DA4C49">
        <w:rPr>
          <w:sz w:val="22"/>
          <w:szCs w:val="22"/>
        </w:rPr>
        <w:t>碰撞前彈珠</w:t>
      </w:r>
      <w:proofErr w:type="gramEnd"/>
      <w:r w:rsidR="00386D71" w:rsidRPr="00DA4C49">
        <w:rPr>
          <w:sz w:val="22"/>
          <w:szCs w:val="22"/>
        </w:rPr>
        <w:t>P</w:t>
      </w:r>
      <w:r w:rsidR="003B16BA">
        <w:rPr>
          <w:rFonts w:hint="eastAsia"/>
          <w:sz w:val="22"/>
          <w:szCs w:val="22"/>
        </w:rPr>
        <w:t>的球心沿直線</w:t>
      </w:r>
      <w:r w:rsidR="003B16BA" w:rsidRPr="0047469D">
        <w:rPr>
          <w:rFonts w:hint="eastAsia"/>
          <w:sz w:val="22"/>
          <w:szCs w:val="22"/>
        </w:rPr>
        <w:t>L</w:t>
      </w:r>
      <w:r w:rsidR="00386D71" w:rsidRPr="00DA4C49">
        <w:rPr>
          <w:sz w:val="22"/>
          <w:szCs w:val="22"/>
        </w:rPr>
        <w:t>以等速度</w:t>
      </w:r>
      <w:r w:rsidR="00B110A5" w:rsidRPr="00B110A5">
        <w:rPr>
          <w:position w:val="-10"/>
          <w:sz w:val="22"/>
          <w:szCs w:val="22"/>
        </w:rPr>
        <w:object w:dxaOrig="240" w:dyaOrig="320">
          <v:shape id="_x0000_i1087" type="#_x0000_t75" style="width:11.7pt;height:15.9pt" o:ole="">
            <v:imagedata r:id="rId127" o:title=""/>
          </v:shape>
          <o:OLEObject Type="Embed" ProgID="Equation.DSMT4" ShapeID="_x0000_i1087" DrawAspect="Content" ObjectID="_1469537386" r:id="rId128"/>
        </w:object>
      </w:r>
      <w:r w:rsidR="00386D71" w:rsidRPr="00DA4C49">
        <w:rPr>
          <w:sz w:val="22"/>
          <w:szCs w:val="22"/>
        </w:rPr>
        <w:t>向右移動，</w:t>
      </w:r>
      <w:r w:rsidR="00386D71" w:rsidRPr="00DA4C49">
        <w:rPr>
          <w:sz w:val="22"/>
          <w:szCs w:val="22"/>
        </w:rPr>
        <w:t>Q</w:t>
      </w:r>
      <w:r w:rsidR="00386D71" w:rsidRPr="00DA4C49">
        <w:rPr>
          <w:sz w:val="22"/>
          <w:szCs w:val="22"/>
        </w:rPr>
        <w:t>則是靜止的，</w:t>
      </w:r>
      <w:r w:rsidR="00386D71" w:rsidRPr="00DA4C49">
        <w:rPr>
          <w:sz w:val="22"/>
          <w:szCs w:val="22"/>
        </w:rPr>
        <w:t>Q</w:t>
      </w:r>
      <w:r w:rsidR="00386D71" w:rsidRPr="00DA4C49">
        <w:rPr>
          <w:sz w:val="22"/>
          <w:szCs w:val="22"/>
        </w:rPr>
        <w:t>的球心到</w:t>
      </w:r>
      <w:r w:rsidR="003B16BA">
        <w:rPr>
          <w:rFonts w:hint="eastAsia"/>
          <w:sz w:val="22"/>
          <w:szCs w:val="22"/>
        </w:rPr>
        <w:t>直線</w:t>
      </w:r>
      <w:r w:rsidR="003B16BA" w:rsidRPr="0047469D">
        <w:rPr>
          <w:rFonts w:hint="eastAsia"/>
          <w:sz w:val="22"/>
          <w:szCs w:val="22"/>
        </w:rPr>
        <w:t>L</w:t>
      </w:r>
      <w:r w:rsidR="00386D71" w:rsidRPr="00DA4C49">
        <w:rPr>
          <w:sz w:val="22"/>
          <w:szCs w:val="22"/>
        </w:rPr>
        <w:t>的垂直距離是</w:t>
      </w:r>
      <w:r w:rsidR="000F7080" w:rsidRPr="00DA4C49">
        <w:rPr>
          <w:position w:val="-6"/>
          <w:sz w:val="22"/>
          <w:szCs w:val="22"/>
        </w:rPr>
        <w:object w:dxaOrig="460" w:dyaOrig="279">
          <v:shape id="_x0000_i1088" type="#_x0000_t75" style="width:23.4pt;height:13.55pt" o:ole="">
            <v:imagedata r:id="rId129" o:title=""/>
          </v:shape>
          <o:OLEObject Type="Embed" ProgID="Equation.DSMT4" ShapeID="_x0000_i1088" DrawAspect="Content" ObjectID="_1469537387" r:id="rId130"/>
        </w:object>
      </w:r>
      <w:r w:rsidR="00386D71" w:rsidRPr="00DA4C49">
        <w:rPr>
          <w:sz w:val="22"/>
          <w:szCs w:val="22"/>
        </w:rPr>
        <w:t>，如圖</w:t>
      </w:r>
      <w:r w:rsidR="00F44FF0">
        <w:rPr>
          <w:rFonts w:hint="eastAsia"/>
          <w:sz w:val="22"/>
          <w:szCs w:val="22"/>
        </w:rPr>
        <w:t>7</w:t>
      </w:r>
      <w:r w:rsidR="00386D71" w:rsidRPr="00DA4C49">
        <w:rPr>
          <w:sz w:val="22"/>
          <w:szCs w:val="22"/>
        </w:rPr>
        <w:t>所示。</w:t>
      </w:r>
      <w:proofErr w:type="gramStart"/>
      <w:r w:rsidR="00386D71" w:rsidRPr="00DA4C49">
        <w:rPr>
          <w:sz w:val="22"/>
          <w:szCs w:val="22"/>
        </w:rPr>
        <w:t>若令碰撞</w:t>
      </w:r>
      <w:proofErr w:type="gramEnd"/>
      <w:r w:rsidR="00386D71" w:rsidRPr="00DA4C49">
        <w:rPr>
          <w:sz w:val="22"/>
          <w:szCs w:val="22"/>
        </w:rPr>
        <w:t>後彈珠</w:t>
      </w:r>
      <w:r w:rsidR="00386D71" w:rsidRPr="00DA4C49">
        <w:rPr>
          <w:sz w:val="22"/>
          <w:szCs w:val="22"/>
        </w:rPr>
        <w:t>P</w:t>
      </w:r>
      <w:r w:rsidR="00386D71" w:rsidRPr="00DA4C49">
        <w:rPr>
          <w:sz w:val="22"/>
          <w:szCs w:val="22"/>
        </w:rPr>
        <w:t>與彈珠</w:t>
      </w:r>
      <w:r w:rsidR="00386D71" w:rsidRPr="00DA4C49">
        <w:rPr>
          <w:sz w:val="22"/>
          <w:szCs w:val="22"/>
        </w:rPr>
        <w:t>Q</w:t>
      </w:r>
      <w:r w:rsidR="00386D71" w:rsidRPr="00DA4C49">
        <w:rPr>
          <w:sz w:val="22"/>
          <w:szCs w:val="22"/>
        </w:rPr>
        <w:t>的運動方向與</w:t>
      </w:r>
      <w:r w:rsidR="00B110A5" w:rsidRPr="00B110A5">
        <w:rPr>
          <w:position w:val="-10"/>
          <w:sz w:val="22"/>
          <w:szCs w:val="22"/>
        </w:rPr>
        <w:object w:dxaOrig="240" w:dyaOrig="320">
          <v:shape id="_x0000_i1089" type="#_x0000_t75" style="width:11.7pt;height:15.9pt" o:ole="">
            <v:imagedata r:id="rId131" o:title=""/>
          </v:shape>
          <o:OLEObject Type="Embed" ProgID="Equation.DSMT4" ShapeID="_x0000_i1089" DrawAspect="Content" ObjectID="_1469537388" r:id="rId132"/>
        </w:object>
      </w:r>
      <w:r w:rsidR="00386D71" w:rsidRPr="00DA4C49">
        <w:rPr>
          <w:sz w:val="22"/>
          <w:szCs w:val="22"/>
        </w:rPr>
        <w:t>的夾角分別為</w:t>
      </w:r>
      <w:r w:rsidR="00386D71" w:rsidRPr="0066297C">
        <w:rPr>
          <w:i/>
          <w:sz w:val="22"/>
          <w:szCs w:val="22"/>
        </w:rPr>
        <w:t>α</w:t>
      </w:r>
      <w:r w:rsidR="00386D71" w:rsidRPr="00DA4C49">
        <w:rPr>
          <w:sz w:val="22"/>
          <w:szCs w:val="22"/>
        </w:rPr>
        <w:t>與</w:t>
      </w:r>
      <w:r w:rsidR="00386D71" w:rsidRPr="0066297C">
        <w:rPr>
          <w:i/>
          <w:sz w:val="22"/>
          <w:szCs w:val="22"/>
        </w:rPr>
        <w:t>β</w:t>
      </w:r>
      <w:r w:rsidR="00386D71" w:rsidRPr="00DA4C49">
        <w:rPr>
          <w:sz w:val="22"/>
          <w:szCs w:val="22"/>
        </w:rPr>
        <w:t>，則下列</w:t>
      </w:r>
      <w:r w:rsidR="003D66C2" w:rsidRPr="0042390F">
        <w:rPr>
          <w:rFonts w:hint="eastAsia"/>
          <w:sz w:val="22"/>
          <w:szCs w:val="22"/>
        </w:rPr>
        <w:t>關係式</w:t>
      </w:r>
      <w:r w:rsidR="00386D71" w:rsidRPr="00DA4C49">
        <w:rPr>
          <w:sz w:val="22"/>
          <w:szCs w:val="22"/>
        </w:rPr>
        <w:t>哪些正確？</w:t>
      </w:r>
    </w:p>
    <w:p w:rsidR="00156C7F" w:rsidRDefault="007C1293" w:rsidP="00156C7F">
      <w:pPr>
        <w:tabs>
          <w:tab w:val="left" w:pos="2280"/>
          <w:tab w:val="left" w:pos="4080"/>
          <w:tab w:val="left" w:pos="7680"/>
        </w:tabs>
        <w:spacing w:line="360" w:lineRule="atLeast"/>
        <w:ind w:firstLineChars="165" w:firstLine="363"/>
        <w:rPr>
          <w:rFonts w:eastAsia="標楷體"/>
          <w:sz w:val="22"/>
          <w:szCs w:val="22"/>
        </w:rPr>
      </w:pPr>
      <w:r>
        <w:rPr>
          <w:rFonts w:eastAsia="標楷體" w:hint="eastAsia"/>
          <w:sz w:val="22"/>
          <w:szCs w:val="22"/>
        </w:rPr>
        <w:t xml:space="preserve">(A) </w:t>
      </w:r>
      <w:r w:rsidR="009B72F6" w:rsidRPr="009B72F6">
        <w:rPr>
          <w:rFonts w:eastAsia="標楷體"/>
          <w:position w:val="-22"/>
          <w:sz w:val="22"/>
          <w:szCs w:val="22"/>
        </w:rPr>
        <w:object w:dxaOrig="859" w:dyaOrig="580">
          <v:shape id="_x0000_i1090" type="#_x0000_t75" style="width:42.55pt;height:28.05pt" o:ole="">
            <v:imagedata r:id="rId133" o:title=""/>
          </v:shape>
          <o:OLEObject Type="Embed" ProgID="Equation.DSMT4" ShapeID="_x0000_i1090" DrawAspect="Content" ObjectID="_1469537389" r:id="rId134"/>
        </w:object>
      </w:r>
      <w:r w:rsidR="008B5D24">
        <w:rPr>
          <w:rFonts w:eastAsia="標楷體" w:hint="eastAsia"/>
          <w:sz w:val="22"/>
          <w:szCs w:val="22"/>
        </w:rPr>
        <w:tab/>
      </w:r>
      <w:r>
        <w:rPr>
          <w:rFonts w:eastAsia="標楷體" w:hint="eastAsia"/>
          <w:sz w:val="22"/>
          <w:szCs w:val="22"/>
        </w:rPr>
        <w:t xml:space="preserve">(B) </w:t>
      </w:r>
      <w:r w:rsidR="00C843E7" w:rsidRPr="009B72F6">
        <w:rPr>
          <w:rFonts w:eastAsia="標楷體"/>
          <w:position w:val="-22"/>
          <w:sz w:val="22"/>
          <w:szCs w:val="22"/>
        </w:rPr>
        <w:object w:dxaOrig="859" w:dyaOrig="580">
          <v:shape id="_x0000_i1091" type="#_x0000_t75" style="width:43pt;height:28.05pt" o:ole="">
            <v:imagedata r:id="rId135" o:title=""/>
          </v:shape>
          <o:OLEObject Type="Embed" ProgID="Equation.DSMT4" ShapeID="_x0000_i1091" DrawAspect="Content" ObjectID="_1469537390" r:id="rId136"/>
        </w:object>
      </w:r>
      <w:r w:rsidR="00156C7F">
        <w:rPr>
          <w:rFonts w:eastAsia="標楷體" w:hint="eastAsia"/>
          <w:sz w:val="22"/>
          <w:szCs w:val="22"/>
        </w:rPr>
        <w:tab/>
      </w:r>
      <w:r>
        <w:rPr>
          <w:rFonts w:eastAsia="標楷體" w:hint="eastAsia"/>
          <w:sz w:val="22"/>
          <w:szCs w:val="22"/>
        </w:rPr>
        <w:t xml:space="preserve">(C) </w:t>
      </w:r>
      <w:r w:rsidR="009B72F6" w:rsidRPr="009B72F6">
        <w:rPr>
          <w:rFonts w:eastAsia="標楷體"/>
          <w:position w:val="-22"/>
          <w:sz w:val="22"/>
          <w:szCs w:val="22"/>
        </w:rPr>
        <w:object w:dxaOrig="859" w:dyaOrig="580">
          <v:shape id="_x0000_i1092" type="#_x0000_t75" style="width:42.55pt;height:28.05pt" o:ole="">
            <v:imagedata r:id="rId137" o:title=""/>
          </v:shape>
          <o:OLEObject Type="Embed" ProgID="Equation.DSMT4" ShapeID="_x0000_i1092" DrawAspect="Content" ObjectID="_1469537391" r:id="rId138"/>
        </w:object>
      </w:r>
    </w:p>
    <w:p w:rsidR="00386D71" w:rsidRPr="00683002" w:rsidRDefault="007C1293" w:rsidP="004F0CE6">
      <w:pPr>
        <w:tabs>
          <w:tab w:val="left" w:pos="2280"/>
          <w:tab w:val="left" w:pos="4080"/>
          <w:tab w:val="left" w:pos="7680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rFonts w:eastAsia="標楷體" w:hint="eastAsia"/>
          <w:sz w:val="22"/>
          <w:szCs w:val="22"/>
        </w:rPr>
        <w:t xml:space="preserve">(D) </w:t>
      </w:r>
      <w:r w:rsidR="009B72F6" w:rsidRPr="009B72F6">
        <w:rPr>
          <w:rFonts w:eastAsia="標楷體"/>
          <w:position w:val="-22"/>
          <w:sz w:val="22"/>
          <w:szCs w:val="22"/>
        </w:rPr>
        <w:object w:dxaOrig="880" w:dyaOrig="580">
          <v:shape id="_x0000_i1093" type="#_x0000_t75" style="width:44.4pt;height:28.05pt" o:ole="">
            <v:imagedata r:id="rId139" o:title=""/>
          </v:shape>
          <o:OLEObject Type="Embed" ProgID="Equation.DSMT4" ShapeID="_x0000_i1093" DrawAspect="Content" ObjectID="_1469537392" r:id="rId140"/>
        </w:object>
      </w:r>
      <w:r w:rsidR="00156C7F">
        <w:rPr>
          <w:rFonts w:eastAsia="標楷體" w:hint="eastAsia"/>
          <w:sz w:val="22"/>
          <w:szCs w:val="22"/>
        </w:rPr>
        <w:tab/>
      </w:r>
      <w:r>
        <w:rPr>
          <w:rFonts w:eastAsia="標楷體" w:hint="eastAsia"/>
          <w:sz w:val="22"/>
          <w:szCs w:val="22"/>
        </w:rPr>
        <w:t xml:space="preserve">(E) </w:t>
      </w:r>
      <w:r w:rsidR="009B72F6" w:rsidRPr="000458EA">
        <w:rPr>
          <w:rFonts w:eastAsia="標楷體"/>
          <w:position w:val="-10"/>
          <w:sz w:val="22"/>
          <w:szCs w:val="22"/>
        </w:rPr>
        <w:object w:dxaOrig="1080" w:dyaOrig="340">
          <v:shape id="_x0000_i1094" type="#_x0000_t75" style="width:55.65pt;height:15.9pt" o:ole="">
            <v:imagedata r:id="rId141" o:title=""/>
          </v:shape>
          <o:OLEObject Type="Embed" ProgID="Equation.DSMT4" ShapeID="_x0000_i1094" DrawAspect="Content" ObjectID="_1469537393" r:id="rId142"/>
        </w:object>
      </w:r>
    </w:p>
    <w:p w:rsidR="00386D71" w:rsidRPr="00670A0B" w:rsidRDefault="00393A1F" w:rsidP="00156C7F">
      <w:pPr>
        <w:spacing w:beforeLines="25" w:before="60" w:line="360" w:lineRule="atLeast"/>
        <w:ind w:left="396" w:hangingChars="165" w:hanging="396"/>
        <w:jc w:val="both"/>
        <w:rPr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4116B785" wp14:editId="1F8B4E79">
                <wp:simplePos x="0" y="0"/>
                <wp:positionH relativeFrom="column">
                  <wp:posOffset>3856990</wp:posOffset>
                </wp:positionH>
                <wp:positionV relativeFrom="paragraph">
                  <wp:posOffset>208280</wp:posOffset>
                </wp:positionV>
                <wp:extent cx="2265045" cy="1318260"/>
                <wp:effectExtent l="38100" t="0" r="1905" b="0"/>
                <wp:wrapSquare wrapText="bothSides"/>
                <wp:docPr id="34" name="Group 1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5045" cy="1318260"/>
                          <a:chOff x="6879" y="6060"/>
                          <a:chExt cx="3661" cy="2196"/>
                        </a:xfrm>
                      </wpg:grpSpPr>
                      <wps:wsp>
                        <wps:cNvPr id="35" name="Text Box 1308"/>
                        <wps:cNvSpPr txBox="1">
                          <a:spLocks noChangeArrowheads="1"/>
                        </wps:cNvSpPr>
                        <wps:spPr bwMode="auto">
                          <a:xfrm>
                            <a:off x="7979" y="6094"/>
                            <a:ext cx="1136" cy="5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AB39B8" w:rsidRDefault="009A695A" w:rsidP="00AB39B8">
                              <w:pPr>
                                <w:ind w:firstLineChars="50" w:firstLine="110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AB39B8"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  <w:r w:rsidR="00BE452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 xml:space="preserve">.0 </w:t>
                              </w:r>
                              <w:r w:rsidRPr="00AB39B8">
                                <w:rPr>
                                  <w:sz w:val="22"/>
                                  <w:szCs w:val="22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309"/>
                        <wps:cNvSpPr txBox="1">
                          <a:spLocks noChangeArrowheads="1"/>
                        </wps:cNvSpPr>
                        <wps:spPr bwMode="auto">
                          <a:xfrm>
                            <a:off x="8419" y="7574"/>
                            <a:ext cx="1251" cy="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9B72F6" w:rsidRDefault="009A695A" w:rsidP="00386D71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9B72F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7" name="Group 1223"/>
                        <wpg:cNvGrpSpPr>
                          <a:grpSpLocks/>
                        </wpg:cNvGrpSpPr>
                        <wpg:grpSpPr bwMode="auto">
                          <a:xfrm>
                            <a:off x="6879" y="6060"/>
                            <a:ext cx="3661" cy="1585"/>
                            <a:chOff x="6879" y="6060"/>
                            <a:chExt cx="3661" cy="1585"/>
                          </a:xfrm>
                        </wpg:grpSpPr>
                        <wps:wsp>
                          <wps:cNvPr id="38" name="AutoShape 1311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6879" y="6060"/>
                              <a:ext cx="3661" cy="15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AutoShap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96" y="6717"/>
                              <a:ext cx="3084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13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16" y="7174"/>
                              <a:ext cx="1" cy="28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13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95" y="7261"/>
                              <a:ext cx="1" cy="118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Oval 131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98" y="7116"/>
                              <a:ext cx="368" cy="41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13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48" y="7087"/>
                              <a:ext cx="477" cy="5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386D71">
                                <w:r>
                                  <w:rPr>
                                    <w:rFonts w:hint="eastAsia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AutoShape 1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95" y="7318"/>
                              <a:ext cx="873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13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79" y="6692"/>
                              <a:ext cx="1" cy="63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13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66" y="7317"/>
                              <a:ext cx="250" cy="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AutoShape 13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584" y="7317"/>
                              <a:ext cx="814" cy="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AutoShape 13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584" y="6761"/>
                              <a:ext cx="1" cy="55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AutoShape 1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96" y="6435"/>
                              <a:ext cx="3084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AutoShape 1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89" y="7010"/>
                              <a:ext cx="68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Text Box 1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30" y="6666"/>
                              <a:ext cx="477" cy="5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Default="009A695A" w:rsidP="00386D71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Oval 1325"/>
                          <wps:cNvSpPr>
                            <a:spLocks noChangeArrowheads="1"/>
                          </wps:cNvSpPr>
                          <wps:spPr bwMode="auto">
                            <a:xfrm>
                              <a:off x="7556" y="6681"/>
                              <a:ext cx="63" cy="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Oval 1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9952" y="6681"/>
                              <a:ext cx="64" cy="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6" o:spid="_x0000_s1398" style="position:absolute;left:0;text-align:left;margin-left:303.7pt;margin-top:16.4pt;width:178.35pt;height:103.8pt;z-index:251653120" coordorigin="6879,6060" coordsize="3661,2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">
                <v:shape id="Text Box 1308" o:spid="_x0000_s1399" type="#_x0000_t202" style="position:absolute;left:7979;top:6094;width:1136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MEhc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YBHD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MEhcMAAADbAAAADwAAAAAAAAAAAAAAAACYAgAAZHJzL2Rv&#10;d25yZXYueG1sUEsFBgAAAAAEAAQA9QAAAIgDAAAAAA==&#10;" stroked="f">
                  <v:textbox>
                    <w:txbxContent>
                      <w:p w:rsidR="009A695A" w:rsidRPr="00AB39B8" w:rsidRDefault="009A695A" w:rsidP="00AB39B8">
                        <w:pPr>
                          <w:ind w:firstLineChars="50" w:firstLine="110"/>
                          <w:rPr>
                            <w:sz w:val="22"/>
                            <w:szCs w:val="22"/>
                          </w:rPr>
                        </w:pPr>
                        <w:r w:rsidRPr="00AB39B8">
                          <w:rPr>
                            <w:sz w:val="22"/>
                            <w:szCs w:val="22"/>
                          </w:rPr>
                          <w:t>1</w:t>
                        </w:r>
                        <w:r w:rsidR="00BE4529">
                          <w:rPr>
                            <w:rFonts w:hint="eastAsia"/>
                            <w:sz w:val="22"/>
                            <w:szCs w:val="22"/>
                          </w:rPr>
                          <w:t xml:space="preserve">.0 </w:t>
                        </w:r>
                        <w:r w:rsidRPr="00AB39B8">
                          <w:rPr>
                            <w:sz w:val="22"/>
                            <w:szCs w:val="22"/>
                          </w:rPr>
                          <w:t>m</w:t>
                        </w:r>
                      </w:p>
                    </w:txbxContent>
                  </v:textbox>
                </v:shape>
                <v:shape id="Text Box 1309" o:spid="_x0000_s1400" type="#_x0000_t202" style="position:absolute;left:8419;top:7574;width:1251;height:6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9A695A" w:rsidRPr="009B72F6" w:rsidRDefault="009A695A" w:rsidP="00386D71">
                        <w:pPr>
                          <w:rPr>
                            <w:sz w:val="22"/>
                            <w:szCs w:val="22"/>
                          </w:rPr>
                        </w:pPr>
                        <w:r w:rsidRPr="009B72F6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group id="Group 1223" o:spid="_x0000_s1401" style="position:absolute;left:6879;top:6060;width:3661;height:1585" coordorigin="6879,6060" coordsize="3661,15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rect id="AutoShape 1311" o:spid="_x0000_s1402" style="position:absolute;left:6879;top:6060;width:3661;height:1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+necIA&#10;AADbAAAADwAAAGRycy9kb3ducmV2LnhtbERPTWuDQBC9B/oflinkEuKaFkowrlICJRIKoabNeXCn&#10;KnVnjbtV+++7h0COj/ed5rPpxEiDay0r2EQxCOLK6pZrBZ/nt/UWhPPIGjvLpOCPHOTZwyLFRNuJ&#10;P2gsfS1CCLsEFTTe94mUrmrIoItsTxy4bzsY9AEOtdQDTiHcdPIpjl+kwZZDQ4M97Ruqfspfo2Cq&#10;TuPl/H6Qp9WlsHwtrvvy66jU8nF+3YHwNPu7+OYutILnMDZ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z6d5wgAAANsAAAAPAAAAAAAAAAAAAAAAAJgCAABkcnMvZG93&#10;bnJldi54bWxQSwUGAAAAAAQABAD1AAAAhwMAAAAA&#10;" filled="f" stroked="f">
                    <o:lock v:ext="edit" aspectratio="t" text="t"/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312" o:spid="_x0000_s1403" type="#_x0000_t32" style="position:absolute;left:6896;top:6717;width:30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mZcMQAAADbAAAADwAAAGRycy9kb3ducmV2LnhtbESPW4vCMBSE3xf8D+EIvq2pF1atRhFB&#10;VgRXvKCvh+bYFpuT0mRr/fdGWNjHYWa+YWaLxhSipsrllhX0uhEI4sTqnFMF59P6cwzCeWSNhWVS&#10;8CQHi3nrY4axtg8+UH30qQgQdjEqyLwvYyldkpFB17UlcfButjLog6xSqSt8BLgpZD+KvqTBnMNC&#10;hiWtMkrux1+joN5ffkbrsv7e+/QyPGyHkyuanVKddrOcgvDU+P/wX3ujFQwm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+ZlwxAAAANsAAAAPAAAAAAAAAAAA&#10;AAAAAKECAABkcnMvZG93bnJldi54bWxQSwUGAAAAAAQABAD5AAAAkgMAAAAA&#10;" strokeweight="2pt"/>
                  <v:shape id="AutoShape 1313" o:spid="_x0000_s1404" type="#_x0000_t32" style="position:absolute;left:9016;top:7174;width:1;height:2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    <v:shape id="AutoShape 1314" o:spid="_x0000_s1405" type="#_x0000_t32" style="position:absolute;left:9095;top:7261;width:1;height:1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nmC8QAAADbAAAADwAAAGRycy9kb3ducmV2LnhtbESPQWvCQBSE7wX/w/IEb3VjCa1NXUUE&#10;qQitJBZ7fWSfSTD7NuyuMf333ULB4zAz3zCL1WBa0ZPzjWUFs2kCgri0uuFKwddx+zgH4QOyxtYy&#10;KfghD6vl6GGBmbY3zqkvQiUihH2GCuoQukxKX9Zk0E9tRxy9s3UGQ5SuktrhLcJNK5+S5FkabDgu&#10;1NjRpqbyUlyNgv5w+nzZdv37IVSnNN+nr99oPpSajIf1G4hAQ7iH/9s7rSCdwd+X+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ieYLxAAAANsAAAAPAAAAAAAAAAAA&#10;AAAAAKECAABkcnMvZG93bnJldi54bWxQSwUGAAAAAAQABAD5AAAAkgMAAAAA&#10;" strokeweight="2pt"/>
                  <v:oval id="Oval 1315" o:spid="_x0000_s1406" style="position:absolute;left:8398;top:7116;width:368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K4pcMA&#10;AADbAAAADwAAAGRycy9kb3ducmV2LnhtbESPQWvCQBSE7wX/w/IEb3WjqSLRVUQp6KGHpvX+yD6T&#10;YPZtyL7G+O/dQqHHYWa+YTa7wTWqpy7Ung3Mpgko4sLbmksD31/vrytQQZAtNp7JwIMC7Lajlw1m&#10;1t/5k/pcShUhHDI0UIm0mdahqMhhmPqWOHpX3zmUKLtS2w7vEe4aPU+SpXZYc1yosKVDRcUt/3EG&#10;juU+X/Y6lUV6PZ5kcbt8nNOZMZPxsF+DEhrkP/zXPlkDb3P4/RJ/gN4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K4pcMAAADbAAAADwAAAAAAAAAAAAAAAACYAgAAZHJzL2Rv&#10;d25yZXYueG1sUEsFBgAAAAAEAAQA9QAAAIgDAAAAAA==&#10;"/>
                  <v:shape id="Text Box 1316" o:spid="_x0000_s1407" type="#_x0000_t202" style="position:absolute;left:8348;top:7087;width:477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9A695A" w:rsidRDefault="009A695A" w:rsidP="00386D71">
                          <w:r>
                            <w:rPr>
                              <w:rFonts w:hint="eastAsia"/>
                            </w:rPr>
                            <w:t>A</w:t>
                          </w:r>
                        </w:p>
                      </w:txbxContent>
                    </v:textbox>
                  </v:shape>
                  <v:shape id="AutoShape 1317" o:spid="_x0000_s1408" type="#_x0000_t32" style="position:absolute;left:9095;top:7318;width:87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      <v:shape id="AutoShape 1318" o:spid="_x0000_s1409" type="#_x0000_t32" style="position:absolute;left:9979;top:6692;width:1;height:6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m208QAAADbAAAADwAAAGRycy9kb3ducmV2LnhtbESPQWsCMRSE74X+h/AEL0WzK1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ybbTxAAAANsAAAAPAAAAAAAAAAAA&#10;AAAAAKECAABkcnMvZG93bnJldi54bWxQSwUGAAAAAAQABAD5AAAAkgMAAAAA&#10;"/>
                  <v:shape id="AutoShape 1319" o:spid="_x0000_s1410" type="#_x0000_t32" style="position:absolute;left:8766;top:7317;width:250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      <v:shape id="AutoShape 1320" o:spid="_x0000_s1411" type="#_x0000_t32" style="position:absolute;left:7584;top:7317;width:814;height: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eNP8QAAADbAAAADwAAAGRycy9kb3ducmV2LnhtbESPQWsCMRSE74X+h/AEL0WzK0V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V40/xAAAANsAAAAPAAAAAAAAAAAA&#10;AAAAAKECAABkcnMvZG93bnJldi54bWxQSwUGAAAAAAQABAD5AAAAkgMAAAAA&#10;"/>
                  <v:shape id="AutoShape 1321" o:spid="_x0000_s1412" type="#_x0000_t32" style="position:absolute;left:7584;top:6761;width:1;height:5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gZTcAAAADb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bIGU3AAAAA2wAAAA8AAAAAAAAAAAAAAAAA&#10;oQIAAGRycy9kb3ducmV2LnhtbFBLBQYAAAAABAAEAPkAAACOAwAAAAA=&#10;"/>
                  <v:shape id="AutoShape 1322" o:spid="_x0000_s1413" type="#_x0000_t32" style="position:absolute;left:6896;top:6435;width:308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bxRcQAAADbAAAADwAAAGRycy9kb3ducmV2LnhtbESPQWvCQBSE7wX/w/KE3nRjqaLRVaS0&#10;pFBUjOb+yD6TYPZtyG419de7gtDjMDPfMItVZ2pxodZVlhWMhhEI4tzqigsFx8PXYArCeWSNtWVS&#10;8EcOVsveywJjba+8p0vqCxEg7GJUUHrfxFK6vCSDbmgb4uCdbGvQB9kWUrd4DXBTy7comkiDFYeF&#10;Ehv6KCk/p79GwW2T0GGDp9vuM822P+NkNN5mmVKv/W49B+Gp8//hZ/tbK3ifweNL+AF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BvFFxAAAANsAAAAPAAAAAAAAAAAA&#10;AAAAAKECAABkcnMvZG93bnJldi54bWxQSwUGAAAAAAQABAD5AAAAkgMAAAAA&#10;">
                    <v:stroke startarrow="block" endarrow="block"/>
                  </v:shape>
                  <v:shape id="AutoShape 1323" o:spid="_x0000_s1414" type="#_x0000_t32" style="position:absolute;left:6889;top:7010;width:68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XOBcIAAADbAAAADwAAAGRycy9kb3ducmV2LnhtbERPTWvCQBC9F/wPywjemo2FlBKzioii&#10;UGJpbO5DdkyC2dmQ3ZrUX989FHp8vO9sM5lO3GlwrWUFyygGQVxZ3XKt4OtyeH4D4Tyyxs4yKfgh&#10;B5v17CnDVNuRP+le+FqEEHYpKmi871MpXdWQQRfZnjhwVzsY9AEOtdQDjiHcdPIljl+lwZZDQ4M9&#10;7RqqbsW3UfDIj3TJ8fr42Bfl+T05LpNzWSq1mE/bFQhPk/8X/7lPWkES1ocv4Q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eXOBcIAAADbAAAADwAAAAAAAAAAAAAA&#10;AAChAgAAZHJzL2Rvd25yZXYueG1sUEsFBgAAAAAEAAQA+QAAAJADAAAAAA==&#10;">
                    <v:stroke startarrow="block" endarrow="block"/>
                  </v:shape>
                  <v:shape id="Text Box 1324" o:spid="_x0000_s1415" type="#_x0000_t202" style="position:absolute;left:7030;top:6666;width:477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:rsidR="009A695A" w:rsidRDefault="009A695A" w:rsidP="00386D71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oval id="Oval 1325" o:spid="_x0000_s1416" style="position:absolute;left:7556;top:6681;width:63;height: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BwOcEA&#10;AADbAAAADwAAAGRycy9kb3ducmV2LnhtbESPQYvCMBSE74L/ITxhL6KpgiLVKFJw8Wr1sMe3zbMt&#10;Ni8libb992ZhweMwM98wu0NvGvEi52vLChbzBARxYXXNpYLb9TTbgPABWWNjmRQM5OGwH492mGrb&#10;8YVeeShFhLBPUUEVQptK6YuKDPq5bYmjd7fOYIjSlVI77CLcNHKZJGtpsOa4UGFLWUXFI38aBW7a&#10;Dtlwzk6LX/7OV91G/6xvWqmvSX/cggjUh0/4v33WClZL+PsSf4D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gcDnBAAAA2wAAAA8AAAAAAAAAAAAAAAAAmAIAAGRycy9kb3du&#10;cmV2LnhtbFBLBQYAAAAABAAEAPUAAACGAwAAAAA=&#10;" fillcolor="black"/>
                  <v:oval id="Oval 1326" o:spid="_x0000_s1417" style="position:absolute;left:9952;top:6681;width:64;height: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zVosIA&#10;AADbAAAADwAAAGRycy9kb3ducmV2LnhtbESPQYvCMBSE7wv+h/AEL4umuihSjSIFxatdD3t82zzb&#10;YvNSkmjbf2+EhT0OM/MNs933phFPcr62rGA+S0AQF1bXXCq4fh+naxA+IGtsLJOCgTzsd6OPLaba&#10;dnyhZx5KESHsU1RQhdCmUvqiIoN+Zlvi6N2sMxiidKXUDrsIN41cJMlKGqw5LlTYUlZRcc8fRoH7&#10;bIdsOGfH+S+f8mW31j+rq1ZqMu4PGxCB+vAf/muftYLlF7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LNWiwgAAANsAAAAPAAAAAAAAAAAAAAAAAJgCAABkcnMvZG93&#10;bnJldi54bWxQSwUGAAAAAAQABAD1AAAAhwMAAAAA&#10;" fillcolor="black"/>
                </v:group>
                <w10:wrap type="square"/>
              </v:group>
            </w:pict>
          </mc:Fallback>
        </mc:AlternateContent>
      </w:r>
      <w:r w:rsidR="00156C7F">
        <w:rPr>
          <w:noProof/>
        </w:rPr>
        <mc:AlternateContent>
          <mc:Choice Requires="wpg">
            <w:drawing>
              <wp:anchor distT="0" distB="0" distL="114300" distR="114300" simplePos="0" relativeHeight="251694080" behindDoc="1" locked="0" layoutInCell="1" allowOverlap="1" wp14:anchorId="70575B50" wp14:editId="6257103C">
                <wp:simplePos x="0" y="0"/>
                <wp:positionH relativeFrom="column">
                  <wp:posOffset>1240790</wp:posOffset>
                </wp:positionH>
                <wp:positionV relativeFrom="paragraph">
                  <wp:posOffset>1795780</wp:posOffset>
                </wp:positionV>
                <wp:extent cx="3967480" cy="2114550"/>
                <wp:effectExtent l="0" t="0" r="0" b="0"/>
                <wp:wrapTopAndBottom/>
                <wp:docPr id="54" name="Group 1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67480" cy="2114550"/>
                          <a:chOff x="4932" y="7001"/>
                          <a:chExt cx="6248" cy="3330"/>
                        </a:xfrm>
                      </wpg:grpSpPr>
                      <pic:pic xmlns:pic="http://schemas.openxmlformats.org/drawingml/2006/picture">
                        <pic:nvPicPr>
                          <pic:cNvPr id="55" name="Picture 1329" descr="5_fig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3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95"/>
                          <a:stretch/>
                        </pic:blipFill>
                        <pic:spPr bwMode="auto">
                          <a:xfrm>
                            <a:off x="5416" y="7001"/>
                            <a:ext cx="5764" cy="2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6" name="Text Box 1349"/>
                        <wps:cNvSpPr txBox="1">
                          <a:spLocks noChangeArrowheads="1"/>
                        </wps:cNvSpPr>
                        <wps:spPr bwMode="auto">
                          <a:xfrm>
                            <a:off x="8027" y="10019"/>
                            <a:ext cx="813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AB39B8" w:rsidRDefault="009A695A" w:rsidP="00AB39B8">
                              <w:pPr>
                                <w:spacing w:line="240" w:lineRule="exact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AB39B8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57" name="AutoShape 1388"/>
                        <wps:cNvCnPr>
                          <a:cxnSpLocks noChangeShapeType="1"/>
                        </wps:cNvCnPr>
                        <wps:spPr bwMode="auto">
                          <a:xfrm>
                            <a:off x="8086" y="7950"/>
                            <a:ext cx="0" cy="147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" name="Rectangle 1330"/>
                        <wps:cNvSpPr>
                          <a:spLocks noChangeArrowheads="1"/>
                        </wps:cNvSpPr>
                        <wps:spPr bwMode="auto">
                          <a:xfrm>
                            <a:off x="5864" y="7073"/>
                            <a:ext cx="287" cy="2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5928" y="7029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60" name="Text Box 1332"/>
                        <wps:cNvSpPr txBox="1">
                          <a:spLocks noChangeArrowheads="1"/>
                        </wps:cNvSpPr>
                        <wps:spPr bwMode="auto">
                          <a:xfrm>
                            <a:off x="5928" y="7389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45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61" name="Text Box 1333"/>
                        <wps:cNvSpPr txBox="1">
                          <a:spLocks noChangeArrowheads="1"/>
                        </wps:cNvSpPr>
                        <wps:spPr bwMode="auto">
                          <a:xfrm>
                            <a:off x="5928" y="7787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62" name="Text Box 1334"/>
                        <wps:cNvSpPr txBox="1">
                          <a:spLocks noChangeArrowheads="1"/>
                        </wps:cNvSpPr>
                        <wps:spPr bwMode="auto">
                          <a:xfrm>
                            <a:off x="5920" y="8539"/>
                            <a:ext cx="289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63" name="Text Box 1335"/>
                        <wps:cNvSpPr txBox="1">
                          <a:spLocks noChangeArrowheads="1"/>
                        </wps:cNvSpPr>
                        <wps:spPr bwMode="auto">
                          <a:xfrm>
                            <a:off x="5926" y="9303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64" name="Text Box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5931" y="8178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35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65" name="Text Box 1337"/>
                        <wps:cNvSpPr txBox="1">
                          <a:spLocks noChangeArrowheads="1"/>
                        </wps:cNvSpPr>
                        <wps:spPr bwMode="auto">
                          <a:xfrm>
                            <a:off x="5928" y="8935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66" name="Rectangle 1338"/>
                        <wps:cNvSpPr>
                          <a:spLocks noChangeArrowheads="1"/>
                        </wps:cNvSpPr>
                        <wps:spPr bwMode="auto">
                          <a:xfrm>
                            <a:off x="6150" y="9411"/>
                            <a:ext cx="4569" cy="2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1339"/>
                        <wps:cNvSpPr txBox="1">
                          <a:spLocks noChangeArrowheads="1"/>
                        </wps:cNvSpPr>
                        <wps:spPr bwMode="auto">
                          <a:xfrm>
                            <a:off x="6138" y="9416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68" name="Text Box 1340"/>
                        <wps:cNvSpPr txBox="1">
                          <a:spLocks noChangeArrowheads="1"/>
                        </wps:cNvSpPr>
                        <wps:spPr bwMode="auto">
                          <a:xfrm>
                            <a:off x="6709" y="9429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0.1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69" name="Text Box 1341"/>
                        <wps:cNvSpPr txBox="1">
                          <a:spLocks noChangeArrowheads="1"/>
                        </wps:cNvSpPr>
                        <wps:spPr bwMode="auto">
                          <a:xfrm>
                            <a:off x="7336" y="9429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0.2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70" name="Text Box 1342"/>
                        <wps:cNvSpPr txBox="1">
                          <a:spLocks noChangeArrowheads="1"/>
                        </wps:cNvSpPr>
                        <wps:spPr bwMode="auto">
                          <a:xfrm>
                            <a:off x="7987" y="9427"/>
                            <a:ext cx="29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0.3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71" name="Text Box 1343"/>
                        <wps:cNvSpPr txBox="1">
                          <a:spLocks noChangeArrowheads="1"/>
                        </wps:cNvSpPr>
                        <wps:spPr bwMode="auto">
                          <a:xfrm>
                            <a:off x="8622" y="9427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0.4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72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9255" y="9427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0.5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73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9891" y="9427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0.6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74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10534" y="9429"/>
                            <a:ext cx="28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  <w:szCs w:val="16"/>
                                </w:rPr>
                                <w:t>0.7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75" name="Text Box 1347"/>
                        <wps:cNvSpPr txBox="1">
                          <a:spLocks noChangeArrowheads="1"/>
                        </wps:cNvSpPr>
                        <wps:spPr bwMode="auto">
                          <a:xfrm>
                            <a:off x="4932" y="7950"/>
                            <a:ext cx="1107" cy="10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spacing w:line="240" w:lineRule="exact"/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R</w:t>
                              </w:r>
                            </w:p>
                            <w:p w:rsidR="009A695A" w:rsidRDefault="009A695A" w:rsidP="00AB39B8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(</w:t>
                              </w:r>
                              <w:r w:rsidRPr="00196F4F">
                                <w:rPr>
                                  <w:position w:val="-10"/>
                                </w:rPr>
                                <w:object w:dxaOrig="760" w:dyaOrig="340">
                                  <v:shape id="_x0000_i1106" type="#_x0000_t75" style="width:36.45pt;height:16.85pt" o:ole="">
                                    <v:imagedata r:id="rId144" o:title=""/>
                                  </v:shape>
                                  <o:OLEObject Type="Embed" ProgID="Equation.DSMT4" ShapeID="_x0000_i1106" DrawAspect="Content" ObjectID="_1469537405" r:id="rId145"/>
                                </w:object>
                              </w:r>
                              <w:r>
                                <w:rPr>
                                  <w:rFonts w:hint="eastAsia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  <wps:wsp>
                        <wps:cNvPr id="76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8086" y="9695"/>
                            <a:ext cx="71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B39B8">
                              <w:pPr>
                                <w:spacing w:line="240" w:lineRule="exact"/>
                                <w:jc w:val="center"/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</w:rPr>
                                <w:t>m)</w:t>
                              </w:r>
                            </w:p>
                          </w:txbxContent>
                        </wps:txbx>
                        <wps:bodyPr rot="0" vert="horz" wrap="square" lIns="0" tIns="0" rIns="5400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90" o:spid="_x0000_s1418" style="position:absolute;left:0;text-align:left;margin-left:97.7pt;margin-top:141.4pt;width:312.4pt;height:166.5pt;z-index:-251622400" coordorigin="4932,7001" coordsize="6248,333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9/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">
                <v:shape id="Picture 1329" o:spid="_x0000_s1419" type="#_x0000_t75" alt="5_fig2" style="position:absolute;left:5416;top:7001;width:5764;height:27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xfk7CAAAA2wAAAA8AAABkcnMvZG93bnJldi54bWxEj9GKwjAURN8X/IdwhX1bU2VdSjUtKig+&#10;iIvVD7g017ba3JQmav17Iyzs4zAzZ5h51ptG3KlztWUF41EEgriwuuZSwem4/opBOI+ssbFMCp7k&#10;IEsHH3NMtH3wge65L0WAsEtQQeV9m0jpiooMupFtiYN3tp1BH2RXSt3hI8BNIydR9CMN1hwWKmxp&#10;VVFxzW9GweW6/H66/THecSxPY4vmd7M3Sn0O+8UMhKfe/4f/2lutYDqF95fwA2T6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y8X5OwgAAANsAAAAPAAAAAAAAAAAAAAAAAJ8C&#10;AABkcnMvZG93bnJldi54bWxQSwUGAAAAAAQABAD3AAAAjgMAAAAA&#10;">
                  <v:imagedata r:id="rId146" o:title="5_fig2" croptop="2159f" grayscale="t"/>
                </v:shape>
                <v:shape id="Text Box 1349" o:spid="_x0000_s1420" type="#_x0000_t202" style="position:absolute;left:8027;top:10019;width:813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QFVMIA&#10;AADbAAAADwAAAGRycy9kb3ducmV2LnhtbESPQYvCMBSE7wv+h/AEb5q6UNFqFF0QBC/qLuLx0Tzb&#10;avNSm9jWf28WFvY4zMw3zGLVmVI0VLvCsoLxKAJBnFpdcKbg53s7nIJwHlljaZkUvMjBatn7WGCi&#10;bctHak4+EwHCLkEFufdVIqVLczLoRrYiDt7V1gZ9kHUmdY1tgJtSfkbRRBosOCzkWNFXTun99DQK&#10;uHkUcevio77c5f62OZybWWuUGvS79RyEp87/h//aO60gnsDvl/AD5P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FAVUwgAAANsAAAAPAAAAAAAAAAAAAAAAAJgCAABkcnMvZG93&#10;bnJldi54bWxQSwUGAAAAAAQABAD1AAAAhwMAAAAA&#10;" filled="f" stroked="f">
                  <v:textbox inset="0,0,1.5mm">
                    <w:txbxContent>
                      <w:p w:rsidR="009A695A" w:rsidRPr="00AB39B8" w:rsidRDefault="009A695A" w:rsidP="00AB39B8">
                        <w:pPr>
                          <w:spacing w:line="240" w:lineRule="exact"/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AB39B8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9</w:t>
                        </w:r>
                      </w:p>
                    </w:txbxContent>
                  </v:textbox>
                </v:shape>
                <v:shape id="AutoShape 1388" o:spid="_x0000_s1421" type="#_x0000_t32" style="position:absolute;left:8086;top:7950;width:0;height:14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FVEsYAAADbAAAADwAAAGRycy9kb3ducmV2LnhtbESP3WrCQBSE7wu+w3IE7+pGRS2pq5Ri&#10;SkUUfwq9PWSPSTB7NmTXJPr03UKhl8PMfMMsVp0pRUO1KywrGA0jEMSp1QVnCr7OyfMLCOeRNZaW&#10;ScGdHKyWvacFxtq2fKTm5DMRIOxiVJB7X8VSujQng25oK+LgXWxt0AdZZ1LX2Aa4KeU4imbSYMFh&#10;IceK3nNKr6ebUZBskkMzaT/s+rybbb+3j3I/bkZKDfrd2ysIT53/D/+1P7WC6Rx+v4Qf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hVRLGAAAA2wAAAA8AAAAAAAAA&#10;AAAAAAAAoQIAAGRycy9kb3ducmV2LnhtbFBLBQYAAAAABAAEAPkAAACUAwAAAAA=&#10;" strokeweight=".5pt">
                  <v:stroke dashstyle="dash"/>
                </v:shape>
                <v:rect id="Rectangle 1330" o:spid="_x0000_s1422" style="position:absolute;left:5864;top:7073;width:287;height:2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Qu4MEA&#10;AADbAAAADwAAAGRycy9kb3ducmV2LnhtbERPy2rCQBTdF/yH4RbcNTN9GDQ6SikIgu1CI7i9ZK5J&#10;MHMnZsYk/n1nUejycN6rzWgb0VPna8caXhMFgrhwpuZSwynfvsxB+IBssHFMGh7kYbOePK0wM27g&#10;A/XHUIoYwj5DDVUIbSalLyqy6BPXEkfu4jqLIcKulKbDIYbbRr4plUqLNceGClv6qqi4Hu9WA6Yf&#10;5vZzef/O9/cUF+WotrOz0nr6PH4uQQQaw7/4z70zGmZxbPwSf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H0LuDBAAAA2wAAAA8AAAAAAAAAAAAAAAAAmAIAAGRycy9kb3du&#10;cmV2LnhtbFBLBQYAAAAABAAEAPUAAACGAwAAAAA=&#10;" stroked="f"/>
                <v:shape id="Text Box 1331" o:spid="_x0000_s1423" type="#_x0000_t202" style="position:absolute;left:5928;top:7029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uRJsQA&#10;AADbAAAADwAAAGRycy9kb3ducmV2LnhtbESPQWvCQBSE7wX/w/IEb83GQqSJrlILhYIXk5bS4yP7&#10;TFKzb9PsNon/3hWEHoeZ+YbZ7CbTioF611hWsIxiEMSl1Q1XCj4/3h6fQTiPrLG1TAou5GC3nT1s&#10;MNN25JyGwlciQNhlqKD2vsukdGVNBl1kO+LgnWxv0AfZV1L3OAa4aeVTHK+kwYbDQo0dvdZUnos/&#10;o4CH3yYZXZLr77M8/OyPX0M6GqUW8+llDcLT5P/D9/a7VpCkcPsSfoD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LkSbEAAAA2wAAAA8AAAAAAAAAAAAAAAAAmAIAAGRycy9k&#10;b3ducmV2LnhtbFBLBQYAAAAABAAEAPUAAACJAwAAAAA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50</w:t>
                        </w:r>
                      </w:p>
                    </w:txbxContent>
                  </v:textbox>
                </v:shape>
                <v:shape id="Text Box 1332" o:spid="_x0000_s1424" type="#_x0000_t202" style="position:absolute;left:5928;top:7389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3yBsAA&#10;AADbAAAADwAAAGRycy9kb3ducmV2LnhtbERPy4rCMBTdD/gP4QruxlRBGatp0QFBcDM+EJeX5tpW&#10;m5tOE9vO35uFMMvDea/S3lSipcaVlhVMxhEI4szqknMF59P28wuE88gaK8uk4I8cpMngY4Wxth0f&#10;qD36XIQQdjEqKLyvYyldVpBBN7Y1ceButjHoA2xyqRvsQrip5DSK5tJgyaGhwJq+C8oex6dRwO1v&#10;Oevc7KCvD7m/b34u7aIzSo2G/XoJwlPv/8Vv904rmIf14Uv4ATJ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3yBsAAAADbAAAADwAAAAAAAAAAAAAAAACYAgAAZHJzL2Rvd25y&#10;ZXYueG1sUEsFBgAAAAAEAAQA9QAAAIUDAAAAAA=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45</w:t>
                        </w:r>
                      </w:p>
                    </w:txbxContent>
                  </v:textbox>
                </v:shape>
                <v:shape id="Text Box 1333" o:spid="_x0000_s1425" type="#_x0000_t202" style="position:absolute;left:5928;top:7787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FXncMA&#10;AADbAAAADwAAAGRycy9kb3ducmV2LnhtbESPT4vCMBTE7wt+h/AEbzZ1QdFqFF0QBC/rH8Tjo3m2&#10;1ealNrGt336zsLDHYWZ+wyxWnSlFQ7UrLCsYRTEI4tTqgjMF59N2OAXhPLLG0jIpeJOD1bL3scBE&#10;25YP1Bx9JgKEXYIKcu+rREqX5mTQRbYiDt7N1gZ9kHUmdY1tgJtSfsbxRBosOCzkWNFXTunj+DIK&#10;uHkW49aND/r6kPv75vvSzFqj1KDfrecgPHX+P/zX3mkFkxH8fgk/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FXncMAAADbAAAADwAAAAAAAAAAAAAAAACYAgAAZHJzL2Rv&#10;d25yZXYueG1sUEsFBgAAAAAEAAQA9QAAAIgDAAAAAA=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40</w:t>
                        </w:r>
                      </w:p>
                    </w:txbxContent>
                  </v:textbox>
                </v:shape>
                <v:shape id="Text Box 1334" o:spid="_x0000_s1426" type="#_x0000_t202" style="position:absolute;left:5920;top:8539;width:289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PJ6sQA&#10;AADbAAAADwAAAGRycy9kb3ducmV2LnhtbESPT2vCQBTE70K/w/IKvemmgmJjNsEWCoVe/FPE4yP7&#10;TGKyb9PsNkm/vSsIHoeZ+Q2TZKNpRE+dqywreJ1FIIhzqysuFPwcPqcrEM4ja2wsk4J/cpClT5ME&#10;Y20H3lG/94UIEHYxKii9b2MpXV6SQTezLXHwzrYz6IPsCqk7HALcNHIeRUtpsOKwUGJLHyXl9f7P&#10;KOD+t1oMbrHTp1p+X963x/5tMEq9PI+bNQhPo3+E7+0vrWA5h9uX8ANk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DyerEAAAA2wAAAA8AAAAAAAAAAAAAAAAAmAIAAGRycy9k&#10;b3ducmV2LnhtbFBLBQYAAAAABAAEAPUAAACJAwAAAAA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30</w:t>
                        </w:r>
                      </w:p>
                    </w:txbxContent>
                  </v:textbox>
                </v:shape>
                <v:shape id="Text Box 1335" o:spid="_x0000_s1427" type="#_x0000_t202" style="position:absolute;left:5926;top:9303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9sccQA&#10;AADbAAAADwAAAGRycy9kb3ducmV2LnhtbESPQWvCQBSE74X+h+UVvDUbFaWmWaUtFApeTCri8ZF9&#10;TaLZtzG7TeK/dwsFj8PMfMOkm9E0oqfO1ZYVTKMYBHFhdc2lgv335/MLCOeRNTaWScGVHGzWjw8p&#10;JtoOnFGf+1IECLsEFVTet4mUrqjIoItsSxy8H9sZ9EF2pdQdDgFuGjmL46U0WHNYqLClj4qKc/5r&#10;FHB/qReDW2T6eJbb0/vu0K8Go9TkaXx7BeFp9Pfwf/tLK1jO4e9L+AFy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PbHHEAAAA2wAAAA8AAAAAAAAAAAAAAAAAmAIAAGRycy9k&#10;b3ducmV2LnhtbFBLBQYAAAAABAAEAPUAAACJAwAAAAA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20</w:t>
                        </w:r>
                      </w:p>
                    </w:txbxContent>
                  </v:textbox>
                </v:shape>
                <v:shape id="Text Box 1336" o:spid="_x0000_s1428" type="#_x0000_t202" style="position:absolute;left:5931;top:8178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b0BcQA&#10;AADbAAAADwAAAGRycy9kb3ducmV2LnhtbESPQWvCQBSE74X+h+UVvDUbRaWmWaUtFApeTCri8ZF9&#10;TaLZtzG7TeK/dwsFj8PMfMOkm9E0oqfO1ZYVTKMYBHFhdc2lgv335/MLCOeRNTaWScGVHGzWjw8p&#10;JtoOnFGf+1IECLsEFVTet4mUrqjIoItsSxy8H9sZ9EF2pdQdDgFuGjmL46U0WHNYqLClj4qKc/5r&#10;FHB/qReDW2T6eJbb0/vu0K8Go9TkaXx7BeFp9Pfwf/tLK1jO4e9L+AFy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9AXEAAAA2wAAAA8AAAAAAAAAAAAAAAAAmAIAAGRycy9k&#10;b3ducmV2LnhtbFBLBQYAAAAABAAEAPUAAACJAwAAAAA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35</w:t>
                        </w:r>
                      </w:p>
                    </w:txbxContent>
                  </v:textbox>
                </v:shape>
                <v:shape id="Text Box 1337" o:spid="_x0000_s1429" type="#_x0000_t202" style="position:absolute;left:5928;top:8935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pRnsIA&#10;AADbAAAADwAAAGRycy9kb3ducmV2LnhtbESPQYvCMBSE7wv+h/AEb5q6UNFqFF0QBC/qLuLx0Tzb&#10;avNSm9jWf28WFvY4zMw3zGLVmVI0VLvCsoLxKAJBnFpdcKbg53s7nIJwHlljaZkUvMjBatn7WGCi&#10;bctHak4+EwHCLkEFufdVIqVLczLoRrYiDt7V1gZ9kHUmdY1tgJtSfkbRRBosOCzkWNFXTun99DQK&#10;uHkUcevio77c5f62OZybWWuUGvS79RyEp87/h//aO61gEsPvl/AD5P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qlGewgAAANsAAAAPAAAAAAAAAAAAAAAAAJgCAABkcnMvZG93&#10;bnJldi54bWxQSwUGAAAAAAQABAD1AAAAhwMAAAAA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25</w:t>
                        </w:r>
                      </w:p>
                    </w:txbxContent>
                  </v:textbox>
                </v:shape>
                <v:rect id="Rectangle 1338" o:spid="_x0000_s1430" style="position:absolute;left:6150;top:9411;width:4569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vVtMQA&#10;AADbAAAADwAAAGRycy9kb3ducmV2LnhtbESPW2sCMRSE3wv9D+EUfKuJlwZdjVIEoWD74AV8PWyO&#10;u4ubk+0m6vbfN4Lg4zAz3zDzZedqcaU2VJ4NDPoKBHHubcWFgcN+/T4BESKyxdozGfijAMvF68sc&#10;M+tvvKXrLhYiQThkaKCMscmkDHlJDkPfN8TJO/nWYUyyLaRt8ZbgrpZDpbR0WHFaKLGhVUn5eXdx&#10;BlCP7e/PafS931w0TotOrT+OypjeW/c5AxGpi8/wo/1lDWgN9y/pB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L1bTEAAAA2wAAAA8AAAAAAAAAAAAAAAAAmAIAAGRycy9k&#10;b3ducmV2LnhtbFBLBQYAAAAABAAEAPUAAACJAwAAAAA=&#10;" stroked="f"/>
                <v:shape id="Text Box 1339" o:spid="_x0000_s1431" type="#_x0000_t202" style="position:absolute;left:6138;top:9416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RqcsMA&#10;AADbAAAADwAAAGRycy9kb3ducmV2LnhtbESPS4vCQBCE74L/YWjBm05W8JV1FBWEhb34WBaPTaY3&#10;yZrpiZkxif/eEQSPRVV9RS1WrSlETZXLLSv4GEYgiBOrc04V/Jx2gxkI55E1FpZJwZ0crJbdzgJj&#10;bRs+UH30qQgQdjEqyLwvYyldkpFBN7QlcfD+bGXQB1mlUlfYBLgp5CiKJtJgzmEhw5K2GSWX480o&#10;4Pqajxs3PujzRX7/b/a/9bwxSvV77foThKfWv8Ov9pdWMJnC8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RqcsMAAADbAAAADwAAAAAAAAAAAAAAAACYAgAAZHJzL2Rv&#10;d25yZXYueG1sUEsFBgAAAAAEAAQA9QAAAIgDAAAAAA=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shape id="Text Box 1340" o:spid="_x0000_s1432" type="#_x0000_t202" style="position:absolute;left:6709;top:9429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v+AMAA&#10;AADbAAAADwAAAGRycy9kb3ducmV2LnhtbERPy4rCMBTdD/gP4QruxlRBGatp0QFBcDM+EJeX5tpW&#10;m5tOE9vO35uFMMvDea/S3lSipcaVlhVMxhEI4szqknMF59P28wuE88gaK8uk4I8cpMngY4Wxth0f&#10;qD36XIQQdjEqKLyvYyldVpBBN7Y1ceButjHoA2xyqRvsQrip5DSK5tJgyaGhwJq+C8oex6dRwO1v&#10;Oevc7KCvD7m/b34u7aIzSo2G/XoJwlPv/8Vv904rmIex4Uv4ATJ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6v+AMAAAADbAAAADwAAAAAAAAAAAAAAAACYAgAAZHJzL2Rvd25y&#10;ZXYueG1sUEsFBgAAAAAEAAQA9QAAAIUDAAAAAA=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0.1</w:t>
                        </w:r>
                      </w:p>
                    </w:txbxContent>
                  </v:textbox>
                </v:shape>
                <v:shape id="Text Box 1341" o:spid="_x0000_s1433" type="#_x0000_t202" style="position:absolute;left:7336;top:9429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dbm8IA&#10;AADbAAAADwAAAGRycy9kb3ducmV2LnhtbESPT4vCMBTE74LfITxhb2uqoKzVKCoIC3vxH+Lx0Tzb&#10;avNSm9h2v70RBI/DzPyGmS1aU4iaKpdbVjDoRyCIE6tzThUcD5vvHxDOI2ssLJOCf3KwmHc7M4y1&#10;bXhH9d6nIkDYxagg876MpXRJRgZd35bEwbvYyqAPskqlrrAJcFPIYRSNpcGcw0KGJa0zSm77h1HA&#10;9T0fNW600+eb/Luutqd60hilvnrtcgrCU+s/4Xf7VysYT+D1JfwA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51ubwgAAANsAAAAPAAAAAAAAAAAAAAAAAJgCAABkcnMvZG93&#10;bnJldi54bWxQSwUGAAAAAAQABAD1AAAAhwMAAAAA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0.2</w:t>
                        </w:r>
                      </w:p>
                    </w:txbxContent>
                  </v:textbox>
                </v:shape>
                <v:shape id="Text Box 1342" o:spid="_x0000_s1434" type="#_x0000_t202" style="position:absolute;left:7987;top:9427;width:290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Rk28AA&#10;AADbAAAADwAAAGRycy9kb3ducmV2LnhtbERPy4rCMBTdD/gP4QrupqmCo9MxigqC4MYXMstLc6et&#10;Nje1iW3n781CcHk479miM6VoqHaFZQXDKAZBnFpdcKbgfNp8TkE4j6yxtEwK/snBYt77mGGibcsH&#10;ao4+EyGEXYIKcu+rREqX5mTQRbYiDtyfrQ36AOtM6hrbEG5KOYrjL2mw4NCQY0XrnNLb8WEUcHMv&#10;xq0bH/TvTe6uq/2l+W6NUoN+t/wB4anzb/HLvdUKJmF9+BJ+gJ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Rk28AAAADbAAAADwAAAAAAAAAAAAAAAACYAgAAZHJzL2Rvd25y&#10;ZXYueG1sUEsFBgAAAAAEAAQA9QAAAIUDAAAAAA=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0.3</w:t>
                        </w:r>
                      </w:p>
                    </w:txbxContent>
                  </v:textbox>
                </v:shape>
                <v:shape id="Text Box 1343" o:spid="_x0000_s1435" type="#_x0000_t202" style="position:absolute;left:8622;top:9427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jBQMMA&#10;AADbAAAADwAAAGRycy9kb3ducmV2LnhtbESPT4vCMBTE7wt+h/AEb2vqgqtWo7gLgrAX/yEeH82z&#10;rTYv3Sa29dsbQfA4zMxvmNmiNYWoqXK5ZQWDfgSCOLE651TBYb/6HINwHlljYZkU3MnBYt75mGGs&#10;bcNbqnc+FQHCLkYFmfdlLKVLMjLo+rYkDt7ZVgZ9kFUqdYVNgJtCfkXRtzSYc1jIsKTfjJLr7mYU&#10;cP2fDxs33OrTVf5dfjbHetIYpXrddjkF4an17/CrvdYKRgN4fgk/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0jBQMMAAADbAAAADwAAAAAAAAAAAAAAAACYAgAAZHJzL2Rv&#10;d25yZXYueG1sUEsFBgAAAAAEAAQA9QAAAIgDAAAAAA=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0.4</w:t>
                        </w:r>
                      </w:p>
                    </w:txbxContent>
                  </v:textbox>
                </v:shape>
                <v:shape id="Text Box 1344" o:spid="_x0000_s1436" type="#_x0000_t202" style="position:absolute;left:9255;top:9427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pfN8MA&#10;AADbAAAADwAAAGRycy9kb3ducmV2LnhtbESPT4vCMBTE74LfITzBm6YK7mo1igqCsJf1D+Lx0Tzb&#10;avNSm9h2v/1mYcHjMDO/YRar1hSipsrllhWMhhEI4sTqnFMF59NuMAXhPLLGwjIp+CEHq2W3s8BY&#10;24YPVB99KgKEXYwKMu/LWEqXZGTQDW1JHLybrQz6IKtU6gqbADeFHEfRhzSYc1jIsKRtRsnj+DIK&#10;uH7mk8ZNDvr6kF/3zfelnjVGqX6vXc9BeGr9O/zf3msFn2P4+xJ+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5pfN8MAAADbAAAADwAAAAAAAAAAAAAAAACYAgAAZHJzL2Rv&#10;d25yZXYueG1sUEsFBgAAAAAEAAQA9QAAAIgDAAAAAA==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0.5</w:t>
                        </w:r>
                      </w:p>
                    </w:txbxContent>
                  </v:textbox>
                </v:shape>
                <v:shape id="Text Box 1345" o:spid="_x0000_s1437" type="#_x0000_t202" style="position:absolute;left:9891;top:9427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b6rMUA&#10;AADbAAAADwAAAGRycy9kb3ducmV2LnhtbESPT2vCQBTE7wW/w/KE3pqNFq1G12ALhUIv/kM8PrLP&#10;JCb7Ns1uk/TbdwtCj8PM/IZZp4OpRUetKy0rmEQxCOLM6pJzBafj+9MChPPIGmvLpOCHHKSb0cMa&#10;E2173lN38LkIEHYJKii8bxIpXVaQQRfZhjh4V9sa9EG2udQt9gFuajmN47k0WHJYKLCht4Ky6vBt&#10;FHD3Vc56N9vrSyU/b6+7c7fsjVKP42G7AuFp8P/he/tDK3h5hr8v4Qf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1vqsxQAAANsAAAAPAAAAAAAAAAAAAAAAAJgCAABkcnMv&#10;ZG93bnJldi54bWxQSwUGAAAAAAQABAD1AAAAigMAAAAA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0.6</w:t>
                        </w:r>
                      </w:p>
                    </w:txbxContent>
                  </v:textbox>
                </v:shape>
                <v:shape id="Text Box 1346" o:spid="_x0000_s1438" type="#_x0000_t202" style="position:absolute;left:10534;top:9429;width:289;height: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9i2MUA&#10;AADbAAAADwAAAGRycy9kb3ducmV2LnhtbESPT2vCQBTE7wW/w/KE3pqNUq1G12ALhUIv/kM8PrLP&#10;JCb7Ns1uk/TbdwtCj8PM/IZZp4OpRUetKy0rmEQxCOLM6pJzBafj+9MChPPIGmvLpOCHHKSb0cMa&#10;E2173lN38LkIEHYJKii8bxIpXVaQQRfZhjh4V9sa9EG2udQt9gFuajmN47k0WHJYKLCht4Ky6vBt&#10;FHD3Vc56N9vrSyU/b6+7c7fsjVKP42G7AuFp8P/he/tDK3h5hr8v4Qf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P2LYxQAAANsAAAAPAAAAAAAAAAAAAAAAAJgCAABkcnMv&#10;ZG93bnJldi54bWxQSwUGAAAAAAQABAD1AAAAigMAAAAA&#10;" filled="f" stroked="f">
                  <v:textbox inset="0,0,1.5mm">
                    <w:txbxContent>
                      <w:p w:rsidR="009A695A" w:rsidRDefault="009A695A" w:rsidP="00AB39B8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rFonts w:hint="eastAsia"/>
                            <w:sz w:val="16"/>
                            <w:szCs w:val="16"/>
                          </w:rPr>
                          <w:t>0.7</w:t>
                        </w:r>
                      </w:p>
                    </w:txbxContent>
                  </v:textbox>
                </v:shape>
                <v:shape id="Text Box 1347" o:spid="_x0000_s1439" type="#_x0000_t202" style="position:absolute;left:4932;top:7950;width:1107;height:1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PHQ8MA&#10;AADbAAAADwAAAGRycy9kb3ducmV2LnhtbESPQWvCQBSE7wX/w/IEb3VjIVWjq9iCIPSiVsTjI/tM&#10;otm3aXZN4r93BaHHYWa+YebLzpSiodoVlhWMhhEI4tTqgjMFh9/1+wSE88gaS8uk4E4Olove2xwT&#10;bVveUbP3mQgQdgkqyL2vEildmpNBN7QVcfDOtjbog6wzqWtsA9yU8iOKPqXBgsNCjhV955Re9zej&#10;gJu/Im5dvNOnq/y5fG2PzbQ1Sg363WoGwlPn/8Ov9kYrGMfw/BJ+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PHQ8MAAADbAAAADwAAAAAAAAAAAAAAAACYAgAAZHJzL2Rv&#10;d25yZXYueG1sUEsFBgAAAAAEAAQA9QAAAIgDAAAAAA==&#10;" filled="f" stroked="f">
                  <v:textbox inset="0,0,1.5mm">
                    <w:txbxContent>
                      <w:p w:rsidR="009A695A" w:rsidRDefault="009A695A" w:rsidP="00AB39B8">
                        <w:pPr>
                          <w:spacing w:line="240" w:lineRule="exact"/>
                          <w:jc w:val="center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R</w:t>
                        </w:r>
                      </w:p>
                      <w:p w:rsidR="009A695A" w:rsidRDefault="009A695A" w:rsidP="00AB39B8">
                        <w:pPr>
                          <w:spacing w:line="240" w:lineRule="exact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(</w:t>
                        </w:r>
                        <w:r w:rsidRPr="00196F4F">
                          <w:rPr>
                            <w:position w:val="-10"/>
                          </w:rPr>
                          <w:object w:dxaOrig="760" w:dyaOrig="340">
                            <v:shape id="_x0000_i1097" type="#_x0000_t75" style="width:36.5pt;height:17pt" o:ole="">
                              <v:imagedata r:id="rId147" o:title=""/>
                            </v:shape>
                            <o:OLEObject Type="Embed" ProgID="Equation.DSMT4" ShapeID="_x0000_i1097" DrawAspect="Content" ObjectID="_1465249564" r:id="rId148"/>
                          </w:objec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  <v:shape id="Text Box 1348" o:spid="_x0000_s1440" type="#_x0000_t202" style="position:absolute;left:8086;top:9695;width:712;height: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FZNMMA&#10;AADbAAAADwAAAGRycy9kb3ducmV2LnhtbESPS4vCQBCE74L/YWjBm05W8JV1FBWEhb34WBaPTaY3&#10;yZrpiZkxif/eEQSPRVV9RS1WrSlETZXLLSv4GEYgiBOrc04V/Jx2gxkI55E1FpZJwZ0crJbdzgJj&#10;bRs+UH30qQgQdjEqyLwvYyldkpFBN7QlcfD+bGXQB1mlUlfYBLgp5CiKJtJgzmEhw5K2GSWX480o&#10;4Pqajxs3PujzRX7/b/a/9bwxSvV77foThKfWv8Ov9pdWMJ3A8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FZNMMAAADbAAAADwAAAAAAAAAAAAAAAACYAgAAZHJzL2Rv&#10;d25yZXYueG1sUEsFBgAAAAAEAAQA9QAAAIgDAAAAAA==&#10;" filled="f" stroked="f">
                  <v:textbox inset="0,0,1.5mm">
                    <w:txbxContent>
                      <w:p w:rsidR="009A695A" w:rsidRDefault="009A695A" w:rsidP="00AB39B8">
                        <w:pPr>
                          <w:spacing w:line="240" w:lineRule="exact"/>
                          <w:jc w:val="center"/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sz w:val="20"/>
                          </w:rPr>
                          <w:t>x</w:t>
                        </w:r>
                        <w:proofErr w:type="gramEnd"/>
                        <w:r>
                          <w:rPr>
                            <w:rFonts w:hint="eastAsia"/>
                            <w:i/>
                            <w:sz w:val="20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0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m)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386D71" w:rsidRPr="00670A0B">
        <w:rPr>
          <w:rFonts w:hint="eastAsia"/>
          <w:sz w:val="22"/>
          <w:szCs w:val="22"/>
        </w:rPr>
        <w:t>24.</w:t>
      </w:r>
      <w:r w:rsidR="00C22F3A">
        <w:rPr>
          <w:rFonts w:hint="eastAsia"/>
          <w:sz w:val="22"/>
          <w:szCs w:val="22"/>
        </w:rPr>
        <w:tab/>
      </w:r>
      <w:r w:rsidR="00386D71" w:rsidRPr="00670A0B">
        <w:rPr>
          <w:sz w:val="22"/>
          <w:szCs w:val="22"/>
        </w:rPr>
        <w:t>如圖</w:t>
      </w:r>
      <w:r w:rsidR="00F44FF0">
        <w:rPr>
          <w:rFonts w:hint="eastAsia"/>
          <w:sz w:val="22"/>
          <w:szCs w:val="22"/>
        </w:rPr>
        <w:t>8</w:t>
      </w:r>
      <w:r w:rsidR="00386D71" w:rsidRPr="00670A0B">
        <w:rPr>
          <w:rFonts w:hint="eastAsia"/>
          <w:sz w:val="22"/>
          <w:szCs w:val="22"/>
        </w:rPr>
        <w:t>，</w:t>
      </w:r>
      <w:r w:rsidR="00386D71" w:rsidRPr="00446998">
        <w:rPr>
          <w:rFonts w:hint="eastAsia"/>
          <w:sz w:val="22"/>
          <w:szCs w:val="22"/>
        </w:rPr>
        <w:t>電動勢為</w:t>
      </w:r>
      <w:r w:rsidR="00386D71" w:rsidRPr="00446998">
        <w:rPr>
          <w:rFonts w:hint="eastAsia"/>
          <w:sz w:val="22"/>
          <w:szCs w:val="22"/>
        </w:rPr>
        <w:t>0.</w:t>
      </w:r>
      <w:r w:rsidR="00386D71" w:rsidRPr="00446998">
        <w:rPr>
          <w:sz w:val="22"/>
          <w:szCs w:val="22"/>
        </w:rPr>
        <w:t>1</w:t>
      </w:r>
      <w:r w:rsidR="00643A4E">
        <w:rPr>
          <w:rFonts w:hint="eastAsia"/>
          <w:sz w:val="22"/>
          <w:szCs w:val="22"/>
        </w:rPr>
        <w:t>0</w:t>
      </w:r>
      <w:r w:rsidR="00386D71" w:rsidRPr="00446998">
        <w:rPr>
          <w:rFonts w:hint="eastAsia"/>
          <w:sz w:val="22"/>
          <w:szCs w:val="22"/>
        </w:rPr>
        <w:t xml:space="preserve"> </w:t>
      </w:r>
      <w:r w:rsidR="00386D71" w:rsidRPr="00446998">
        <w:rPr>
          <w:sz w:val="22"/>
          <w:szCs w:val="22"/>
        </w:rPr>
        <w:t>V</w:t>
      </w:r>
      <w:r w:rsidR="00386D71" w:rsidRPr="00446998">
        <w:rPr>
          <w:sz w:val="22"/>
          <w:szCs w:val="22"/>
        </w:rPr>
        <w:t>的電池，連接一安培計</w:t>
      </w:r>
      <w:r w:rsidR="00386D71" w:rsidRPr="00446998">
        <w:rPr>
          <w:rFonts w:hint="eastAsia"/>
          <w:sz w:val="22"/>
          <w:szCs w:val="22"/>
        </w:rPr>
        <w:t>A</w:t>
      </w:r>
      <w:r w:rsidR="00386D71" w:rsidRPr="00446998">
        <w:rPr>
          <w:sz w:val="22"/>
          <w:szCs w:val="22"/>
        </w:rPr>
        <w:t>，</w:t>
      </w:r>
      <w:r w:rsidR="00386D71" w:rsidRPr="00446998">
        <w:rPr>
          <w:rFonts w:ascii="新細明體" w:hAnsi="新細明體" w:hint="eastAsia"/>
          <w:sz w:val="22"/>
          <w:szCs w:val="22"/>
        </w:rPr>
        <w:t>兩者的內電阻均可忽略。</w:t>
      </w:r>
      <w:r w:rsidR="00386D71" w:rsidRPr="00446998">
        <w:rPr>
          <w:sz w:val="22"/>
          <w:szCs w:val="22"/>
        </w:rPr>
        <w:t>電池的</w:t>
      </w:r>
      <w:r w:rsidR="00386D71" w:rsidRPr="00670A0B">
        <w:rPr>
          <w:sz w:val="22"/>
          <w:szCs w:val="22"/>
        </w:rPr>
        <w:t>一端連接</w:t>
      </w:r>
      <w:proofErr w:type="gramStart"/>
      <w:r w:rsidR="00386D71" w:rsidRPr="00670A0B">
        <w:rPr>
          <w:sz w:val="22"/>
          <w:szCs w:val="22"/>
        </w:rPr>
        <w:t>一</w:t>
      </w:r>
      <w:proofErr w:type="gramEnd"/>
      <w:r w:rsidR="00386D71" w:rsidRPr="00670A0B">
        <w:rPr>
          <w:sz w:val="22"/>
          <w:szCs w:val="22"/>
        </w:rPr>
        <w:t>長度為</w:t>
      </w:r>
      <w:r w:rsidR="00386D71" w:rsidRPr="00670A0B">
        <w:rPr>
          <w:rFonts w:hint="eastAsia"/>
          <w:sz w:val="22"/>
          <w:szCs w:val="22"/>
        </w:rPr>
        <w:t>1</w:t>
      </w:r>
      <w:r w:rsidR="00643A4E">
        <w:rPr>
          <w:rFonts w:hint="eastAsia"/>
          <w:sz w:val="22"/>
          <w:szCs w:val="22"/>
        </w:rPr>
        <w:t>.0</w:t>
      </w:r>
      <w:r w:rsidR="00C22F3A">
        <w:rPr>
          <w:rFonts w:hint="eastAsia"/>
          <w:sz w:val="22"/>
          <w:szCs w:val="22"/>
        </w:rPr>
        <w:t xml:space="preserve"> </w:t>
      </w:r>
      <w:r w:rsidR="00386D71" w:rsidRPr="00670A0B">
        <w:rPr>
          <w:rFonts w:hint="eastAsia"/>
          <w:sz w:val="22"/>
          <w:szCs w:val="22"/>
        </w:rPr>
        <w:t>m</w:t>
      </w:r>
      <w:r w:rsidR="00386D71" w:rsidRPr="00670A0B">
        <w:rPr>
          <w:sz w:val="22"/>
          <w:szCs w:val="22"/>
        </w:rPr>
        <w:t>導線</w:t>
      </w:r>
      <w:proofErr w:type="gramStart"/>
      <w:r w:rsidR="00386D71" w:rsidRPr="00670A0B">
        <w:rPr>
          <w:sz w:val="22"/>
          <w:szCs w:val="22"/>
        </w:rPr>
        <w:t>的右端</w:t>
      </w:r>
      <w:proofErr w:type="gramEnd"/>
      <w:r w:rsidR="00386D71" w:rsidRPr="00670A0B">
        <w:rPr>
          <w:sz w:val="22"/>
          <w:szCs w:val="22"/>
        </w:rPr>
        <w:t>，安培計的另一端接上導線的某一點，</w:t>
      </w:r>
      <w:r w:rsidR="00386D71" w:rsidRPr="00670A0B">
        <w:rPr>
          <w:i/>
          <w:sz w:val="22"/>
          <w:szCs w:val="22"/>
        </w:rPr>
        <w:t>x</w:t>
      </w:r>
      <w:r w:rsidR="00386D71" w:rsidRPr="00670A0B">
        <w:rPr>
          <w:sz w:val="22"/>
          <w:szCs w:val="22"/>
        </w:rPr>
        <w:t>為接點</w:t>
      </w:r>
      <w:r w:rsidR="00C22F3A">
        <w:rPr>
          <w:rFonts w:hint="eastAsia"/>
          <w:sz w:val="22"/>
          <w:szCs w:val="22"/>
        </w:rPr>
        <w:t>與</w:t>
      </w:r>
      <w:r w:rsidR="00386D71" w:rsidRPr="00670A0B">
        <w:rPr>
          <w:rFonts w:hint="eastAsia"/>
          <w:sz w:val="22"/>
          <w:szCs w:val="22"/>
        </w:rPr>
        <w:t>導線</w:t>
      </w:r>
      <w:r w:rsidR="00386D71" w:rsidRPr="00670A0B">
        <w:rPr>
          <w:sz w:val="22"/>
          <w:szCs w:val="22"/>
        </w:rPr>
        <w:t>左端的距離，導線由</w:t>
      </w:r>
      <w:proofErr w:type="gramStart"/>
      <w:r w:rsidR="0066297C">
        <w:rPr>
          <w:rFonts w:hint="eastAsia"/>
          <w:sz w:val="22"/>
          <w:szCs w:val="22"/>
        </w:rPr>
        <w:t>一段</w:t>
      </w:r>
      <w:r w:rsidR="00386D71" w:rsidRPr="00670A0B">
        <w:rPr>
          <w:rFonts w:hint="eastAsia"/>
          <w:sz w:val="22"/>
          <w:szCs w:val="22"/>
        </w:rPr>
        <w:t>鎢</w:t>
      </w:r>
      <w:r w:rsidR="00386D71" w:rsidRPr="00670A0B">
        <w:rPr>
          <w:sz w:val="22"/>
          <w:szCs w:val="22"/>
        </w:rPr>
        <w:t>線</w:t>
      </w:r>
      <w:proofErr w:type="gramEnd"/>
      <w:r w:rsidR="00567BEF">
        <w:rPr>
          <w:rFonts w:hint="eastAsia"/>
          <w:sz w:val="22"/>
          <w:szCs w:val="22"/>
        </w:rPr>
        <w:t>（</w:t>
      </w:r>
      <w:r w:rsidR="00386D71" w:rsidRPr="00670A0B">
        <w:rPr>
          <w:rFonts w:hint="eastAsia"/>
          <w:sz w:val="22"/>
          <w:szCs w:val="22"/>
        </w:rPr>
        <w:t>電阻率為</w:t>
      </w:r>
      <w:r w:rsidR="009B72F6" w:rsidRPr="00670A0B">
        <w:rPr>
          <w:position w:val="-6"/>
          <w:sz w:val="22"/>
          <w:szCs w:val="22"/>
        </w:rPr>
        <w:object w:dxaOrig="1400" w:dyaOrig="300">
          <v:shape id="_x0000_i1095" type="#_x0000_t75" style="width:69.65pt;height:14.95pt" o:ole="">
            <v:imagedata r:id="rId149" o:title=""/>
          </v:shape>
          <o:OLEObject Type="Embed" ProgID="Equation.DSMT4" ShapeID="_x0000_i1095" DrawAspect="Content" ObjectID="_1469537394" r:id="rId150"/>
        </w:object>
      </w:r>
      <w:r w:rsidR="00567BEF">
        <w:rPr>
          <w:rFonts w:hint="eastAsia"/>
          <w:sz w:val="22"/>
          <w:szCs w:val="22"/>
        </w:rPr>
        <w:t>）</w:t>
      </w:r>
      <w:r w:rsidR="00386D71" w:rsidRPr="00670A0B">
        <w:rPr>
          <w:sz w:val="22"/>
          <w:szCs w:val="22"/>
        </w:rPr>
        <w:t>和</w:t>
      </w:r>
      <w:r w:rsidR="0066297C">
        <w:rPr>
          <w:rFonts w:hint="eastAsia"/>
          <w:sz w:val="22"/>
          <w:szCs w:val="22"/>
        </w:rPr>
        <w:t>一段</w:t>
      </w:r>
      <w:r w:rsidR="00386D71" w:rsidRPr="00670A0B">
        <w:rPr>
          <w:sz w:val="22"/>
          <w:szCs w:val="22"/>
        </w:rPr>
        <w:t>銅線</w:t>
      </w:r>
      <w:r w:rsidR="00567BEF">
        <w:rPr>
          <w:rFonts w:hint="eastAsia"/>
          <w:sz w:val="22"/>
          <w:szCs w:val="22"/>
        </w:rPr>
        <w:t>（</w:t>
      </w:r>
      <w:r w:rsidR="00386D71" w:rsidRPr="00670A0B">
        <w:rPr>
          <w:rFonts w:hint="eastAsia"/>
          <w:sz w:val="22"/>
          <w:szCs w:val="22"/>
        </w:rPr>
        <w:t>電阻率為</w:t>
      </w:r>
      <w:r w:rsidR="009B72F6" w:rsidRPr="00670A0B">
        <w:rPr>
          <w:position w:val="-6"/>
          <w:sz w:val="22"/>
          <w:szCs w:val="22"/>
        </w:rPr>
        <w:object w:dxaOrig="1420" w:dyaOrig="300">
          <v:shape id="_x0000_i1096" type="#_x0000_t75" style="width:71.05pt;height:14.95pt" o:ole="">
            <v:imagedata r:id="rId151" o:title=""/>
          </v:shape>
          <o:OLEObject Type="Embed" ProgID="Equation.DSMT4" ShapeID="_x0000_i1096" DrawAspect="Content" ObjectID="_1469537395" r:id="rId152"/>
        </w:object>
      </w:r>
      <w:r w:rsidR="00567BEF">
        <w:rPr>
          <w:rFonts w:hint="eastAsia"/>
          <w:sz w:val="22"/>
          <w:szCs w:val="22"/>
        </w:rPr>
        <w:t>）</w:t>
      </w:r>
      <w:r w:rsidR="0066297C">
        <w:rPr>
          <w:rFonts w:hint="eastAsia"/>
          <w:sz w:val="22"/>
          <w:szCs w:val="22"/>
        </w:rPr>
        <w:t>串</w:t>
      </w:r>
      <w:r w:rsidR="00386D71" w:rsidRPr="00670A0B">
        <w:rPr>
          <w:sz w:val="22"/>
          <w:szCs w:val="22"/>
        </w:rPr>
        <w:t>接而成，其截面積</w:t>
      </w:r>
      <w:r w:rsidR="00386D71" w:rsidRPr="00670A0B">
        <w:rPr>
          <w:rFonts w:hint="eastAsia"/>
          <w:sz w:val="22"/>
          <w:szCs w:val="22"/>
        </w:rPr>
        <w:t>相同。由</w:t>
      </w:r>
      <w:r w:rsidR="00386D71" w:rsidRPr="00670A0B">
        <w:rPr>
          <w:sz w:val="22"/>
          <w:szCs w:val="22"/>
        </w:rPr>
        <w:t>安培計</w:t>
      </w:r>
      <w:r w:rsidR="00386D71" w:rsidRPr="00670A0B">
        <w:rPr>
          <w:rFonts w:hint="eastAsia"/>
          <w:sz w:val="22"/>
          <w:szCs w:val="22"/>
        </w:rPr>
        <w:t>測得的電流</w:t>
      </w:r>
      <w:r w:rsidR="00386D71" w:rsidRPr="00670A0B">
        <w:rPr>
          <w:rFonts w:hint="eastAsia"/>
          <w:i/>
          <w:iCs/>
          <w:sz w:val="22"/>
          <w:szCs w:val="22"/>
        </w:rPr>
        <w:t>I</w:t>
      </w:r>
      <w:r w:rsidR="00386D71" w:rsidRPr="00670A0B">
        <w:rPr>
          <w:rFonts w:hint="eastAsia"/>
          <w:sz w:val="22"/>
          <w:szCs w:val="22"/>
        </w:rPr>
        <w:t>，所推得的電路總電阻</w:t>
      </w:r>
      <w:r w:rsidR="00386D71" w:rsidRPr="00670A0B">
        <w:rPr>
          <w:rFonts w:hint="eastAsia"/>
          <w:i/>
          <w:iCs/>
          <w:sz w:val="22"/>
          <w:szCs w:val="22"/>
        </w:rPr>
        <w:t>R</w:t>
      </w:r>
      <w:r w:rsidR="00386D71" w:rsidRPr="00670A0B">
        <w:rPr>
          <w:sz w:val="22"/>
          <w:szCs w:val="22"/>
        </w:rPr>
        <w:t>和</w:t>
      </w:r>
      <w:r w:rsidR="00386D71" w:rsidRPr="00670A0B">
        <w:rPr>
          <w:i/>
          <w:sz w:val="22"/>
          <w:szCs w:val="22"/>
        </w:rPr>
        <w:t>x</w:t>
      </w:r>
      <w:r w:rsidR="00386D71" w:rsidRPr="00670A0B">
        <w:rPr>
          <w:sz w:val="22"/>
          <w:szCs w:val="22"/>
        </w:rPr>
        <w:t>的關係如圖</w:t>
      </w:r>
      <w:r w:rsidR="00F44FF0">
        <w:rPr>
          <w:rFonts w:hint="eastAsia"/>
          <w:sz w:val="22"/>
          <w:szCs w:val="22"/>
        </w:rPr>
        <w:t>9</w:t>
      </w:r>
      <w:r w:rsidR="00C22F3A">
        <w:rPr>
          <w:rFonts w:hint="eastAsia"/>
          <w:sz w:val="22"/>
          <w:szCs w:val="22"/>
        </w:rPr>
        <w:t>。</w:t>
      </w:r>
      <w:r w:rsidR="00386D71" w:rsidRPr="00670A0B">
        <w:rPr>
          <w:rFonts w:hint="eastAsia"/>
          <w:sz w:val="22"/>
          <w:szCs w:val="22"/>
        </w:rPr>
        <w:t>下列選項哪些正確？</w:t>
      </w:r>
    </w:p>
    <w:p w:rsidR="008B5D24" w:rsidRDefault="007C1293" w:rsidP="00156C7F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A) </w:t>
      </w:r>
      <w:r w:rsidR="00386D71" w:rsidRPr="00670A0B">
        <w:rPr>
          <w:rFonts w:hint="eastAsia"/>
          <w:sz w:val="22"/>
          <w:szCs w:val="22"/>
        </w:rPr>
        <w:t>鎢</w:t>
      </w:r>
      <w:r w:rsidR="00386D71" w:rsidRPr="00670A0B">
        <w:rPr>
          <w:sz w:val="22"/>
          <w:szCs w:val="22"/>
        </w:rPr>
        <w:t>線在</w:t>
      </w:r>
      <w:r w:rsidR="00386D71" w:rsidRPr="00670A0B">
        <w:rPr>
          <w:rFonts w:hint="eastAsia"/>
          <w:sz w:val="22"/>
          <w:szCs w:val="22"/>
        </w:rPr>
        <w:t>左</w:t>
      </w:r>
      <w:r w:rsidR="00386D71" w:rsidRPr="00670A0B">
        <w:rPr>
          <w:sz w:val="22"/>
          <w:szCs w:val="22"/>
        </w:rPr>
        <w:t>，長度為</w:t>
      </w:r>
      <w:r w:rsidR="00386D71" w:rsidRPr="00670A0B">
        <w:rPr>
          <w:rFonts w:hint="eastAsia"/>
          <w:sz w:val="22"/>
          <w:szCs w:val="22"/>
        </w:rPr>
        <w:t>0.3 m</w:t>
      </w:r>
    </w:p>
    <w:p w:rsidR="008B5D24" w:rsidRDefault="007C1293" w:rsidP="008B5D24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B) </w:t>
      </w:r>
      <w:r w:rsidR="00386D71" w:rsidRPr="008F11C3">
        <w:rPr>
          <w:sz w:val="22"/>
          <w:szCs w:val="22"/>
        </w:rPr>
        <w:t>銅線在</w:t>
      </w:r>
      <w:r w:rsidR="00386D71" w:rsidRPr="008F11C3">
        <w:rPr>
          <w:rFonts w:hint="eastAsia"/>
          <w:sz w:val="22"/>
          <w:szCs w:val="22"/>
        </w:rPr>
        <w:t>左</w:t>
      </w:r>
      <w:r w:rsidR="00386D71" w:rsidRPr="008F11C3">
        <w:rPr>
          <w:sz w:val="22"/>
          <w:szCs w:val="22"/>
        </w:rPr>
        <w:t>，長度為</w:t>
      </w:r>
      <w:r w:rsidR="00386D71" w:rsidRPr="008F11C3">
        <w:rPr>
          <w:rFonts w:hint="eastAsia"/>
          <w:sz w:val="22"/>
          <w:szCs w:val="22"/>
        </w:rPr>
        <w:t>0.3 m</w:t>
      </w:r>
    </w:p>
    <w:p w:rsidR="0038784F" w:rsidRDefault="007C1293" w:rsidP="0038784F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C) </w:t>
      </w:r>
      <w:r w:rsidR="00386D71" w:rsidRPr="008F11C3">
        <w:rPr>
          <w:rFonts w:hint="eastAsia"/>
          <w:sz w:val="22"/>
          <w:szCs w:val="22"/>
        </w:rPr>
        <w:t>導線的</w:t>
      </w:r>
      <w:r w:rsidR="00386D71" w:rsidRPr="008F11C3">
        <w:rPr>
          <w:sz w:val="22"/>
          <w:szCs w:val="22"/>
        </w:rPr>
        <w:t>截面積</w:t>
      </w:r>
      <w:r w:rsidR="00386D71" w:rsidRPr="008F11C3">
        <w:rPr>
          <w:rFonts w:hint="eastAsia"/>
          <w:sz w:val="22"/>
          <w:szCs w:val="22"/>
        </w:rPr>
        <w:t>約</w:t>
      </w:r>
      <w:r w:rsidR="00386D71" w:rsidRPr="008F11C3">
        <w:rPr>
          <w:sz w:val="22"/>
          <w:szCs w:val="22"/>
        </w:rPr>
        <w:t>為</w:t>
      </w:r>
      <w:r w:rsidR="00386D71" w:rsidRPr="008F11C3">
        <w:rPr>
          <w:rFonts w:hint="eastAsia"/>
          <w:sz w:val="22"/>
          <w:szCs w:val="22"/>
        </w:rPr>
        <w:t>1</w:t>
      </w:r>
      <w:r w:rsidR="008F11C3">
        <w:rPr>
          <w:rFonts w:hint="eastAsia"/>
          <w:sz w:val="22"/>
          <w:szCs w:val="22"/>
        </w:rPr>
        <w:t>.0</w:t>
      </w:r>
      <w:r w:rsidR="00386D71" w:rsidRPr="008F11C3">
        <w:rPr>
          <w:position w:val="-4"/>
          <w:sz w:val="22"/>
          <w:szCs w:val="22"/>
        </w:rPr>
        <w:object w:dxaOrig="200" w:dyaOrig="200">
          <v:shape id="_x0000_i1097" type="#_x0000_t75" style="width:11.2pt;height:11.2pt" o:ole="">
            <v:imagedata r:id="rId153" o:title=""/>
          </v:shape>
          <o:OLEObject Type="Embed" ProgID="Equation.3" ShapeID="_x0000_i1097" DrawAspect="Content" ObjectID="_1469537396" r:id="rId154"/>
        </w:object>
      </w:r>
      <w:r w:rsidR="00B110A5" w:rsidRPr="008F11C3">
        <w:rPr>
          <w:position w:val="-6"/>
          <w:sz w:val="22"/>
          <w:szCs w:val="22"/>
        </w:rPr>
        <w:object w:dxaOrig="740" w:dyaOrig="300">
          <v:shape id="_x0000_i1098" type="#_x0000_t75" style="width:37.85pt;height:14.95pt" o:ole="">
            <v:imagedata r:id="rId155" o:title=""/>
          </v:shape>
          <o:OLEObject Type="Embed" ProgID="Equation.DSMT4" ShapeID="_x0000_i1098" DrawAspect="Content" ObjectID="_1469537397" r:id="rId156"/>
        </w:object>
      </w:r>
    </w:p>
    <w:p w:rsidR="0038784F" w:rsidRDefault="007C1293" w:rsidP="0038784F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D) </w:t>
      </w:r>
      <w:r w:rsidR="00386D71" w:rsidRPr="00670A0B">
        <w:rPr>
          <w:sz w:val="22"/>
          <w:szCs w:val="22"/>
        </w:rPr>
        <w:t>當</w:t>
      </w:r>
      <w:r w:rsidR="00386D71" w:rsidRPr="00670A0B">
        <w:rPr>
          <w:i/>
          <w:sz w:val="22"/>
          <w:szCs w:val="22"/>
        </w:rPr>
        <w:t>x</w:t>
      </w:r>
      <w:r w:rsidR="00386D71" w:rsidRPr="00670A0B">
        <w:rPr>
          <w:rFonts w:hint="eastAsia"/>
          <w:i/>
          <w:sz w:val="22"/>
          <w:szCs w:val="22"/>
        </w:rPr>
        <w:t xml:space="preserve"> </w:t>
      </w:r>
      <w:r w:rsidR="00386D71" w:rsidRPr="00670A0B">
        <w:rPr>
          <w:sz w:val="22"/>
          <w:szCs w:val="22"/>
        </w:rPr>
        <w:t>=</w:t>
      </w:r>
      <w:r w:rsidR="00386D71" w:rsidRPr="00670A0B">
        <w:rPr>
          <w:rFonts w:hint="eastAsia"/>
          <w:sz w:val="22"/>
          <w:szCs w:val="22"/>
        </w:rPr>
        <w:t xml:space="preserve"> 0.3 m</w:t>
      </w:r>
      <w:r w:rsidR="00386D71" w:rsidRPr="00670A0B">
        <w:rPr>
          <w:sz w:val="22"/>
          <w:szCs w:val="22"/>
        </w:rPr>
        <w:t>時</w:t>
      </w:r>
      <w:r w:rsidR="0066297C">
        <w:rPr>
          <w:rFonts w:hint="eastAsia"/>
          <w:sz w:val="22"/>
          <w:szCs w:val="22"/>
        </w:rPr>
        <w:t>，</w:t>
      </w:r>
      <w:r w:rsidR="00386D71" w:rsidRPr="00670A0B">
        <w:rPr>
          <w:rFonts w:hint="eastAsia"/>
          <w:sz w:val="22"/>
          <w:szCs w:val="22"/>
        </w:rPr>
        <w:t>電路的總電阻約為</w:t>
      </w:r>
      <w:r w:rsidR="00196F4F" w:rsidRPr="00196F4F">
        <w:rPr>
          <w:color w:val="FF0000"/>
          <w:position w:val="-10"/>
          <w:sz w:val="22"/>
          <w:szCs w:val="22"/>
        </w:rPr>
        <w:object w:dxaOrig="540" w:dyaOrig="320">
          <v:shape id="_x0000_i1099" type="#_x0000_t75" style="width:26.2pt;height:15.45pt" o:ole="">
            <v:imagedata r:id="rId157" o:title=""/>
          </v:shape>
          <o:OLEObject Type="Embed" ProgID="Equation.DSMT4" ShapeID="_x0000_i1099" DrawAspect="Content" ObjectID="_1469537398" r:id="rId158"/>
        </w:object>
      </w:r>
    </w:p>
    <w:p w:rsidR="00386D71" w:rsidRPr="008F11C3" w:rsidRDefault="007C1293" w:rsidP="0038784F">
      <w:pPr>
        <w:tabs>
          <w:tab w:val="left" w:pos="3261"/>
          <w:tab w:val="left" w:pos="6237"/>
        </w:tabs>
        <w:spacing w:line="360" w:lineRule="atLeast"/>
        <w:ind w:firstLineChars="165" w:firstLine="363"/>
        <w:rPr>
          <w:sz w:val="22"/>
          <w:szCs w:val="22"/>
        </w:rPr>
      </w:pPr>
      <w:r>
        <w:rPr>
          <w:sz w:val="22"/>
          <w:szCs w:val="22"/>
        </w:rPr>
        <w:t xml:space="preserve">(E) </w:t>
      </w:r>
      <w:r w:rsidR="00386D71" w:rsidRPr="008F11C3">
        <w:rPr>
          <w:sz w:val="22"/>
          <w:szCs w:val="22"/>
        </w:rPr>
        <w:t>當</w:t>
      </w:r>
      <w:r w:rsidR="00386D71" w:rsidRPr="008F11C3">
        <w:rPr>
          <w:i/>
          <w:sz w:val="22"/>
          <w:szCs w:val="22"/>
        </w:rPr>
        <w:t>x</w:t>
      </w:r>
      <w:r w:rsidR="00386D71" w:rsidRPr="008F11C3">
        <w:rPr>
          <w:rFonts w:hint="eastAsia"/>
          <w:i/>
          <w:sz w:val="22"/>
          <w:szCs w:val="22"/>
        </w:rPr>
        <w:t xml:space="preserve"> </w:t>
      </w:r>
      <w:r w:rsidR="00386D71" w:rsidRPr="008F11C3">
        <w:rPr>
          <w:rFonts w:hint="eastAsia"/>
          <w:sz w:val="22"/>
          <w:szCs w:val="22"/>
        </w:rPr>
        <w:t>= 0.5 m</w:t>
      </w:r>
      <w:r w:rsidR="00386D71" w:rsidRPr="008F11C3">
        <w:rPr>
          <w:sz w:val="22"/>
          <w:szCs w:val="22"/>
        </w:rPr>
        <w:t>時，電池消秏的功率</w:t>
      </w:r>
      <w:r w:rsidR="00386D71" w:rsidRPr="008F11C3">
        <w:rPr>
          <w:rFonts w:hint="eastAsia"/>
          <w:sz w:val="22"/>
          <w:szCs w:val="22"/>
        </w:rPr>
        <w:t>約為</w:t>
      </w:r>
      <w:r w:rsidR="00386D71" w:rsidRPr="008F11C3">
        <w:rPr>
          <w:rFonts w:hint="eastAsia"/>
          <w:sz w:val="22"/>
          <w:szCs w:val="22"/>
        </w:rPr>
        <w:t>0.36 W</w:t>
      </w:r>
    </w:p>
    <w:p w:rsidR="00386D71" w:rsidRPr="00670A0B" w:rsidRDefault="00386D71" w:rsidP="00386D71">
      <w:pPr>
        <w:rPr>
          <w:sz w:val="22"/>
          <w:szCs w:val="22"/>
        </w:rPr>
      </w:pPr>
    </w:p>
    <w:p w:rsidR="00E92AD2" w:rsidRDefault="00C53408" w:rsidP="0038784F">
      <w:pPr>
        <w:pStyle w:val="af2"/>
      </w:pPr>
      <w:r>
        <w:rPr>
          <w:lang w:val="es-ES"/>
        </w:rPr>
        <w:br w:type="page"/>
      </w:r>
      <w:r w:rsidR="00E92AD2">
        <w:rPr>
          <w:rFonts w:hint="eastAsia"/>
        </w:rPr>
        <w:lastRenderedPageBreak/>
        <w:t>第貳部分：非選擇題</w:t>
      </w:r>
      <w:r w:rsidR="00A94244">
        <w:rPr>
          <w:rFonts w:hint="eastAsia"/>
        </w:rPr>
        <w:t>（</w:t>
      </w:r>
      <w:r w:rsidR="00915DDA">
        <w:rPr>
          <w:rFonts w:hint="eastAsia"/>
        </w:rPr>
        <w:t>占</w:t>
      </w:r>
      <w:r w:rsidR="00E55CA9">
        <w:rPr>
          <w:rFonts w:hint="eastAsia"/>
        </w:rPr>
        <w:t>20</w:t>
      </w:r>
      <w:r w:rsidR="00A94244">
        <w:rPr>
          <w:rFonts w:hint="eastAsia"/>
        </w:rPr>
        <w:t>分）</w:t>
      </w:r>
    </w:p>
    <w:p w:rsidR="00A73211" w:rsidRPr="00BB4931" w:rsidRDefault="004F2B87" w:rsidP="00BB4931">
      <w:pPr>
        <w:pStyle w:val="a5"/>
      </w:pPr>
      <w:r w:rsidRPr="0077268E">
        <w:rPr>
          <w:szCs w:val="20"/>
        </w:rPr>
        <w:t>說明：</w:t>
      </w:r>
      <w:r w:rsidRPr="001F1584">
        <w:rPr>
          <w:rFonts w:hint="eastAsia"/>
          <w:szCs w:val="20"/>
        </w:rPr>
        <w:t>本</w:t>
      </w:r>
      <w:r w:rsidR="00616C87">
        <w:rPr>
          <w:rFonts w:hint="eastAsia"/>
          <w:szCs w:val="20"/>
        </w:rPr>
        <w:t>部分</w:t>
      </w:r>
      <w:r w:rsidRPr="001F1584">
        <w:rPr>
          <w:rFonts w:hint="eastAsia"/>
          <w:szCs w:val="20"/>
        </w:rPr>
        <w:t>共有</w:t>
      </w:r>
      <w:r>
        <w:rPr>
          <w:rFonts w:hint="eastAsia"/>
          <w:szCs w:val="20"/>
        </w:rPr>
        <w:t>二大</w:t>
      </w:r>
      <w:r w:rsidRPr="001F1584">
        <w:rPr>
          <w:rFonts w:hint="eastAsia"/>
          <w:szCs w:val="20"/>
        </w:rPr>
        <w:t>題，</w:t>
      </w:r>
      <w:r>
        <w:rPr>
          <w:rFonts w:hint="eastAsia"/>
          <w:szCs w:val="20"/>
        </w:rPr>
        <w:t>答案必須寫在</w:t>
      </w:r>
      <w:r w:rsidRPr="001F1584">
        <w:rPr>
          <w:rFonts w:hint="eastAsia"/>
          <w:szCs w:val="20"/>
        </w:rPr>
        <w:t>「答案卷」</w:t>
      </w:r>
      <w:r>
        <w:rPr>
          <w:rFonts w:hint="eastAsia"/>
          <w:szCs w:val="20"/>
        </w:rPr>
        <w:t>上，並於題號欄標明大</w:t>
      </w:r>
      <w:r w:rsidRPr="001F1584">
        <w:rPr>
          <w:rFonts w:hint="eastAsia"/>
          <w:szCs w:val="20"/>
        </w:rPr>
        <w:t>題號（</w:t>
      </w:r>
      <w:r>
        <w:rPr>
          <w:rFonts w:hint="eastAsia"/>
          <w:szCs w:val="20"/>
        </w:rPr>
        <w:t>一</w:t>
      </w:r>
      <w:r w:rsidRPr="001F1584">
        <w:rPr>
          <w:rFonts w:hint="eastAsia"/>
          <w:szCs w:val="20"/>
        </w:rPr>
        <w:t>、</w:t>
      </w:r>
      <w:r>
        <w:rPr>
          <w:rFonts w:hint="eastAsia"/>
          <w:szCs w:val="20"/>
        </w:rPr>
        <w:t>二</w:t>
      </w:r>
      <w:r w:rsidRPr="001F1584">
        <w:rPr>
          <w:rFonts w:hint="eastAsia"/>
          <w:szCs w:val="20"/>
        </w:rPr>
        <w:t>）</w:t>
      </w:r>
      <w:r>
        <w:rPr>
          <w:rFonts w:hint="eastAsia"/>
          <w:szCs w:val="20"/>
        </w:rPr>
        <w:t>與</w:t>
      </w:r>
      <w:r w:rsidRPr="001F1584">
        <w:rPr>
          <w:rFonts w:hint="eastAsia"/>
          <w:szCs w:val="20"/>
        </w:rPr>
        <w:t>子題號（</w:t>
      </w:r>
      <w:r w:rsidRPr="00193B6E">
        <w:rPr>
          <w:szCs w:val="20"/>
        </w:rPr>
        <w:t>1</w:t>
      </w:r>
      <w:r w:rsidRPr="00193B6E">
        <w:rPr>
          <w:szCs w:val="20"/>
        </w:rPr>
        <w:t>、</w:t>
      </w:r>
      <w:r>
        <w:rPr>
          <w:rFonts w:hint="eastAsia"/>
          <w:szCs w:val="20"/>
        </w:rPr>
        <w:t>2</w:t>
      </w:r>
      <w:r w:rsidRPr="001F1584">
        <w:rPr>
          <w:rFonts w:hint="eastAsia"/>
          <w:szCs w:val="20"/>
        </w:rPr>
        <w:t>、</w:t>
      </w:r>
      <w:r w:rsidRPr="00791B4F">
        <w:rPr>
          <w:rFonts w:ascii="新細明體" w:eastAsia="新細明體" w:hAnsi="新細明體"/>
          <w:szCs w:val="20"/>
        </w:rPr>
        <w:t>……</w:t>
      </w:r>
      <w:r w:rsidRPr="001F1584">
        <w:rPr>
          <w:rFonts w:hint="eastAsia"/>
          <w:szCs w:val="20"/>
        </w:rPr>
        <w:t>）</w:t>
      </w:r>
      <w:r>
        <w:rPr>
          <w:rFonts w:hint="eastAsia"/>
          <w:szCs w:val="20"/>
        </w:rPr>
        <w:t>。作答時不必抄題，但必須寫出計算過程或理由，否則將酌予扣分。作答務必</w:t>
      </w:r>
      <w:r w:rsidRPr="00E96D25">
        <w:rPr>
          <w:rFonts w:ascii="標楷體" w:hAnsi="標楷體" w:hint="eastAsia"/>
        </w:rPr>
        <w:t>使用筆尖較粗之黑色墨水的筆書寫，且不得使用鉛筆</w:t>
      </w:r>
      <w:r w:rsidRPr="00142807">
        <w:rPr>
          <w:rFonts w:hint="eastAsia"/>
        </w:rPr>
        <w:t>。</w:t>
      </w:r>
      <w:r w:rsidRPr="001F1584">
        <w:rPr>
          <w:rFonts w:hint="eastAsia"/>
          <w:szCs w:val="20"/>
        </w:rPr>
        <w:t>每</w:t>
      </w:r>
      <w:r>
        <w:rPr>
          <w:rFonts w:hint="eastAsia"/>
          <w:szCs w:val="20"/>
        </w:rPr>
        <w:t>一子</w:t>
      </w:r>
      <w:r w:rsidRPr="001F1584">
        <w:rPr>
          <w:rFonts w:hint="eastAsia"/>
          <w:szCs w:val="20"/>
        </w:rPr>
        <w:t>題配分標於題末。</w:t>
      </w:r>
    </w:p>
    <w:p w:rsidR="00A737D3" w:rsidRPr="00670A0B" w:rsidRDefault="00A0205F" w:rsidP="00F44FF0">
      <w:pPr>
        <w:spacing w:beforeLines="25" w:before="60" w:line="360" w:lineRule="atLeast"/>
        <w:ind w:left="420" w:hangingChars="175" w:hanging="420"/>
        <w:jc w:val="both"/>
        <w:rPr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324350</wp:posOffset>
                </wp:positionH>
                <wp:positionV relativeFrom="paragraph">
                  <wp:posOffset>878205</wp:posOffset>
                </wp:positionV>
                <wp:extent cx="1359535" cy="1428750"/>
                <wp:effectExtent l="19050" t="1905" r="2540" b="0"/>
                <wp:wrapNone/>
                <wp:docPr id="27" name="Group 1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59535" cy="1428750"/>
                          <a:chOff x="8136" y="5468"/>
                          <a:chExt cx="2141" cy="2250"/>
                        </a:xfrm>
                      </wpg:grpSpPr>
                      <wps:wsp>
                        <wps:cNvPr id="28" name="矩形 1426"/>
                        <wps:cNvSpPr>
                          <a:spLocks noChangeArrowheads="1"/>
                        </wps:cNvSpPr>
                        <wps:spPr bwMode="auto">
                          <a:xfrm>
                            <a:off x="8136" y="5864"/>
                            <a:ext cx="1513" cy="1348"/>
                          </a:xfrm>
                          <a:prstGeom prst="rect">
                            <a:avLst/>
                          </a:prstGeom>
                          <a:noFill/>
                          <a:ln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491" y="7216"/>
                            <a:ext cx="915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38784F" w:rsidRDefault="009A695A" w:rsidP="00A737D3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38784F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38784F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直線單箭頭接點 1428"/>
                        <wps:cNvCnPr>
                          <a:cxnSpLocks noChangeShapeType="1"/>
                        </wps:cNvCnPr>
                        <wps:spPr bwMode="auto">
                          <a:xfrm>
                            <a:off x="8501" y="6866"/>
                            <a:ext cx="837" cy="0"/>
                          </a:xfrm>
                          <a:prstGeom prst="straightConnector1">
                            <a:avLst/>
                          </a:prstGeom>
                          <a:noFill/>
                          <a:ln w="381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直線單箭頭接點 14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846" y="6117"/>
                            <a:ext cx="0" cy="749"/>
                          </a:xfrm>
                          <a:prstGeom prst="straightConnector1">
                            <a:avLst/>
                          </a:prstGeom>
                          <a:noFill/>
                          <a:ln w="38100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540" y="5468"/>
                            <a:ext cx="710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B110A5" w:rsidRDefault="009A695A" w:rsidP="00A737D3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(</w:t>
                              </w: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上</w:t>
                              </w: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567" y="6332"/>
                            <a:ext cx="710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B110A5" w:rsidRDefault="009A695A" w:rsidP="00A737D3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(</w:t>
                              </w: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右</w:t>
                              </w: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56" o:spid="_x0000_s1441" style="position:absolute;left:0;text-align:left;margin-left:340.5pt;margin-top:69.15pt;width:107.05pt;height:112.5pt;z-index:251666432" coordorigin="8136,5468" coordsize="2141,2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">
                <v:rect id="矩形 1426" o:spid="_x0000_s1442" style="position:absolute;left:8136;top:5864;width:1513;height:13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+V2sMA&#10;AADbAAAADwAAAGRycy9kb3ducmV2LnhtbERPTWvCQBC9C/6HZQpexGwMSSmpq0hB8FKwaUvxNmSn&#10;SWp2Ns1uk/jvuwfB4+N9b3aTacVAvWssK1hHMQji0uqGKwUf74fVEwjnkTW2lknBlRzstvPZBnNt&#10;R36jofCVCCHsclRQe9/lUrqyJoMush1x4L5tb9AH2FdS9ziGcNPKJI4fpcGGQ0ONHb3UVF6KP6Pg&#10;lMpLWi0/s/h1/fWb/RyyRg5npRYP0/4ZhKfJ38U391ErSMLY8CX8ALn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D+V2sMAAADbAAAADwAAAAAAAAAAAAAAAACYAgAAZHJzL2Rv&#10;d25yZXYueG1sUEsFBgAAAAAEAAQA9QAAAIgDAAAAAA==&#10;" filled="f" strokeweight="2pt"/>
                <v:shape id="文字方塊 2" o:spid="_x0000_s1443" type="#_x0000_t202" style="position:absolute;left:8491;top:7216;width:915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9A695A" w:rsidRPr="0038784F" w:rsidRDefault="009A695A" w:rsidP="00A737D3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38784F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38784F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直線單箭頭接點 1428" o:spid="_x0000_s1444" type="#_x0000_t32" style="position:absolute;left:8501;top:6866;width:83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IWz8EAAADbAAAADwAAAGRycy9kb3ducmV2LnhtbERPTWvCMBi+C/sP4R14s+k2KNIZZQgO&#10;D0Px47Dj2+ZdW5a8KUms9d+bg+Dx4flerEZrxEA+dI4VvGU5COLa6Y4bBefTZjYHESKyRuOYFNwo&#10;wGr5Mllgqd2VDzQcYyNSCIcSFbQx9qWUoW7JYshcT5y4P+ctxgR9I7XHawq3Rr7neSEtdpwaWuxp&#10;3VL9f7xYBUX9uzfVz0jV93rvK1eYQe82Sk1fx69PEJHG+BQ/3Fut4COtT1/SD5DL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shbPwQAAANsAAAAPAAAAAAAAAAAAAAAA&#10;AKECAABkcnMvZG93bnJldi54bWxQSwUGAAAAAAQABAD5AAAAjwMAAAAA&#10;" strokeweight="3pt">
                  <v:stroke endarrow="block"/>
                </v:shape>
                <v:shape id="直線單箭頭接點 1429" o:spid="_x0000_s1445" type="#_x0000_t32" style="position:absolute;left:8846;top:6117;width:0;height:7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F6EsEAAADbAAAADwAAAGRycy9kb3ducmV2LnhtbESPQYvCMBSE78L+h/CEvWmqgkjXKCIK&#10;HvRQ9Qe8Td62XZuXbhK1+++NIHgcZuYbZr7sbCNu5EPtWMFomIEg1s7UXCo4n7aDGYgQkQ02jknB&#10;PwVYLj56c8yNu3NBt2MsRYJwyFFBFWObSxl0RRbD0LXEyftx3mJM0pfSeLwnuG3kOMum0mLNaaHC&#10;ltYV6cvxahVcDt+/OPH7jTZ/K+OLoHVhg1Kf/W71BSJSF9/hV3tnFExG8PySfoBc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wXoSwQAAANsAAAAPAAAAAAAAAAAAAAAA&#10;AKECAABkcnMvZG93bnJldi54bWxQSwUGAAAAAAQABAD5AAAAjwMAAAAA&#10;" strokeweight="3pt">
                  <v:stroke endarrow="block"/>
                </v:shape>
                <v:shape id="文字方塊 2" o:spid="_x0000_s1446" type="#_x0000_t202" style="position:absolute;left:8540;top:5468;width:710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9A695A" w:rsidRPr="00B110A5" w:rsidRDefault="009A695A" w:rsidP="00A737D3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(</w:t>
                        </w: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上</w:t>
                        </w: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)</w:t>
                        </w:r>
                      </w:p>
                    </w:txbxContent>
                  </v:textbox>
                </v:shape>
                <v:shape id="文字方塊 2" o:spid="_x0000_s1447" type="#_x0000_t202" style="position:absolute;left:9567;top:6332;width:710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9A695A" w:rsidRPr="00B110A5" w:rsidRDefault="009A695A" w:rsidP="00A737D3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(</w:t>
                        </w: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右</w:t>
                        </w: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44C19">
        <w:rPr>
          <w:rFonts w:hint="eastAsia"/>
          <w:sz w:val="22"/>
        </w:rPr>
        <w:t>一、</w:t>
      </w:r>
      <w:r w:rsidR="0002672D">
        <w:rPr>
          <w:rFonts w:hint="eastAsia"/>
          <w:sz w:val="22"/>
        </w:rPr>
        <w:t>某生</w:t>
      </w:r>
      <w:r w:rsidR="00A737D3" w:rsidRPr="00670A0B">
        <w:rPr>
          <w:rFonts w:hint="eastAsia"/>
          <w:sz w:val="22"/>
        </w:rPr>
        <w:t>為了測得一個凸透鏡的未知焦距，進行以下實驗：將光源</w:t>
      </w:r>
      <w:r w:rsidR="00A737D3" w:rsidRPr="00670A0B">
        <w:rPr>
          <w:rFonts w:hint="eastAsia"/>
          <w:sz w:val="22"/>
        </w:rPr>
        <w:t>A</w:t>
      </w:r>
      <w:r w:rsidR="00A737D3" w:rsidRPr="00670A0B">
        <w:rPr>
          <w:rFonts w:hint="eastAsia"/>
          <w:sz w:val="22"/>
        </w:rPr>
        <w:t>、光源屏</w:t>
      </w:r>
      <w:r w:rsidR="00A737D3" w:rsidRPr="00670A0B">
        <w:rPr>
          <w:rFonts w:hint="eastAsia"/>
          <w:sz w:val="22"/>
        </w:rPr>
        <w:t>B</w:t>
      </w:r>
      <w:r w:rsidR="00A737D3" w:rsidRPr="00670A0B">
        <w:rPr>
          <w:rFonts w:hint="eastAsia"/>
          <w:sz w:val="22"/>
        </w:rPr>
        <w:t>、薄透鏡</w:t>
      </w:r>
      <w:r w:rsidR="00A737D3" w:rsidRPr="00670A0B">
        <w:rPr>
          <w:rFonts w:hint="eastAsia"/>
          <w:sz w:val="22"/>
        </w:rPr>
        <w:t>C</w:t>
      </w:r>
      <w:r w:rsidR="00A737D3" w:rsidRPr="00670A0B">
        <w:rPr>
          <w:rFonts w:hint="eastAsia"/>
          <w:sz w:val="22"/>
        </w:rPr>
        <w:t>、像屏</w:t>
      </w:r>
      <w:r w:rsidR="00A737D3" w:rsidRPr="00670A0B">
        <w:rPr>
          <w:rFonts w:hint="eastAsia"/>
          <w:sz w:val="22"/>
        </w:rPr>
        <w:t>D</w:t>
      </w:r>
      <w:r w:rsidR="00A737D3" w:rsidRPr="00670A0B">
        <w:rPr>
          <w:rFonts w:hint="eastAsia"/>
          <w:sz w:val="22"/>
        </w:rPr>
        <w:t>等依序水平排列，如圖</w:t>
      </w:r>
      <w:r w:rsidR="00A737D3" w:rsidRPr="00670A0B">
        <w:rPr>
          <w:rFonts w:hint="eastAsia"/>
          <w:sz w:val="22"/>
        </w:rPr>
        <w:t>1</w:t>
      </w:r>
      <w:r w:rsidR="00F44FF0">
        <w:rPr>
          <w:rFonts w:hint="eastAsia"/>
          <w:sz w:val="22"/>
        </w:rPr>
        <w:t>0</w:t>
      </w:r>
      <w:r w:rsidR="00A737D3" w:rsidRPr="00670A0B">
        <w:rPr>
          <w:rFonts w:hint="eastAsia"/>
          <w:sz w:val="22"/>
        </w:rPr>
        <w:t>所示。若</w:t>
      </w:r>
      <w:r w:rsidR="0002672D">
        <w:rPr>
          <w:rFonts w:hint="eastAsia"/>
          <w:sz w:val="22"/>
        </w:rPr>
        <w:t>該生</w:t>
      </w:r>
      <w:r w:rsidR="00A737D3" w:rsidRPr="00670A0B">
        <w:rPr>
          <w:rFonts w:hint="eastAsia"/>
          <w:sz w:val="22"/>
        </w:rPr>
        <w:t>由</w:t>
      </w:r>
      <w:r w:rsidR="0002672D">
        <w:rPr>
          <w:rFonts w:hint="eastAsia"/>
          <w:sz w:val="22"/>
        </w:rPr>
        <w:t>B</w:t>
      </w:r>
      <w:r w:rsidR="0002672D">
        <w:rPr>
          <w:rFonts w:hint="eastAsia"/>
          <w:sz w:val="22"/>
        </w:rPr>
        <w:t>、</w:t>
      </w:r>
      <w:r w:rsidR="00A737D3" w:rsidRPr="00670A0B">
        <w:rPr>
          <w:rFonts w:hint="eastAsia"/>
          <w:sz w:val="22"/>
        </w:rPr>
        <w:t>C</w:t>
      </w:r>
      <w:r w:rsidR="0002672D">
        <w:rPr>
          <w:rFonts w:hint="eastAsia"/>
          <w:sz w:val="22"/>
        </w:rPr>
        <w:t>之間</w:t>
      </w:r>
      <w:r w:rsidR="00A737D3" w:rsidRPr="00670A0B">
        <w:rPr>
          <w:rFonts w:hint="eastAsia"/>
          <w:sz w:val="22"/>
        </w:rPr>
        <w:t>面對光源屏</w:t>
      </w:r>
      <w:r w:rsidR="00A737D3" w:rsidRPr="00670A0B">
        <w:rPr>
          <w:rFonts w:hint="eastAsia"/>
          <w:sz w:val="22"/>
        </w:rPr>
        <w:t>B</w:t>
      </w:r>
      <w:r w:rsidR="00A737D3" w:rsidRPr="00670A0B">
        <w:rPr>
          <w:rFonts w:hint="eastAsia"/>
          <w:sz w:val="22"/>
        </w:rPr>
        <w:t>，會看到光源屏如圖</w:t>
      </w:r>
      <w:r w:rsidR="00A737D3">
        <w:rPr>
          <w:rFonts w:hint="eastAsia"/>
          <w:sz w:val="22"/>
        </w:rPr>
        <w:t>1</w:t>
      </w:r>
      <w:r w:rsidR="00F44FF0">
        <w:rPr>
          <w:rFonts w:hint="eastAsia"/>
          <w:sz w:val="22"/>
        </w:rPr>
        <w:t>1</w:t>
      </w:r>
      <w:r w:rsidR="00A737D3" w:rsidRPr="00670A0B">
        <w:rPr>
          <w:rFonts w:hint="eastAsia"/>
          <w:sz w:val="22"/>
        </w:rPr>
        <w:t>所示，其中黑色的箭頭圖案即為光源屏的可透光區。每當改變</w:t>
      </w:r>
      <w:r w:rsidR="00A737D3" w:rsidRPr="00670A0B">
        <w:rPr>
          <w:rFonts w:hint="eastAsia"/>
          <w:sz w:val="22"/>
        </w:rPr>
        <w:t>BC</w:t>
      </w:r>
      <w:r w:rsidR="00A737D3" w:rsidRPr="00670A0B">
        <w:rPr>
          <w:rFonts w:hint="eastAsia"/>
          <w:sz w:val="22"/>
        </w:rPr>
        <w:t>的距離，則經調整</w:t>
      </w:r>
      <w:r w:rsidR="00A737D3" w:rsidRPr="00670A0B">
        <w:rPr>
          <w:rFonts w:hint="eastAsia"/>
          <w:sz w:val="22"/>
        </w:rPr>
        <w:t>CD</w:t>
      </w:r>
      <w:r w:rsidR="00A737D3" w:rsidRPr="00670A0B">
        <w:rPr>
          <w:rFonts w:hint="eastAsia"/>
          <w:sz w:val="22"/>
        </w:rPr>
        <w:t>的距離後，便可在像屏</w:t>
      </w:r>
      <w:r w:rsidR="00A737D3" w:rsidRPr="00670A0B">
        <w:rPr>
          <w:rFonts w:hint="eastAsia"/>
          <w:sz w:val="22"/>
        </w:rPr>
        <w:t>D</w:t>
      </w:r>
      <w:r w:rsidR="00A737D3" w:rsidRPr="00670A0B">
        <w:rPr>
          <w:rFonts w:hint="eastAsia"/>
          <w:sz w:val="22"/>
        </w:rPr>
        <w:t>上清楚看到帶有箭頭的影像。某生針對五個不同的</w:t>
      </w:r>
      <w:r w:rsidR="00A737D3" w:rsidRPr="00670A0B">
        <w:rPr>
          <w:rFonts w:hint="eastAsia"/>
          <w:sz w:val="22"/>
        </w:rPr>
        <w:t>BC</w:t>
      </w:r>
      <w:r w:rsidR="00A737D3" w:rsidRPr="00670A0B">
        <w:rPr>
          <w:rFonts w:hint="eastAsia"/>
          <w:sz w:val="22"/>
        </w:rPr>
        <w:t>距離，分別測量對應的</w:t>
      </w:r>
      <w:r w:rsidR="00A737D3" w:rsidRPr="00670A0B">
        <w:rPr>
          <w:rFonts w:hint="eastAsia"/>
          <w:sz w:val="22"/>
        </w:rPr>
        <w:t>CD</w:t>
      </w:r>
      <w:r w:rsidR="00A737D3" w:rsidRPr="00670A0B">
        <w:rPr>
          <w:rFonts w:hint="eastAsia"/>
          <w:sz w:val="22"/>
        </w:rPr>
        <w:t>距離，記錄於表</w:t>
      </w:r>
      <w:r w:rsidR="00A737D3" w:rsidRPr="00670A0B">
        <w:rPr>
          <w:rFonts w:hint="eastAsia"/>
          <w:sz w:val="22"/>
        </w:rPr>
        <w:t>1</w:t>
      </w:r>
      <w:r w:rsidR="00A737D3" w:rsidRPr="00670A0B">
        <w:rPr>
          <w:rFonts w:hint="eastAsia"/>
          <w:sz w:val="22"/>
        </w:rPr>
        <w:t>。</w:t>
      </w:r>
    </w:p>
    <w:p w:rsidR="00B110A5" w:rsidRDefault="00A0205F" w:rsidP="007058C0">
      <w:pPr>
        <w:snapToGrid w:val="0"/>
        <w:ind w:left="660" w:hanging="660"/>
        <w:jc w:val="center"/>
        <w:rPr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39750</wp:posOffset>
                </wp:positionH>
                <wp:positionV relativeFrom="paragraph">
                  <wp:posOffset>25400</wp:posOffset>
                </wp:positionV>
                <wp:extent cx="3343275" cy="1090930"/>
                <wp:effectExtent l="0" t="0" r="3175" b="0"/>
                <wp:wrapNone/>
                <wp:docPr id="19" name="Group 13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3275" cy="1090930"/>
                          <a:chOff x="2076" y="5785"/>
                          <a:chExt cx="5265" cy="1718"/>
                        </a:xfrm>
                      </wpg:grpSpPr>
                      <wps:wsp>
                        <wps:cNvPr id="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233" y="7111"/>
                            <a:ext cx="915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38784F" w:rsidRDefault="009A695A" w:rsidP="00A737D3">
                              <w:pPr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38784F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38784F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1362"/>
                        <wpg:cNvGrpSpPr>
                          <a:grpSpLocks/>
                        </wpg:cNvGrpSpPr>
                        <wpg:grpSpPr bwMode="auto">
                          <a:xfrm>
                            <a:off x="2163" y="6842"/>
                            <a:ext cx="4928" cy="432"/>
                            <a:chOff x="2163" y="6932"/>
                            <a:chExt cx="4928" cy="432"/>
                          </a:xfrm>
                        </wpg:grpSpPr>
                        <wps:wsp>
                          <wps:cNvPr id="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3" y="6932"/>
                              <a:ext cx="48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Pr="00F61B82" w:rsidRDefault="009A695A" w:rsidP="00A737D3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53" y="6932"/>
                              <a:ext cx="48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Pr="00A87A38" w:rsidRDefault="009A695A" w:rsidP="00A737D3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68" y="6932"/>
                              <a:ext cx="48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Pr="00A87A38" w:rsidRDefault="009A695A" w:rsidP="00A737D3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C</w:t>
                                </w:r>
                              </w:p>
                              <w:p w:rsidR="009A695A" w:rsidRDefault="009A695A" w:rsidP="00A737D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3" y="6932"/>
                              <a:ext cx="48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A695A" w:rsidRPr="00A87A38" w:rsidRDefault="009A695A" w:rsidP="00A737D3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6" name="圖片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76" y="5785"/>
                            <a:ext cx="5265" cy="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63" o:spid="_x0000_s1448" style="position:absolute;left:0;text-align:left;margin-left:42.5pt;margin-top:2pt;width:263.25pt;height:85.9pt;z-index:251668480" coordorigin="2076,5785" coordsize="5265,171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">
                <v:shape id="文字方塊 2" o:spid="_x0000_s1449" type="#_x0000_t202" style="position:absolute;left:4233;top:7111;width:915;height: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9A695A" w:rsidRPr="0038784F" w:rsidRDefault="009A695A" w:rsidP="00A737D3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38784F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38784F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0</w:t>
                        </w:r>
                      </w:p>
                    </w:txbxContent>
                  </v:textbox>
                </v:shape>
                <v:group id="Group 1362" o:spid="_x0000_s1450" style="position:absolute;left:2163;top:6842;width:4928;height:432" coordorigin="2163,6932" coordsize="492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 id="文字方塊 2" o:spid="_x0000_s1451" type="#_x0000_t202" style="position:absolute;left:2163;top:6932;width:48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:rsidR="009A695A" w:rsidRPr="00F61B82" w:rsidRDefault="009A695A" w:rsidP="00A737D3">
                          <w:pPr>
                            <w:rPr>
                              <w:i/>
                            </w:rPr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文字方塊 2" o:spid="_x0000_s1452" type="#_x0000_t202" style="position:absolute;left:2853;top:6932;width:48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9A695A" w:rsidRPr="00A87A38" w:rsidRDefault="009A695A" w:rsidP="00A737D3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字方塊 2" o:spid="_x0000_s1453" type="#_x0000_t202" style="position:absolute;left:4968;top:6932;width:48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9A695A" w:rsidRPr="00A87A38" w:rsidRDefault="009A695A" w:rsidP="00A737D3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</w:rPr>
                            <w:t>C</w:t>
                          </w:r>
                        </w:p>
                        <w:p w:rsidR="009A695A" w:rsidRDefault="009A695A" w:rsidP="00A737D3"/>
                      </w:txbxContent>
                    </v:textbox>
                  </v:shape>
                  <v:shape id="文字方塊 2" o:spid="_x0000_s1454" type="#_x0000_t202" style="position:absolute;left:6603;top:6932;width:48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9A695A" w:rsidRPr="00A87A38" w:rsidRDefault="009A695A" w:rsidP="00A737D3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圖片 334" o:spid="_x0000_s1455" type="#_x0000_t75" style="position:absolute;left:2076;top:5785;width:5265;height:11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pjg43FAAAA2wAAAA8AAABkcnMvZG93bnJldi54bWxEj09rwkAUxO8Fv8PyhN7qxhyipq7BlJZ6&#10;KVItpcdH9pmEZt+G7OZPv71bEDwOM/MbZptNphEDda62rGC5iEAQF1bXXCr4Or89rUE4j6yxsUwK&#10;/shBtps9bDHVduRPGk6+FAHCLkUFlfdtKqUrKjLoFrYlDt7FdgZ9kF0pdYdjgJtGxlGUSIM1h4UK&#10;W3qpqPg99UbB+cfkm9d+83F5P+THVbKOpyT/VupxPu2fQXia/D18ax+0gjiB/y/hB8jdF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6Y4ONxQAAANsAAAAPAAAAAAAAAAAAAAAA&#10;AJ8CAABkcnMvZG93bnJldi54bWxQSwUGAAAAAAQABAD3AAAAkQMAAAAA&#10;">
                  <v:imagedata r:id="rId160" o:title="" grayscale="t"/>
                </v:shape>
              </v:group>
            </w:pict>
          </mc:Fallback>
        </mc:AlternateContent>
      </w:r>
    </w:p>
    <w:p w:rsidR="0043511B" w:rsidRDefault="0043511B" w:rsidP="007058C0">
      <w:pPr>
        <w:snapToGrid w:val="0"/>
        <w:ind w:left="660" w:hanging="660"/>
        <w:jc w:val="center"/>
        <w:rPr>
          <w:sz w:val="22"/>
          <w:szCs w:val="22"/>
        </w:rPr>
      </w:pPr>
    </w:p>
    <w:p w:rsidR="00B110A5" w:rsidRDefault="00B110A5" w:rsidP="007058C0">
      <w:pPr>
        <w:snapToGrid w:val="0"/>
        <w:ind w:left="660" w:hanging="660"/>
        <w:jc w:val="center"/>
        <w:rPr>
          <w:sz w:val="22"/>
          <w:szCs w:val="22"/>
        </w:rPr>
      </w:pPr>
    </w:p>
    <w:p w:rsidR="00B110A5" w:rsidRDefault="00B110A5" w:rsidP="007058C0">
      <w:pPr>
        <w:snapToGrid w:val="0"/>
        <w:ind w:left="660" w:hanging="660"/>
        <w:jc w:val="center"/>
        <w:rPr>
          <w:sz w:val="22"/>
          <w:szCs w:val="22"/>
        </w:rPr>
      </w:pPr>
    </w:p>
    <w:p w:rsidR="00B110A5" w:rsidRDefault="00B110A5" w:rsidP="007058C0">
      <w:pPr>
        <w:snapToGrid w:val="0"/>
        <w:ind w:left="660" w:hanging="660"/>
        <w:jc w:val="center"/>
        <w:rPr>
          <w:sz w:val="22"/>
          <w:szCs w:val="22"/>
        </w:rPr>
      </w:pPr>
    </w:p>
    <w:p w:rsidR="00FB39E5" w:rsidRDefault="00FB39E5" w:rsidP="007058C0">
      <w:pPr>
        <w:snapToGrid w:val="0"/>
        <w:ind w:left="660" w:hanging="660"/>
        <w:jc w:val="center"/>
        <w:rPr>
          <w:sz w:val="22"/>
          <w:szCs w:val="22"/>
        </w:rPr>
      </w:pPr>
    </w:p>
    <w:p w:rsidR="00FB39E5" w:rsidRDefault="00FB39E5" w:rsidP="0043511B">
      <w:pPr>
        <w:snapToGrid w:val="0"/>
        <w:spacing w:line="240" w:lineRule="exact"/>
        <w:ind w:left="658" w:hanging="658"/>
        <w:jc w:val="center"/>
        <w:rPr>
          <w:sz w:val="22"/>
          <w:szCs w:val="22"/>
        </w:rPr>
      </w:pPr>
    </w:p>
    <w:p w:rsidR="00B110A5" w:rsidRPr="00B110A5" w:rsidRDefault="00B110A5" w:rsidP="007058C0">
      <w:pPr>
        <w:snapToGrid w:val="0"/>
        <w:ind w:left="660" w:hanging="660"/>
        <w:jc w:val="center"/>
        <w:rPr>
          <w:sz w:val="22"/>
          <w:szCs w:val="22"/>
        </w:rPr>
      </w:pPr>
      <w:r w:rsidRPr="00B110A5">
        <w:rPr>
          <w:sz w:val="22"/>
          <w:szCs w:val="22"/>
        </w:rPr>
        <w:t>表</w:t>
      </w:r>
      <w:r w:rsidRPr="00B110A5">
        <w:rPr>
          <w:sz w:val="22"/>
          <w:szCs w:val="22"/>
        </w:rPr>
        <w:t>1</w:t>
      </w: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6"/>
        <w:gridCol w:w="2141"/>
        <w:gridCol w:w="2835"/>
      </w:tblGrid>
      <w:tr w:rsidR="00A737D3" w:rsidRPr="00B110A5" w:rsidTr="002B0D0A">
        <w:tc>
          <w:tcPr>
            <w:tcW w:w="836" w:type="dxa"/>
            <w:tcBorders>
              <w:top w:val="single" w:sz="4" w:space="0" w:color="auto"/>
            </w:tcBorders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次序</w:t>
            </w:r>
          </w:p>
        </w:tc>
        <w:tc>
          <w:tcPr>
            <w:tcW w:w="2141" w:type="dxa"/>
            <w:tcBorders>
              <w:top w:val="single" w:sz="4" w:space="0" w:color="auto"/>
            </w:tcBorders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BC</w:t>
            </w:r>
            <w:r w:rsidRPr="00B110A5">
              <w:rPr>
                <w:sz w:val="22"/>
                <w:szCs w:val="22"/>
              </w:rPr>
              <w:t>距離</w:t>
            </w:r>
            <w:r w:rsidRPr="00B110A5">
              <w:rPr>
                <w:sz w:val="22"/>
                <w:szCs w:val="22"/>
              </w:rPr>
              <w:t xml:space="preserve"> (cm)</w:t>
            </w:r>
          </w:p>
        </w:tc>
        <w:tc>
          <w:tcPr>
            <w:tcW w:w="2835" w:type="dxa"/>
            <w:tcBorders>
              <w:top w:val="single" w:sz="4" w:space="0" w:color="auto"/>
            </w:tcBorders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CD</w:t>
            </w:r>
            <w:r w:rsidRPr="00B110A5">
              <w:rPr>
                <w:sz w:val="22"/>
                <w:szCs w:val="22"/>
              </w:rPr>
              <w:t>距離</w:t>
            </w:r>
            <w:r w:rsidR="0021584D" w:rsidRPr="00B110A5">
              <w:rPr>
                <w:sz w:val="22"/>
                <w:szCs w:val="22"/>
              </w:rPr>
              <w:t xml:space="preserve"> </w:t>
            </w:r>
            <w:r w:rsidRPr="00B110A5">
              <w:rPr>
                <w:sz w:val="22"/>
                <w:szCs w:val="22"/>
              </w:rPr>
              <w:t>(cm)</w:t>
            </w:r>
          </w:p>
        </w:tc>
      </w:tr>
      <w:tr w:rsidR="00A737D3" w:rsidRPr="00B110A5" w:rsidTr="00883E51">
        <w:tc>
          <w:tcPr>
            <w:tcW w:w="836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1</w:t>
            </w:r>
          </w:p>
        </w:tc>
        <w:tc>
          <w:tcPr>
            <w:tcW w:w="2141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20.0</w:t>
            </w:r>
          </w:p>
        </w:tc>
        <w:tc>
          <w:tcPr>
            <w:tcW w:w="2835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20.0</w:t>
            </w:r>
          </w:p>
        </w:tc>
      </w:tr>
      <w:tr w:rsidR="00A737D3" w:rsidRPr="00B110A5" w:rsidTr="00883E51">
        <w:tc>
          <w:tcPr>
            <w:tcW w:w="836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2</w:t>
            </w:r>
          </w:p>
        </w:tc>
        <w:tc>
          <w:tcPr>
            <w:tcW w:w="2141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25.0</w:t>
            </w:r>
          </w:p>
        </w:tc>
        <w:tc>
          <w:tcPr>
            <w:tcW w:w="2835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17.0</w:t>
            </w:r>
          </w:p>
        </w:tc>
      </w:tr>
      <w:tr w:rsidR="00A737D3" w:rsidRPr="00B110A5" w:rsidTr="00883E51">
        <w:tc>
          <w:tcPr>
            <w:tcW w:w="836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3</w:t>
            </w:r>
          </w:p>
        </w:tc>
        <w:tc>
          <w:tcPr>
            <w:tcW w:w="2141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30.0</w:t>
            </w:r>
          </w:p>
        </w:tc>
        <w:tc>
          <w:tcPr>
            <w:tcW w:w="2835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15.0</w:t>
            </w:r>
          </w:p>
        </w:tc>
      </w:tr>
      <w:tr w:rsidR="00A737D3" w:rsidRPr="00B110A5" w:rsidTr="00883E51">
        <w:tc>
          <w:tcPr>
            <w:tcW w:w="836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4</w:t>
            </w:r>
          </w:p>
        </w:tc>
        <w:tc>
          <w:tcPr>
            <w:tcW w:w="2141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40.0</w:t>
            </w:r>
          </w:p>
        </w:tc>
        <w:tc>
          <w:tcPr>
            <w:tcW w:w="2835" w:type="dxa"/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13.0</w:t>
            </w:r>
          </w:p>
        </w:tc>
      </w:tr>
      <w:tr w:rsidR="00A737D3" w:rsidRPr="00B110A5" w:rsidTr="00883E51">
        <w:tc>
          <w:tcPr>
            <w:tcW w:w="836" w:type="dxa"/>
            <w:tcBorders>
              <w:bottom w:val="single" w:sz="4" w:space="0" w:color="auto"/>
            </w:tcBorders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5</w:t>
            </w:r>
          </w:p>
        </w:tc>
        <w:tc>
          <w:tcPr>
            <w:tcW w:w="2141" w:type="dxa"/>
            <w:tcBorders>
              <w:bottom w:val="single" w:sz="4" w:space="0" w:color="auto"/>
            </w:tcBorders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50.0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shd w:val="clear" w:color="auto" w:fill="auto"/>
          </w:tcPr>
          <w:p w:rsidR="00A737D3" w:rsidRPr="00B110A5" w:rsidRDefault="00A737D3" w:rsidP="00883E51">
            <w:pPr>
              <w:snapToGrid w:val="0"/>
              <w:ind w:left="660" w:hanging="660"/>
              <w:jc w:val="center"/>
              <w:rPr>
                <w:sz w:val="22"/>
                <w:szCs w:val="22"/>
              </w:rPr>
            </w:pPr>
            <w:r w:rsidRPr="00B110A5">
              <w:rPr>
                <w:sz w:val="22"/>
                <w:szCs w:val="22"/>
              </w:rPr>
              <w:t>12.5</w:t>
            </w:r>
          </w:p>
        </w:tc>
      </w:tr>
    </w:tbl>
    <w:p w:rsidR="008E2B27" w:rsidRDefault="00C01691" w:rsidP="008E2B27">
      <w:pPr>
        <w:spacing w:line="360" w:lineRule="atLeast"/>
        <w:ind w:leftChars="200" w:left="810" w:hangingChars="150" w:hanging="330"/>
        <w:rPr>
          <w:sz w:val="22"/>
        </w:rPr>
      </w:pPr>
      <w:r>
        <w:rPr>
          <w:rFonts w:hint="eastAsia"/>
          <w:sz w:val="22"/>
        </w:rPr>
        <w:t>1.</w:t>
      </w:r>
      <w:r w:rsidR="00344C19">
        <w:rPr>
          <w:rFonts w:hint="eastAsia"/>
          <w:sz w:val="22"/>
        </w:rPr>
        <w:tab/>
      </w:r>
      <w:r w:rsidR="00A737D3" w:rsidRPr="00670A0B">
        <w:rPr>
          <w:rFonts w:hint="eastAsia"/>
          <w:sz w:val="22"/>
        </w:rPr>
        <w:t>在表</w:t>
      </w:r>
      <w:r w:rsidR="00A737D3" w:rsidRPr="00670A0B">
        <w:rPr>
          <w:rFonts w:hint="eastAsia"/>
          <w:sz w:val="22"/>
        </w:rPr>
        <w:t>1</w:t>
      </w:r>
      <w:r w:rsidR="00A737D3" w:rsidRPr="00670A0B">
        <w:rPr>
          <w:rFonts w:hint="eastAsia"/>
          <w:sz w:val="22"/>
        </w:rPr>
        <w:t>中「次序</w:t>
      </w:r>
      <w:r w:rsidR="00A737D3" w:rsidRPr="00670A0B">
        <w:rPr>
          <w:rFonts w:hint="eastAsia"/>
          <w:sz w:val="22"/>
        </w:rPr>
        <w:t>1</w:t>
      </w:r>
      <w:r w:rsidR="00A737D3" w:rsidRPr="00670A0B">
        <w:rPr>
          <w:rFonts w:hint="eastAsia"/>
          <w:sz w:val="22"/>
        </w:rPr>
        <w:t>」的實驗過程中，若由</w:t>
      </w:r>
      <w:r w:rsidR="00A737D3" w:rsidRPr="00670A0B">
        <w:rPr>
          <w:rFonts w:hint="eastAsia"/>
          <w:sz w:val="22"/>
        </w:rPr>
        <w:t>C</w:t>
      </w:r>
      <w:r w:rsidR="0002672D">
        <w:rPr>
          <w:rFonts w:hint="eastAsia"/>
          <w:sz w:val="22"/>
        </w:rPr>
        <w:t>、</w:t>
      </w:r>
      <w:r w:rsidR="0002672D">
        <w:rPr>
          <w:rFonts w:hint="eastAsia"/>
          <w:sz w:val="22"/>
        </w:rPr>
        <w:t>D</w:t>
      </w:r>
      <w:r w:rsidR="0002672D">
        <w:rPr>
          <w:rFonts w:hint="eastAsia"/>
          <w:sz w:val="22"/>
        </w:rPr>
        <w:t>之間</w:t>
      </w:r>
      <w:r w:rsidR="00A737D3" w:rsidRPr="00670A0B">
        <w:rPr>
          <w:rFonts w:hint="eastAsia"/>
          <w:sz w:val="22"/>
        </w:rPr>
        <w:t>面對像屏</w:t>
      </w:r>
      <w:r w:rsidR="00A737D3" w:rsidRPr="00670A0B">
        <w:rPr>
          <w:rFonts w:hint="eastAsia"/>
          <w:sz w:val="22"/>
        </w:rPr>
        <w:t>D</w:t>
      </w:r>
      <w:r w:rsidR="00A737D3" w:rsidRPr="00670A0B">
        <w:rPr>
          <w:rFonts w:hint="eastAsia"/>
          <w:sz w:val="22"/>
        </w:rPr>
        <w:t>，畫出像屏上所看到的透鏡成像圖案（標出</w:t>
      </w:r>
      <w:r w:rsidR="0002672D" w:rsidRPr="00670A0B">
        <w:rPr>
          <w:rFonts w:hint="eastAsia"/>
          <w:sz w:val="22"/>
        </w:rPr>
        <w:t>像屏</w:t>
      </w:r>
      <w:r w:rsidR="0002672D">
        <w:rPr>
          <w:rFonts w:hint="eastAsia"/>
          <w:sz w:val="22"/>
        </w:rPr>
        <w:t>的</w:t>
      </w:r>
      <w:r w:rsidR="00A737D3" w:rsidRPr="00670A0B">
        <w:rPr>
          <w:rFonts w:hint="eastAsia"/>
          <w:sz w:val="22"/>
        </w:rPr>
        <w:t>上及右）。比較該影像與光源屏</w:t>
      </w:r>
      <w:r w:rsidR="00A737D3" w:rsidRPr="00670A0B">
        <w:rPr>
          <w:rFonts w:hint="eastAsia"/>
          <w:sz w:val="22"/>
        </w:rPr>
        <w:t>B</w:t>
      </w:r>
      <w:r w:rsidR="00A737D3" w:rsidRPr="00670A0B">
        <w:rPr>
          <w:rFonts w:hint="eastAsia"/>
          <w:sz w:val="22"/>
        </w:rPr>
        <w:t>之圖案的尺寸大小，並說明理由。（</w:t>
      </w:r>
      <w:r w:rsidR="00A737D3" w:rsidRPr="00670A0B">
        <w:rPr>
          <w:rFonts w:hint="eastAsia"/>
          <w:sz w:val="22"/>
        </w:rPr>
        <w:t>3</w:t>
      </w:r>
      <w:r w:rsidR="00A737D3" w:rsidRPr="00670A0B">
        <w:rPr>
          <w:rFonts w:hint="eastAsia"/>
          <w:sz w:val="22"/>
        </w:rPr>
        <w:t>分）</w:t>
      </w:r>
    </w:p>
    <w:p w:rsidR="008E2B27" w:rsidRDefault="00C01691" w:rsidP="008E2B27">
      <w:pPr>
        <w:spacing w:line="360" w:lineRule="atLeast"/>
        <w:ind w:leftChars="200" w:left="810" w:hangingChars="150" w:hanging="330"/>
        <w:rPr>
          <w:sz w:val="22"/>
        </w:rPr>
      </w:pPr>
      <w:r>
        <w:rPr>
          <w:rFonts w:hint="eastAsia"/>
          <w:sz w:val="22"/>
        </w:rPr>
        <w:t>2.</w:t>
      </w:r>
      <w:r w:rsidR="00344C19">
        <w:rPr>
          <w:rFonts w:hint="eastAsia"/>
          <w:sz w:val="22"/>
        </w:rPr>
        <w:tab/>
      </w:r>
      <w:r w:rsidR="0066297C">
        <w:rPr>
          <w:rFonts w:hint="eastAsia"/>
          <w:sz w:val="22"/>
        </w:rPr>
        <w:t>利用薄透鏡成像公式，將表</w:t>
      </w:r>
      <w:r w:rsidR="0066297C">
        <w:rPr>
          <w:rFonts w:hint="eastAsia"/>
          <w:sz w:val="22"/>
        </w:rPr>
        <w:t>1</w:t>
      </w:r>
      <w:r w:rsidR="0066297C">
        <w:rPr>
          <w:rFonts w:hint="eastAsia"/>
          <w:sz w:val="22"/>
        </w:rPr>
        <w:t>的數據做適當的運算或組合後，在答案卷的作圖區畫出合適的關係圖，以明確驗證薄透鏡成像公式，並說明可以明確驗證的理由</w:t>
      </w:r>
      <w:r w:rsidR="00A737D3" w:rsidRPr="00670A0B">
        <w:rPr>
          <w:rFonts w:hint="eastAsia"/>
          <w:sz w:val="22"/>
        </w:rPr>
        <w:t>。（</w:t>
      </w:r>
      <w:r w:rsidR="00A737D3" w:rsidRPr="00670A0B">
        <w:rPr>
          <w:rFonts w:hint="eastAsia"/>
          <w:sz w:val="22"/>
        </w:rPr>
        <w:t>4</w:t>
      </w:r>
      <w:r w:rsidR="00A737D3" w:rsidRPr="00670A0B">
        <w:rPr>
          <w:rFonts w:hint="eastAsia"/>
          <w:sz w:val="22"/>
        </w:rPr>
        <w:t>分）</w:t>
      </w:r>
    </w:p>
    <w:p w:rsidR="00A737D3" w:rsidRPr="00C01691" w:rsidRDefault="00A0205F" w:rsidP="008E2B27">
      <w:pPr>
        <w:spacing w:line="360" w:lineRule="atLeast"/>
        <w:ind w:leftChars="200" w:left="840" w:hangingChars="150" w:hanging="360"/>
        <w:rPr>
          <w:sz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4307840</wp:posOffset>
                </wp:positionH>
                <wp:positionV relativeFrom="paragraph">
                  <wp:posOffset>336550</wp:posOffset>
                </wp:positionV>
                <wp:extent cx="1480185" cy="1883410"/>
                <wp:effectExtent l="76200" t="0" r="215265" b="21590"/>
                <wp:wrapSquare wrapText="bothSides"/>
                <wp:docPr id="1" name="群組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0185" cy="1883410"/>
                          <a:chOff x="7651" y="7635"/>
                          <a:chExt cx="2362" cy="3056"/>
                        </a:xfrm>
                      </wpg:grpSpPr>
                      <wps:wsp>
                        <wps:cNvPr id="2" name="Line 195"/>
                        <wps:cNvCnPr>
                          <a:cxnSpLocks noChangeShapeType="1"/>
                        </wps:cNvCnPr>
                        <wps:spPr bwMode="auto">
                          <a:xfrm rot="2700000" flipH="1">
                            <a:off x="8405" y="8328"/>
                            <a:ext cx="1575" cy="1606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" name="Rectangle 196"/>
                        <wps:cNvSpPr>
                          <a:spLocks noChangeArrowheads="1"/>
                        </wps:cNvSpPr>
                        <wps:spPr bwMode="auto">
                          <a:xfrm rot="2700000">
                            <a:off x="8743" y="9131"/>
                            <a:ext cx="120" cy="1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197"/>
                        <wps:cNvSpPr>
                          <a:spLocks noChangeArrowheads="1"/>
                        </wps:cNvSpPr>
                        <wps:spPr bwMode="auto">
                          <a:xfrm rot="2700000">
                            <a:off x="9396" y="9124"/>
                            <a:ext cx="132" cy="1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198"/>
                        <wps:cNvCnPr>
                          <a:cxnSpLocks noChangeShapeType="1"/>
                        </wps:cNvCnPr>
                        <wps:spPr bwMode="auto">
                          <a:xfrm rot="2700000" flipV="1">
                            <a:off x="8108" y="9440"/>
                            <a:ext cx="1" cy="7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199"/>
                        <wps:cNvCnPr>
                          <a:cxnSpLocks noChangeShapeType="1"/>
                        </wps:cNvCnPr>
                        <wps:spPr bwMode="auto">
                          <a:xfrm rot="2700000">
                            <a:off x="9309" y="9386"/>
                            <a:ext cx="81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Arc 200"/>
                        <wps:cNvSpPr>
                          <a:spLocks/>
                        </wps:cNvSpPr>
                        <wps:spPr bwMode="auto">
                          <a:xfrm rot="-2700000">
                            <a:off x="8917" y="8884"/>
                            <a:ext cx="435" cy="448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9 w 21600"/>
                              <a:gd name="T3" fmla="*/ 9 h 21600"/>
                              <a:gd name="T4" fmla="*/ 0 w 21600"/>
                              <a:gd name="T5" fmla="*/ 9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01"/>
                        <wps:cNvSpPr txBox="1">
                          <a:spLocks noChangeArrowheads="1"/>
                        </wps:cNvSpPr>
                        <wps:spPr bwMode="auto">
                          <a:xfrm rot="2700000">
                            <a:off x="7460" y="9341"/>
                            <a:ext cx="961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FB39E5" w:rsidRDefault="009A695A" w:rsidP="00A737D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FB39E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電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202"/>
                        <wps:cNvCnPr>
                          <a:cxnSpLocks noChangeShapeType="1"/>
                        </wps:cNvCnPr>
                        <wps:spPr bwMode="auto">
                          <a:xfrm rot="2700000" flipH="1">
                            <a:off x="8423" y="7620"/>
                            <a:ext cx="1576" cy="16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8716" y="8382"/>
                            <a:ext cx="907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FB39E5" w:rsidRDefault="009A695A" w:rsidP="00A737D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FB39E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.0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rc 204"/>
                        <wps:cNvSpPr>
                          <a:spLocks/>
                        </wps:cNvSpPr>
                        <wps:spPr bwMode="auto">
                          <a:xfrm rot="2700000" flipV="1">
                            <a:off x="8656" y="9248"/>
                            <a:ext cx="215" cy="135"/>
                          </a:xfrm>
                          <a:custGeom>
                            <a:avLst/>
                            <a:gdLst>
                              <a:gd name="T0" fmla="*/ 0 w 23347"/>
                              <a:gd name="T1" fmla="*/ 0 h 21600"/>
                              <a:gd name="T2" fmla="*/ 2 w 23347"/>
                              <a:gd name="T3" fmla="*/ 1 h 21600"/>
                              <a:gd name="T4" fmla="*/ 0 w 23347"/>
                              <a:gd name="T5" fmla="*/ 1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3347" h="21600" fill="none" extrusionOk="0">
                                <a:moveTo>
                                  <a:pt x="0" y="189"/>
                                </a:moveTo>
                                <a:cubicBezTo>
                                  <a:pt x="946" y="63"/>
                                  <a:pt x="1900" y="-1"/>
                                  <a:pt x="2855" y="0"/>
                                </a:cubicBezTo>
                                <a:cubicBezTo>
                                  <a:pt x="12152" y="0"/>
                                  <a:pt x="20406" y="5949"/>
                                  <a:pt x="23346" y="14770"/>
                                </a:cubicBezTo>
                              </a:path>
                              <a:path w="23347" h="21600" stroke="0" extrusionOk="0">
                                <a:moveTo>
                                  <a:pt x="0" y="189"/>
                                </a:moveTo>
                                <a:cubicBezTo>
                                  <a:pt x="946" y="63"/>
                                  <a:pt x="1900" y="-1"/>
                                  <a:pt x="2855" y="0"/>
                                </a:cubicBezTo>
                                <a:cubicBezTo>
                                  <a:pt x="12152" y="0"/>
                                  <a:pt x="20406" y="5949"/>
                                  <a:pt x="23346" y="14770"/>
                                </a:cubicBezTo>
                                <a:lnTo>
                                  <a:pt x="2855" y="21600"/>
                                </a:lnTo>
                                <a:lnTo>
                                  <a:pt x="0" y="18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8359" y="9285"/>
                            <a:ext cx="616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Default="009A695A" w:rsidP="00A737D3">
                              <w:r>
                                <w:rPr>
                                  <w:position w:val="-6"/>
                                </w:rPr>
                                <w:object w:dxaOrig="340" w:dyaOrig="300">
                                  <v:shape id="_x0000_i1107" type="#_x0000_t75" style="width:15.9pt;height:14.95pt" o:ole="">
                                    <v:imagedata r:id="rId161" o:title=""/>
                                  </v:shape>
                                  <o:OLEObject Type="Embed" ProgID="Equation.DSMT4" ShapeID="_x0000_i1107" DrawAspect="Content" ObjectID="_1469537406" r:id="rId1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3" name="Text Box 206"/>
                        <wps:cNvSpPr txBox="1">
                          <a:spLocks noChangeArrowheads="1"/>
                        </wps:cNvSpPr>
                        <wps:spPr bwMode="auto">
                          <a:xfrm rot="2700000">
                            <a:off x="9012" y="9932"/>
                            <a:ext cx="720" cy="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A695A" w:rsidRPr="00B110A5" w:rsidRDefault="009A695A" w:rsidP="00A737D3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B110A5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207"/>
                        <wps:cNvCnPr>
                          <a:cxnSpLocks noChangeShapeType="1"/>
                        </wps:cNvCnPr>
                        <wps:spPr bwMode="auto">
                          <a:xfrm flipH="1">
                            <a:off x="8840" y="9133"/>
                            <a:ext cx="9" cy="8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08"/>
                        <wps:cNvCnPr>
                          <a:cxnSpLocks noChangeShapeType="1"/>
                        </wps:cNvCnPr>
                        <wps:spPr bwMode="auto">
                          <a:xfrm rot="2700000">
                            <a:off x="8580" y="9004"/>
                            <a:ext cx="0" cy="7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09"/>
                        <wps:cNvCnPr>
                          <a:cxnSpLocks noChangeShapeType="1"/>
                        </wps:cNvCnPr>
                        <wps:spPr bwMode="auto">
                          <a:xfrm rot="2700000">
                            <a:off x="8773" y="8773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1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868" y="8872"/>
                            <a:ext cx="585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 type="arrow" w="sm" len="med"/>
                            <a:tailEnd type="arrow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11"/>
                        <wps:cNvCnPr>
                          <a:cxnSpLocks noChangeShapeType="1"/>
                        </wps:cNvCnPr>
                        <wps:spPr bwMode="auto">
                          <a:xfrm rot="2700000">
                            <a:off x="9358" y="8773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22" o:spid="_x0000_s1456" style="position:absolute;left:0;text-align:left;margin-left:339.2pt;margin-top:26.5pt;width:116.55pt;height:148.3pt;z-index:251649024" coordorigin="7651,7635" coordsize="2362,30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">
                <v:line id="Line 195" o:spid="_x0000_s1457" style="position:absolute;rotation:-45;flip:x;visibility:visible;mso-wrap-style:square" from="8405,8328" to="9980,9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Wh+cQAAADaAAAADwAAAGRycy9kb3ducmV2LnhtbESPS4vCQBCE74L/YWjBi+hEDyLRUUTw&#10;gQviC8Rbm2mTYKYnZkbN/vudhYU9FlX1FTWZ1aYQb6pcbllBvxeBIE6szjlVcD4tuyMQziNrLCyT&#10;gm9yMJs2GxOMtf3wgd5Hn4oAYRejgsz7MpbSJRkZdD1bEgfvbiuDPsgqlbrCT4CbQg6iaCgN5hwW&#10;MixpkVHyOL6MgvXV37Zfq1LvLvI2TPfPzsH2d0q1W/V8DMJT7f/Df+2NVjCA3yvhBsjp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aH5xAAAANoAAAAPAAAAAAAAAAAA&#10;AAAAAKECAABkcnMvZG93bnJldi54bWxQSwUGAAAAAAQABAD5AAAAkgMAAAAA&#10;" strokeweight="2pt"/>
                <v:rect id="Rectangle 196" o:spid="_x0000_s1458" style="position:absolute;left:8743;top:9131;width:120;height:120;rotation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n6ucMA&#10;AADaAAAADwAAAGRycy9kb3ducmV2LnhtbESPT2vCQBTE74LfYXlCb3XzB9ISXUMRSos5VYX2+Jp9&#10;JqHZtzG7xvjtu4WCx2FmfsOsi8l0YqTBtZYVxMsIBHFldcu1guPh9fEZhPPIGjvLpOBGDorNfLbG&#10;XNsrf9C497UIEHY5Kmi873MpXdWQQbe0PXHwTnYw6IMcaqkHvAa46WQSRZk02HJYaLCnbUPVz/5i&#10;FHRv2e78ldryU/JTerxUZZzQt1IPi+llBcLT5O/h//a7VpD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/n6ucMAAADaAAAADwAAAAAAAAAAAAAAAACYAgAAZHJzL2Rv&#10;d25yZXYueG1sUEsFBgAAAAAEAAQA9QAAAIgDAAAAAA==&#10;" stroked="f"/>
                <v:rect id="Rectangle 197" o:spid="_x0000_s1459" style="position:absolute;left:9396;top:9124;width:132;height:134;rotation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BizcQA&#10;AADaAAAADwAAAGRycy9kb3ducmV2LnhtbESPQWvCQBSE70L/w/IKvelGLbGkbkIplJbmZBTs8TX7&#10;TILZt2l2Nem/dwXB4zAz3zDrbDStOFPvGssK5rMIBHFpdcOVgt32Y/oCwnlkja1lUvBPDrL0YbLG&#10;RNuBN3QufCUChF2CCmrvu0RKV9Zk0M1sRxy8g+0N+iD7SuoehwA3rVxEUSwNNhwWauzovabyWJyM&#10;gvYz/v77Wdp8L3m13J3KfL6gX6WeHse3VxCeRn8P39pfWsEzXK+EGyDT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QYs3EAAAA2gAAAA8AAAAAAAAAAAAAAAAAmAIAAGRycy9k&#10;b3ducmV2LnhtbFBLBQYAAAAABAAEAPUAAACJAwAAAAA=&#10;" stroked="f"/>
                <v:line id="Line 198" o:spid="_x0000_s1460" style="position:absolute;rotation:-45;flip:y;visibility:visible;mso-wrap-style:square" from="8108,9440" to="8109,10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mGG8QAAADaAAAADwAAAGRycy9kb3ducmV2LnhtbESPT2vCQBTE74LfYXmCF6mbWCw1dRUR&#10;xF56qBHB2yP7mj9m34bsGqOf3i0Uehxm5jfMct2bWnTUutKygngagSDOrC45V3BMdy/vIJxH1lhb&#10;JgV3crBeDQdLTLS98Td1B5+LAGGXoILC+yaR0mUFGXRT2xAH78e2Bn2QbS51i7cAN7WcRdGbNFhy&#10;WCiwoW1B2eVwNQqqU/X6Fcd718y7Mz9mqa8mC63UeNRvPkB46v1/+K/9qRXM4fdKuAFy9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iYYbxAAAANoAAAAPAAAAAAAAAAAA&#10;AAAAAKECAABkcnMvZG93bnJldi54bWxQSwUGAAAAAAQABAD5AAAAkgMAAAAA&#10;">
                  <v:stroke endarrow="block"/>
                </v:line>
                <v:line id="Line 199" o:spid="_x0000_s1461" style="position:absolute;rotation:45;visibility:visible;mso-wrap-style:square" from="9309,9386" to="10127,9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9SuMIAAADaAAAADwAAAGRycy9kb3ducmV2LnhtbESPT4vCMBTE7wt+h/AEb2vquohUo4gi&#10;LD2t/w7eHs2zKTYvpUlt99tvBMHjMDO/YZbr3lbiQY0vHSuYjBMQxLnTJRcKzqf95xyED8gaK8ek&#10;4I88rFeDjyWm2nV8oMcxFCJC2KeowIRQp1L63JBFP3Y1cfRurrEYomwKqRvsItxW8itJZtJiyXHB&#10;YE1bQ/n92FoFbSazy6T8Npvbddeep5dun2e/So2G/WYBIlAf3uFX+0crmMHz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v9SuMIAAADaAAAADwAAAAAAAAAAAAAA&#10;AAChAgAAZHJzL2Rvd25yZXYueG1sUEsFBgAAAAAEAAQA+QAAAJADAAAAAA==&#10;">
                  <v:stroke endarrow="block"/>
                </v:line>
                <v:shape id="Arc 200" o:spid="_x0000_s1462" style="position:absolute;left:8917;top:8884;width:435;height:448;rotation:-4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eL1cUA&#10;AADaAAAADwAAAGRycy9kb3ducmV2LnhtbESPQWvCQBSE7wX/w/KEXorZtNAq0VW0tEX0olEQb4/s&#10;Mwlm38bs1qT99V2h4HGYmW+YyawzlbhS40rLCp6jGARxZnXJuYL97nMwAuE8ssbKMin4IQezae9h&#10;gom2LW/pmvpcBAi7BBUU3teJlC4ryKCLbE0cvJNtDPogm1zqBtsAN5V8ieM3abDksFBgTe8FZef0&#10;2yig7Xp5+fo9vq6qp01bygV+pIeLUo/9bj4G4anz9/B/e6kVDOF2JdwAO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h4vVxQAAANoAAAAPAAAAAAAAAAAAAAAAAJgCAABkcnMv&#10;ZG93bnJldi54bWxQSwUGAAAAAAQABAD1AAAAigMAAAAA&#10;" path="m-1,nfc11929,,21600,9670,21600,21600em-1,nsc11929,,21600,9670,21600,21600l,21600,-1,xe" filled="f">
                  <v:path arrowok="t" o:extrusionok="f" o:connecttype="custom" o:connectlocs="0,0;0,0;0,0" o:connectangles="0,0,0"/>
                </v:shape>
                <v:shape id="Text Box 201" o:spid="_x0000_s1463" type="#_x0000_t202" style="position:absolute;left:7460;top:9341;width:961;height:580;rotation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QXG8EA&#10;AADaAAAADwAAAGRycy9kb3ducmV2LnhtbERPz2vCMBS+D/wfwhO8iCaKbtIZRQRBPDjnBPH2aN7a&#10;YvNSm2jrf78chB0/vt/zZWtL8aDaF441jIYKBHHqTMGZhtPPZjAD4QOywdIxaXiSh+Wi8zbHxLiG&#10;v+lxDJmIIewT1JCHUCVS+jQni37oKuLI/braYoiwzqSpsYnhtpRjpd6lxYJjQ44VrXNKr8e71TBp&#10;pwd7u4b+5TxVzU597L/O5q51r9uuPkEEasO/+OXeGg1xa7wSb4B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0FxvBAAAA2gAAAA8AAAAAAAAAAAAAAAAAmAIAAGRycy9kb3du&#10;cmV2LnhtbFBLBQYAAAAABAAEAPUAAACGAwAAAAA=&#10;" filled="f" stroked="f">
                  <v:textbox>
                    <w:txbxContent>
                      <w:p w:rsidR="009A695A" w:rsidRPr="00FB39E5" w:rsidRDefault="009A695A" w:rsidP="00A737D3">
                        <w:pPr>
                          <w:rPr>
                            <w:sz w:val="22"/>
                            <w:szCs w:val="22"/>
                          </w:rPr>
                        </w:pPr>
                        <w:r w:rsidRPr="00FB39E5">
                          <w:rPr>
                            <w:rFonts w:hint="eastAsia"/>
                            <w:sz w:val="22"/>
                            <w:szCs w:val="22"/>
                          </w:rPr>
                          <w:t>電子</w:t>
                        </w:r>
                      </w:p>
                    </w:txbxContent>
                  </v:textbox>
                </v:shape>
                <v:line id="Line 202" o:spid="_x0000_s1464" style="position:absolute;rotation:-45;flip:x;visibility:visible;mso-wrap-style:square" from="8423,7620" to="9999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EziMUAAADaAAAADwAAAGRycy9kb3ducmV2LnhtbESPQWvCQBSE74X+h+UJXkrdpIdQU1cR&#10;wVYUpGqheHtmn0lo9m2aXZP4712h0OMwM98wk1lvKtFS40rLCuJRBII4s7rkXMHXYfn8CsJ5ZI2V&#10;ZVJwJQez6ePDBFNtO95Ru/e5CBB2KSoovK9TKV1WkEE3sjVx8M62MeiDbHKpG+wC3FTyJYoSabDk&#10;sFBgTYuCsp/9xSj4OPrTevNe6+23PCX55+/TzsZbpYaDfv4GwlPv/8N/7ZVWMIb7lXAD5PQ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EziMUAAADaAAAADwAAAAAAAAAA&#10;AAAAAAChAgAAZHJzL2Rvd25yZXYueG1sUEsFBgAAAAAEAAQA+QAAAJMDAAAAAA==&#10;" strokeweight="2pt"/>
                <v:shape id="Text Box 203" o:spid="_x0000_s1465" type="#_x0000_t202" style="position:absolute;left:8716;top:8382;width:907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9A695A" w:rsidRPr="00FB39E5" w:rsidRDefault="009A695A" w:rsidP="00A737D3">
                        <w:pPr>
                          <w:rPr>
                            <w:sz w:val="22"/>
                            <w:szCs w:val="22"/>
                          </w:rPr>
                        </w:pPr>
                        <w:r w:rsidRPr="00FB39E5">
                          <w:rPr>
                            <w:rFonts w:hint="eastAsia"/>
                            <w:sz w:val="22"/>
                            <w:szCs w:val="22"/>
                          </w:rPr>
                          <w:t>1.0 cm</w:t>
                        </w:r>
                      </w:p>
                    </w:txbxContent>
                  </v:textbox>
                </v:shape>
                <v:shape id="Arc 204" o:spid="_x0000_s1466" style="position:absolute;left:8656;top:9248;width:215;height:135;rotation:-45;flip:y;visibility:visible;mso-wrap-style:square;v-text-anchor:top" coordsize="23347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QEy8IA&#10;AADbAAAADwAAAGRycy9kb3ducmV2LnhtbERPTWvCQBC9C/0PywhexGzioYQ0q2ihUE/FVA+9jdkx&#10;CWZn091tTP99t1DobR7vc8rtZHoxkvOdZQVZkoIgrq3uuFFwen9Z5SB8QNbYWyYF3+Rhu3mYlVho&#10;e+cjjVVoRAxhX6CCNoShkNLXLRn0iR2II3e1zmCI0DVSO7zHcNPLdZo+SoMdx4YWB3puqb5VX0aB&#10;Ox/03mbrz8vONMcl41s+foxKLebT7glEoCn8i//crzrOz+D3l3iA3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tATLwgAAANsAAAAPAAAAAAAAAAAAAAAAAJgCAABkcnMvZG93&#10;bnJldi54bWxQSwUGAAAAAAQABAD1AAAAhwMAAAAA&#10;" path="m,189nfc946,63,1900,-1,2855,v9297,,17551,5949,20491,14770em,189nsc946,63,1900,-1,2855,v9297,,17551,5949,20491,14770l2855,21600,,189xe" filled="f">
                  <v:path arrowok="t" o:extrusionok="f" o:connecttype="custom" o:connectlocs="0,0;0,0;0,0" o:connectangles="0,0,0"/>
                </v:shape>
                <v:shape id="Text Box 205" o:spid="_x0000_s1467" type="#_x0000_t202" style="position:absolute;left:8359;top:9285;width:616;height:45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7BN8EA&#10;AADbAAAADwAAAGRycy9kb3ducmV2LnhtbERPzWrCQBC+C32HZYTedJPQikY3UrSF3rTWBxiyYzYm&#10;Oxuyq6Z9erdQ8DYf3++s1oNtxZV6XztWkE4TEMSl0zVXCo7fH5M5CB+QNbaOScEPeVgXT6MV5trd&#10;+Iuuh1CJGMI+RwUmhC6X0peGLPqp64gjd3K9xRBhX0nd4y2G21ZmSTKTFmuODQY72hgqm8PFKpgn&#10;dtc0i2zv7ctv+mo2W/fenZV6Hg9vSxCBhvAQ/7s/dZyfwd8v8QBZ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ewTfBAAAA2wAAAA8AAAAAAAAAAAAAAAAAmAIAAGRycy9kb3du&#10;cmV2LnhtbFBLBQYAAAAABAAEAPUAAACGAwAAAAA=&#10;" filled="f" stroked="f">
                  <v:textbox style="mso-fit-shape-to-text:t">
                    <w:txbxContent>
                      <w:p w:rsidR="009A695A" w:rsidRDefault="009A695A" w:rsidP="00A737D3">
                        <w:r>
                          <w:rPr>
                            <w:position w:val="-6"/>
                          </w:rPr>
                          <w:object w:dxaOrig="340" w:dyaOrig="300">
                            <v:shape id="_x0000_i1104" type="#_x0000_t75" style="width:16pt;height:15pt" o:ole="">
                              <v:imagedata r:id="rId163" o:title=""/>
                            </v:shape>
                            <o:OLEObject Type="Embed" ProgID="Equation.DSMT4" ShapeID="_x0000_i1104" DrawAspect="Content" ObjectID="_1465249565" r:id="rId164"/>
                          </w:object>
                        </w:r>
                      </w:p>
                    </w:txbxContent>
                  </v:textbox>
                </v:shape>
                <v:shape id="Text Box 206" o:spid="_x0000_s1468" type="#_x0000_t202" style="position:absolute;left:9012;top:9932;width:720;height:797;rotation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cnu8MA&#10;AADbAAAADwAAAGRycy9kb3ducmV2LnhtbERPTWsCMRC9C/6HMEIvoklbrWVrlCII0oNaFaS3YTPd&#10;XdxM1k10t/++EQRv83ifM523thRXqn3hWMPzUIEgTp0pONNw2C8H7yB8QDZYOiYNf+RhPut2ppgY&#10;1/A3XXchEzGEfYIa8hCqREqf5mTRD11FHLlfV1sMEdaZNDU2MdyW8kWpN2mx4NiQY0WLnNLT7mI1&#10;jNrx1p5Pof9zHKvmS03Wm6O5aP3Uaz8/QARqw0N8d69MnP8Kt1/iAXL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cnu8MAAADbAAAADwAAAAAAAAAAAAAAAACYAgAAZHJzL2Rv&#10;d25yZXYueG1sUEsFBgAAAAAEAAQA9QAAAIgDAAAAAA==&#10;" filled="f" stroked="f">
                  <v:textbox>
                    <w:txbxContent>
                      <w:p w:rsidR="009A695A" w:rsidRPr="00B110A5" w:rsidRDefault="009A695A" w:rsidP="00A737D3">
                        <w:pPr>
                          <w:rPr>
                            <w:sz w:val="22"/>
                            <w:szCs w:val="22"/>
                          </w:rPr>
                        </w:pP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圖</w:t>
                        </w:r>
                        <w:r w:rsidRPr="00B110A5">
                          <w:rPr>
                            <w:rFonts w:hint="eastAsia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hint="eastAsia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line id="Line 207" o:spid="_x0000_s1469" style="position:absolute;flip:x;visibility:visible;mso-wrap-style:square" from="8840,9133" to="8849,9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x1278AAADbAAAADwAAAGRycy9kb3ducmV2LnhtbERPTYvCMBC9C/6HMMLeNFV0kWoUEZVF&#10;9rJV79NmTIvNpDRRu/9+syB4m8f7nOW6s7V4UOsrxwrGowQEceF0xUbB+bQfzkH4gKyxdkwKfsnD&#10;etXvLTHV7sk/9MiCETGEfYoKyhCaVEpflGTRj1xDHLmray2GCFsjdYvPGG5rOUmST2mx4thQYkPb&#10;kopbdrcK8t3mYo75ZWcn/K0PZpblLDOlPgbdZgEiUBfe4pf7S8f5U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0Rx1278AAADbAAAADwAAAAAAAAAAAAAAAACh&#10;AgAAZHJzL2Rvd25yZXYueG1sUEsFBgAAAAAEAAQA+QAAAI0DAAAAAA==&#10;">
                  <v:stroke dashstyle="dash"/>
                </v:line>
                <v:line id="Line 208" o:spid="_x0000_s1470" style="position:absolute;rotation:45;visibility:visible;mso-wrap-style:square" from="8580,9004" to="8580,9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f9cMAAADbAAAADwAAAGRycy9kb3ducmV2LnhtbERPTWvCQBC9F/wPywi9FN0oGNvUVaQi&#10;1OLFVJDehuyYDc3Optk1xn/vFgq9zeN9zmLV21p01PrKsYLJOAFBXDhdcang+LkdPYPwAVlj7ZgU&#10;3MjDajl4WGCm3ZUP1OWhFDGEfYYKTAhNJqUvDFn0Y9cQR+7sWoshwraUusVrDLe1nCZJKi1WHBsM&#10;NvRmqPjOL1bB5ZT6+cvu6yPlPPxszLY7Pu3PSj0O+/UriEB9+Bf/ud91nD+D31/iAX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VX/XDAAAA2wAAAA8AAAAAAAAAAAAA&#10;AAAAoQIAAGRycy9kb3ducmV2LnhtbFBLBQYAAAAABAAEAPkAAACRAwAAAAA=&#10;"/>
                <v:line id="Line 209" o:spid="_x0000_s1471" style="position:absolute;rotation:45;visibility:visible;mso-wrap-style:square" from="8773,8773" to="8953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fBgsMAAADbAAAADwAAAGRycy9kb3ducmV2LnhtbERPTWvCQBC9F/oflil4Ed3oIW2jqxRF&#10;0NJLU0G8DdkxG5qdjdk1xn/vFoTe5vE+Z77sbS06an3lWMFknIAgLpyuuFSw/9mM3kD4gKyxdkwK&#10;buRhuXh+mmOm3ZW/qctDKWII+wwVmBCaTEpfGLLox64hjtzJtRZDhG0pdYvXGG5rOU2SVFqsODYY&#10;bGhlqPjNL1bB5ZD61/fd8TPlPJzXZtPth18npQYv/ccMRKA+/Isf7q2O81P4+yUeI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HwYLDAAAA2wAAAA8AAAAAAAAAAAAA&#10;AAAAoQIAAGRycy9kb3ducmV2LnhtbFBLBQYAAAAABAAEAPkAAACRAwAAAAA=&#10;"/>
                <v:line id="Line 210" o:spid="_x0000_s1472" style="position:absolute;flip:x y;visibility:visible;mso-wrap-style:square" from="8868,8872" to="9453,8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GmsAAAADbAAAADwAAAGRycy9kb3ducmV2LnhtbERP22rCQBB9L/gPywh9qxsLvRBdRQMF&#10;CYW20Q8YsmMSzM7G3TWJf+8WBN/mcK6zXI+mFT0531hWMJ8lIIhLqxuuFBz2Xy+fIHxA1thaJgVX&#10;8rBeTZ6WmGo78B/1RahEDGGfooI6hC6V0pc1GfQz2xFH7midwRChq6R2OMRw08rXJHmXBhuODTV2&#10;lNVUnoqLUcAhp85tC99mZ/2dj8WRft9+lHqejpsFiEBjeIjv7p2O8z/g/5d4gFzd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7BprAAAAA2wAAAA8AAAAAAAAAAAAAAAAA&#10;oQIAAGRycy9kb3ducmV2LnhtbFBLBQYAAAAABAAEAPkAAACOAwAAAAA=&#10;" strokeweight=".5pt">
                  <v:stroke startarrow="open" startarrowwidth="narrow" endarrow="open" endarrowwidth="narrow"/>
                </v:line>
                <v:line id="Line 211" o:spid="_x0000_s1473" style="position:absolute;rotation:45;visibility:visible;mso-wrap-style:square" from="9358,8773" to="9538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Twa8YAAADbAAAADwAAAGRycy9kb3ducmV2LnhtbESPQUvDQBCF74L/YRmhF7Gb9hA1dlvE&#10;UmjFS2NBvA3ZaTaYnU2z2zT9985B8DbDe/PeN4vV6Fs1UB+bwAZm0wwUcRVsw7WBw+fm4QlUTMgW&#10;28Bk4EoRVsvbmwUWNlx4T0OZaiUhHAs04FLqCq1j5chjnIaOWLRj6D0mWfta2x4vEu5bPc+yXHts&#10;WBocdvTmqPopz97A+SuPj8+77/ecy3Rau81wuP84GjO5G19fQCUa07/573pr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U8GvGAAAA2wAAAA8AAAAAAAAA&#10;AAAAAAAAoQIAAGRycy9kb3ducmV2LnhtbFBLBQYAAAAABAAEAPkAAACUAwAAAAA=&#10;"/>
                <w10:wrap type="square"/>
              </v:group>
            </w:pict>
          </mc:Fallback>
        </mc:AlternateContent>
      </w:r>
      <w:r w:rsidR="00C01691">
        <w:rPr>
          <w:rFonts w:hint="eastAsia"/>
          <w:sz w:val="22"/>
        </w:rPr>
        <w:t>3.</w:t>
      </w:r>
      <w:r w:rsidR="00344C19">
        <w:rPr>
          <w:rFonts w:hint="eastAsia"/>
          <w:sz w:val="22"/>
        </w:rPr>
        <w:tab/>
      </w:r>
      <w:r w:rsidR="00A737D3" w:rsidRPr="00670A0B">
        <w:rPr>
          <w:rFonts w:hint="eastAsia"/>
          <w:sz w:val="22"/>
        </w:rPr>
        <w:t>若要見到光源屏</w:t>
      </w:r>
      <w:r w:rsidR="00A737D3" w:rsidRPr="00670A0B">
        <w:rPr>
          <w:rFonts w:hint="eastAsia"/>
          <w:sz w:val="22"/>
        </w:rPr>
        <w:t>B</w:t>
      </w:r>
      <w:r w:rsidR="00A737D3" w:rsidRPr="00670A0B">
        <w:rPr>
          <w:rFonts w:hint="eastAsia"/>
          <w:sz w:val="22"/>
        </w:rPr>
        <w:t>上箭頭圖案的虛像，則</w:t>
      </w:r>
      <w:r w:rsidR="00A737D3" w:rsidRPr="00670A0B">
        <w:rPr>
          <w:rFonts w:hint="eastAsia"/>
          <w:sz w:val="22"/>
        </w:rPr>
        <w:t>BC</w:t>
      </w:r>
      <w:r w:rsidR="00A737D3" w:rsidRPr="00670A0B">
        <w:rPr>
          <w:rFonts w:hint="eastAsia"/>
          <w:sz w:val="22"/>
        </w:rPr>
        <w:t>的距離大小有何限制？要如何以實驗方式測量出該虛像的像距？</w:t>
      </w:r>
      <w:r w:rsidR="003F750F">
        <w:rPr>
          <w:rFonts w:hint="eastAsia"/>
          <w:sz w:val="22"/>
        </w:rPr>
        <w:t>請簡要說明實驗操作步驟</w:t>
      </w:r>
      <w:r w:rsidR="00A65FD3">
        <w:rPr>
          <w:rFonts w:hint="eastAsia"/>
          <w:sz w:val="22"/>
        </w:rPr>
        <w:t>。</w:t>
      </w:r>
      <w:r w:rsidR="00A737D3" w:rsidRPr="00670A0B">
        <w:rPr>
          <w:rFonts w:hint="eastAsia"/>
          <w:sz w:val="22"/>
        </w:rPr>
        <w:t>（</w:t>
      </w:r>
      <w:r w:rsidR="00A737D3" w:rsidRPr="00670A0B">
        <w:rPr>
          <w:rFonts w:hint="eastAsia"/>
          <w:sz w:val="22"/>
        </w:rPr>
        <w:t>3</w:t>
      </w:r>
      <w:r w:rsidR="00A737D3" w:rsidRPr="00670A0B">
        <w:rPr>
          <w:rFonts w:hint="eastAsia"/>
          <w:sz w:val="22"/>
        </w:rPr>
        <w:t>分）</w:t>
      </w:r>
    </w:p>
    <w:p w:rsidR="00A737D3" w:rsidRPr="00017CEA" w:rsidRDefault="00A737D3" w:rsidP="00A737D3">
      <w:pPr>
        <w:snapToGrid w:val="0"/>
      </w:pPr>
    </w:p>
    <w:p w:rsidR="00A737D3" w:rsidRPr="002B0D0A" w:rsidRDefault="00A737D3" w:rsidP="00F44FF0">
      <w:pPr>
        <w:spacing w:beforeLines="25" w:before="60" w:line="360" w:lineRule="atLeast"/>
        <w:ind w:left="440" w:hangingChars="200" w:hanging="440"/>
        <w:jc w:val="both"/>
        <w:rPr>
          <w:sz w:val="22"/>
          <w:szCs w:val="22"/>
        </w:rPr>
      </w:pPr>
      <w:r w:rsidRPr="002B0D0A">
        <w:rPr>
          <w:rFonts w:hint="eastAsia"/>
          <w:sz w:val="22"/>
          <w:szCs w:val="22"/>
        </w:rPr>
        <w:t>二</w:t>
      </w:r>
      <w:r w:rsidR="00344C19" w:rsidRPr="002B0D0A">
        <w:rPr>
          <w:rFonts w:hint="eastAsia"/>
          <w:sz w:val="22"/>
          <w:szCs w:val="22"/>
        </w:rPr>
        <w:t>、</w:t>
      </w:r>
      <w:r w:rsidRPr="002B0D0A">
        <w:rPr>
          <w:rFonts w:hint="eastAsia"/>
          <w:sz w:val="22"/>
          <w:szCs w:val="22"/>
        </w:rPr>
        <w:t>以一對分別帶有等量正負電荷的平行板作為電子的轉向裝置，其中帶正電的下板挖有相距</w:t>
      </w:r>
      <w:r w:rsidRPr="002B0D0A">
        <w:rPr>
          <w:rFonts w:hint="eastAsia"/>
          <w:sz w:val="22"/>
          <w:szCs w:val="22"/>
        </w:rPr>
        <w:t>1.0 cm</w:t>
      </w:r>
      <w:r w:rsidRPr="002B0D0A">
        <w:rPr>
          <w:rFonts w:hint="eastAsia"/>
          <w:sz w:val="22"/>
          <w:szCs w:val="22"/>
        </w:rPr>
        <w:t>的兩個小縫，</w:t>
      </w:r>
      <w:r w:rsidR="0021584D" w:rsidRPr="002B0D0A">
        <w:rPr>
          <w:rFonts w:hint="eastAsia"/>
          <w:sz w:val="22"/>
          <w:szCs w:val="22"/>
        </w:rPr>
        <w:t>側</w:t>
      </w:r>
      <w:r w:rsidRPr="002B0D0A">
        <w:rPr>
          <w:rFonts w:hint="eastAsia"/>
          <w:sz w:val="22"/>
          <w:szCs w:val="22"/>
        </w:rPr>
        <w:t>視圖如圖</w:t>
      </w:r>
      <w:r w:rsidRPr="002B0D0A">
        <w:rPr>
          <w:rFonts w:hint="eastAsia"/>
          <w:sz w:val="22"/>
          <w:szCs w:val="22"/>
        </w:rPr>
        <w:t>1</w:t>
      </w:r>
      <w:r w:rsidR="00F44FF0">
        <w:rPr>
          <w:rFonts w:hint="eastAsia"/>
          <w:sz w:val="22"/>
          <w:szCs w:val="22"/>
        </w:rPr>
        <w:t>2</w:t>
      </w:r>
      <w:r w:rsidRPr="002B0D0A">
        <w:rPr>
          <w:rFonts w:hint="eastAsia"/>
          <w:sz w:val="22"/>
          <w:szCs w:val="22"/>
        </w:rPr>
        <w:t>所示。設有</w:t>
      </w:r>
      <w:proofErr w:type="gramStart"/>
      <w:r w:rsidRPr="002B0D0A">
        <w:rPr>
          <w:rFonts w:hint="eastAsia"/>
          <w:sz w:val="22"/>
          <w:szCs w:val="22"/>
        </w:rPr>
        <w:t>一</w:t>
      </w:r>
      <w:proofErr w:type="gramEnd"/>
      <w:r w:rsidRPr="002B0D0A">
        <w:rPr>
          <w:rFonts w:hint="eastAsia"/>
          <w:sz w:val="22"/>
          <w:szCs w:val="22"/>
        </w:rPr>
        <w:t>電子以</w:t>
      </w:r>
      <w:r w:rsidR="007F6B75" w:rsidRPr="002B0D0A">
        <w:rPr>
          <w:rFonts w:hint="eastAsia"/>
          <w:sz w:val="22"/>
          <w:szCs w:val="22"/>
        </w:rPr>
        <w:t>4.55</w:t>
      </w:r>
      <w:r w:rsidR="007F6B75" w:rsidRPr="002B0D0A">
        <w:rPr>
          <w:rFonts w:ascii="Cambria Math" w:hAnsi="Cambria Math"/>
          <w:sz w:val="22"/>
          <w:szCs w:val="22"/>
        </w:rPr>
        <w:t>×</w:t>
      </w:r>
      <w:r w:rsidR="00FB39E5" w:rsidRPr="002B0D0A">
        <w:rPr>
          <w:position w:val="-6"/>
          <w:sz w:val="22"/>
          <w:szCs w:val="22"/>
        </w:rPr>
        <w:object w:dxaOrig="460" w:dyaOrig="300">
          <v:shape id="_x0000_i1100" type="#_x0000_t75" style="width:22.9pt;height:14.95pt" o:ole="">
            <v:imagedata r:id="rId165" o:title=""/>
          </v:shape>
          <o:OLEObject Type="Embed" ProgID="Equation.DSMT4" ShapeID="_x0000_i1100" DrawAspect="Content" ObjectID="_1469537399" r:id="rId166"/>
        </w:object>
      </w:r>
      <w:r w:rsidRPr="002B0D0A">
        <w:rPr>
          <w:rFonts w:hint="eastAsia"/>
          <w:sz w:val="22"/>
          <w:szCs w:val="22"/>
        </w:rPr>
        <w:t>J</w:t>
      </w:r>
      <w:r w:rsidRPr="002B0D0A">
        <w:rPr>
          <w:rFonts w:hint="eastAsia"/>
          <w:sz w:val="22"/>
          <w:szCs w:val="22"/>
        </w:rPr>
        <w:t>的動能及</w:t>
      </w:r>
      <w:r w:rsidR="00FB39E5" w:rsidRPr="002B0D0A">
        <w:rPr>
          <w:position w:val="-6"/>
          <w:sz w:val="22"/>
          <w:szCs w:val="22"/>
        </w:rPr>
        <w:object w:dxaOrig="380" w:dyaOrig="260">
          <v:shape id="_x0000_i1101" type="#_x0000_t75" style="width:20.1pt;height:12.6pt" o:ole="">
            <v:imagedata r:id="rId167" o:title=""/>
          </v:shape>
          <o:OLEObject Type="Embed" ProgID="Equation.DSMT4" ShapeID="_x0000_i1101" DrawAspect="Content" ObjectID="_1469537400" r:id="rId168"/>
        </w:object>
      </w:r>
      <w:r w:rsidRPr="002B0D0A">
        <w:rPr>
          <w:rFonts w:hint="eastAsia"/>
          <w:sz w:val="22"/>
          <w:szCs w:val="22"/>
        </w:rPr>
        <w:t>的入射角，從一縫進入，由</w:t>
      </w:r>
      <w:proofErr w:type="gramStart"/>
      <w:r w:rsidRPr="002B0D0A">
        <w:rPr>
          <w:rFonts w:hint="eastAsia"/>
          <w:sz w:val="22"/>
          <w:szCs w:val="22"/>
        </w:rPr>
        <w:t>另一縫射出</w:t>
      </w:r>
      <w:proofErr w:type="gramEnd"/>
      <w:r w:rsidRPr="002B0D0A">
        <w:rPr>
          <w:rFonts w:ascii="新細明體" w:hAnsi="新細明體" w:hint="eastAsia"/>
          <w:sz w:val="22"/>
          <w:szCs w:val="22"/>
        </w:rPr>
        <w:t>，而且</w:t>
      </w:r>
      <w:r w:rsidRPr="002B0D0A">
        <w:rPr>
          <w:rFonts w:hint="eastAsia"/>
          <w:sz w:val="22"/>
          <w:szCs w:val="22"/>
        </w:rPr>
        <w:t>電子的射</w:t>
      </w:r>
      <w:proofErr w:type="gramStart"/>
      <w:r w:rsidRPr="002B0D0A">
        <w:rPr>
          <w:rFonts w:hint="eastAsia"/>
          <w:sz w:val="22"/>
          <w:szCs w:val="22"/>
        </w:rPr>
        <w:t>入與射出</w:t>
      </w:r>
      <w:proofErr w:type="gramEnd"/>
      <w:r w:rsidRPr="002B0D0A">
        <w:rPr>
          <w:rFonts w:hint="eastAsia"/>
          <w:sz w:val="22"/>
          <w:szCs w:val="22"/>
        </w:rPr>
        <w:t>方向的夾角為</w:t>
      </w:r>
      <w:r w:rsidR="00FB39E5" w:rsidRPr="002B0D0A">
        <w:rPr>
          <w:position w:val="-6"/>
          <w:sz w:val="22"/>
          <w:szCs w:val="22"/>
        </w:rPr>
        <w:object w:dxaOrig="380" w:dyaOrig="260">
          <v:shape id="_x0000_i1102" type="#_x0000_t75" style="width:20.1pt;height:12.6pt" o:ole="">
            <v:imagedata r:id="rId169" o:title=""/>
          </v:shape>
          <o:OLEObject Type="Embed" ProgID="Equation.DSMT4" ShapeID="_x0000_i1102" DrawAspect="Content" ObjectID="_1469537401" r:id="rId170"/>
        </w:object>
      </w:r>
      <w:r w:rsidRPr="002B0D0A">
        <w:rPr>
          <w:rFonts w:ascii="新細明體" w:hAnsi="新細明體" w:hint="eastAsia"/>
          <w:sz w:val="22"/>
          <w:szCs w:val="22"/>
        </w:rPr>
        <w:t>。</w:t>
      </w:r>
      <w:r w:rsidRPr="002B0D0A">
        <w:rPr>
          <w:rFonts w:hint="eastAsia"/>
          <w:sz w:val="22"/>
          <w:szCs w:val="22"/>
        </w:rPr>
        <w:t>已知電子的質量為</w:t>
      </w:r>
      <w:r w:rsidRPr="002B0D0A">
        <w:rPr>
          <w:rFonts w:hint="eastAsia"/>
          <w:sz w:val="22"/>
          <w:szCs w:val="22"/>
        </w:rPr>
        <w:t>9.1</w:t>
      </w:r>
      <w:r w:rsidRPr="002B0D0A">
        <w:rPr>
          <w:rFonts w:ascii="Cambria Math" w:hAnsi="Cambria Math"/>
          <w:sz w:val="22"/>
          <w:szCs w:val="22"/>
        </w:rPr>
        <w:t>×</w:t>
      </w:r>
      <w:r w:rsidR="00FB39E5" w:rsidRPr="002B0D0A">
        <w:rPr>
          <w:position w:val="-6"/>
          <w:sz w:val="22"/>
          <w:szCs w:val="22"/>
        </w:rPr>
        <w:object w:dxaOrig="460" w:dyaOrig="300">
          <v:shape id="_x0000_i1103" type="#_x0000_t75" style="width:22.9pt;height:14.95pt" o:ole="">
            <v:imagedata r:id="rId171" o:title=""/>
          </v:shape>
          <o:OLEObject Type="Embed" ProgID="Equation.DSMT4" ShapeID="_x0000_i1103" DrawAspect="Content" ObjectID="_1469537402" r:id="rId172"/>
        </w:object>
      </w:r>
      <w:r w:rsidRPr="002B0D0A">
        <w:rPr>
          <w:rFonts w:hint="eastAsia"/>
          <w:sz w:val="22"/>
          <w:szCs w:val="22"/>
        </w:rPr>
        <w:t>kg</w:t>
      </w:r>
      <w:r w:rsidRPr="002B0D0A">
        <w:rPr>
          <w:rFonts w:ascii="新細明體" w:hAnsi="新細明體" w:hint="eastAsia"/>
          <w:sz w:val="22"/>
          <w:szCs w:val="22"/>
        </w:rPr>
        <w:t>，</w:t>
      </w:r>
      <w:r w:rsidRPr="002B0D0A">
        <w:rPr>
          <w:rFonts w:hint="eastAsia"/>
          <w:sz w:val="22"/>
          <w:szCs w:val="22"/>
        </w:rPr>
        <w:t>電量為</w:t>
      </w:r>
      <w:r w:rsidR="00FB39E5" w:rsidRPr="002B0D0A">
        <w:rPr>
          <w:position w:val="-6"/>
          <w:sz w:val="22"/>
          <w:szCs w:val="22"/>
        </w:rPr>
        <w:object w:dxaOrig="1219" w:dyaOrig="300">
          <v:shape id="_x0000_i1104" type="#_x0000_t75" style="width:60.8pt;height:14.95pt" o:ole="">
            <v:imagedata r:id="rId173" o:title=""/>
          </v:shape>
          <o:OLEObject Type="Embed" ProgID="Equation.DSMT4" ShapeID="_x0000_i1104" DrawAspect="Content" ObjectID="_1469537403" r:id="rId174"/>
        </w:object>
      </w:r>
      <w:r w:rsidRPr="002B0D0A">
        <w:rPr>
          <w:rFonts w:ascii="新細明體" w:hAnsi="新細明體" w:hint="eastAsia"/>
          <w:sz w:val="22"/>
          <w:szCs w:val="22"/>
        </w:rPr>
        <w:t>，</w:t>
      </w:r>
      <w:r w:rsidRPr="002B0D0A">
        <w:rPr>
          <w:rFonts w:hint="eastAsia"/>
          <w:sz w:val="22"/>
          <w:szCs w:val="22"/>
        </w:rPr>
        <w:t>若重力可以忽略不計</w:t>
      </w:r>
      <w:r w:rsidRPr="002B0D0A">
        <w:rPr>
          <w:rFonts w:ascii="新細明體" w:hAnsi="新細明體" w:hint="eastAsia"/>
          <w:sz w:val="22"/>
          <w:szCs w:val="22"/>
        </w:rPr>
        <w:t>，</w:t>
      </w:r>
      <w:r w:rsidRPr="002B0D0A">
        <w:rPr>
          <w:rFonts w:hint="eastAsia"/>
          <w:sz w:val="22"/>
          <w:szCs w:val="22"/>
        </w:rPr>
        <w:t>試回答下列問題</w:t>
      </w:r>
      <w:r w:rsidR="00C843E7">
        <w:rPr>
          <w:rFonts w:hint="eastAsia"/>
          <w:sz w:val="22"/>
          <w:szCs w:val="22"/>
        </w:rPr>
        <w:t>：</w:t>
      </w:r>
    </w:p>
    <w:p w:rsidR="00A737D3" w:rsidRPr="002B0D0A" w:rsidRDefault="00D74486" w:rsidP="008E2B27">
      <w:pPr>
        <w:spacing w:line="360" w:lineRule="atLeast"/>
        <w:ind w:leftChars="200" w:left="810" w:hangingChars="150" w:hanging="330"/>
        <w:rPr>
          <w:sz w:val="22"/>
          <w:szCs w:val="22"/>
        </w:rPr>
      </w:pPr>
      <w:r w:rsidRPr="002B0D0A">
        <w:rPr>
          <w:rFonts w:hint="eastAsia"/>
          <w:sz w:val="22"/>
          <w:szCs w:val="22"/>
        </w:rPr>
        <w:t>1.</w:t>
      </w:r>
      <w:r w:rsidR="00344C19" w:rsidRPr="002B0D0A">
        <w:rPr>
          <w:rFonts w:hint="eastAsia"/>
          <w:sz w:val="22"/>
          <w:szCs w:val="22"/>
        </w:rPr>
        <w:tab/>
      </w:r>
      <w:r w:rsidR="00A737D3" w:rsidRPr="002B0D0A">
        <w:rPr>
          <w:rFonts w:ascii="新細明體" w:hAnsi="新細明體" w:hint="eastAsia"/>
          <w:sz w:val="22"/>
          <w:szCs w:val="22"/>
        </w:rPr>
        <w:t>電子的入射速率為何？(</w:t>
      </w:r>
      <w:r w:rsidR="00A737D3" w:rsidRPr="00FB39E5">
        <w:rPr>
          <w:sz w:val="22"/>
          <w:szCs w:val="22"/>
        </w:rPr>
        <w:t>3</w:t>
      </w:r>
      <w:r w:rsidR="00A737D3" w:rsidRPr="002B0D0A">
        <w:rPr>
          <w:rFonts w:ascii="新細明體" w:hAnsi="新細明體" w:hint="eastAsia"/>
          <w:sz w:val="22"/>
          <w:szCs w:val="22"/>
        </w:rPr>
        <w:t>分)</w:t>
      </w:r>
    </w:p>
    <w:p w:rsidR="00A737D3" w:rsidRPr="002B0D0A" w:rsidRDefault="00D74486" w:rsidP="008E2B27">
      <w:pPr>
        <w:spacing w:line="360" w:lineRule="atLeast"/>
        <w:ind w:leftChars="200" w:left="810" w:hangingChars="150" w:hanging="330"/>
        <w:rPr>
          <w:sz w:val="22"/>
          <w:szCs w:val="22"/>
        </w:rPr>
      </w:pPr>
      <w:r w:rsidRPr="002B0D0A">
        <w:rPr>
          <w:rFonts w:hint="eastAsia"/>
          <w:sz w:val="22"/>
          <w:szCs w:val="22"/>
        </w:rPr>
        <w:t>2.</w:t>
      </w:r>
      <w:r w:rsidR="00344C19" w:rsidRPr="002B0D0A">
        <w:rPr>
          <w:rFonts w:hint="eastAsia"/>
          <w:sz w:val="22"/>
          <w:szCs w:val="22"/>
        </w:rPr>
        <w:tab/>
      </w:r>
      <w:r w:rsidR="00A737D3" w:rsidRPr="002B0D0A">
        <w:rPr>
          <w:rFonts w:hint="eastAsia"/>
          <w:sz w:val="22"/>
          <w:szCs w:val="22"/>
        </w:rPr>
        <w:t>電子在平行板電場中的運動軌跡為何種曲線</w:t>
      </w:r>
      <w:r w:rsidR="00A737D3" w:rsidRPr="002B0D0A">
        <w:rPr>
          <w:rFonts w:ascii="新細明體" w:hAnsi="新細明體" w:hint="eastAsia"/>
          <w:sz w:val="22"/>
          <w:szCs w:val="22"/>
        </w:rPr>
        <w:t>？為什麽？(</w:t>
      </w:r>
      <w:r w:rsidR="003F750F" w:rsidRPr="00A65FD3">
        <w:rPr>
          <w:sz w:val="22"/>
          <w:szCs w:val="22"/>
        </w:rPr>
        <w:t>3</w:t>
      </w:r>
      <w:r w:rsidR="00A737D3" w:rsidRPr="002B0D0A">
        <w:rPr>
          <w:rFonts w:ascii="新細明體" w:hAnsi="新細明體" w:hint="eastAsia"/>
          <w:sz w:val="22"/>
          <w:szCs w:val="22"/>
        </w:rPr>
        <w:t>分)</w:t>
      </w:r>
    </w:p>
    <w:p w:rsidR="00A737D3" w:rsidRPr="002B0D0A" w:rsidRDefault="00D74486" w:rsidP="008E2B27">
      <w:pPr>
        <w:spacing w:line="360" w:lineRule="atLeast"/>
        <w:ind w:leftChars="200" w:left="810" w:hangingChars="150" w:hanging="330"/>
        <w:rPr>
          <w:sz w:val="22"/>
          <w:szCs w:val="22"/>
        </w:rPr>
      </w:pPr>
      <w:r w:rsidRPr="002B0D0A">
        <w:rPr>
          <w:rFonts w:hint="eastAsia"/>
          <w:sz w:val="22"/>
          <w:szCs w:val="22"/>
        </w:rPr>
        <w:t>3.</w:t>
      </w:r>
      <w:r w:rsidR="00344C19" w:rsidRPr="002B0D0A">
        <w:rPr>
          <w:rFonts w:hint="eastAsia"/>
          <w:sz w:val="22"/>
          <w:szCs w:val="22"/>
        </w:rPr>
        <w:tab/>
      </w:r>
      <w:r w:rsidR="00A737D3" w:rsidRPr="002B0D0A">
        <w:rPr>
          <w:rFonts w:hint="eastAsia"/>
          <w:sz w:val="22"/>
          <w:szCs w:val="22"/>
        </w:rPr>
        <w:t>平行板間的電場量值約為多少？</w:t>
      </w:r>
      <w:r w:rsidR="00A737D3" w:rsidRPr="002B0D0A">
        <w:rPr>
          <w:rFonts w:hint="eastAsia"/>
          <w:sz w:val="22"/>
          <w:szCs w:val="22"/>
        </w:rPr>
        <w:t>(</w:t>
      </w:r>
      <w:r w:rsidR="003F750F">
        <w:rPr>
          <w:rFonts w:hint="eastAsia"/>
          <w:sz w:val="22"/>
          <w:szCs w:val="22"/>
        </w:rPr>
        <w:t>4</w:t>
      </w:r>
      <w:r w:rsidR="00A737D3" w:rsidRPr="002B0D0A">
        <w:rPr>
          <w:rFonts w:hint="eastAsia"/>
          <w:sz w:val="22"/>
          <w:szCs w:val="22"/>
        </w:rPr>
        <w:t>分</w:t>
      </w:r>
      <w:r w:rsidR="00A737D3" w:rsidRPr="002B0D0A">
        <w:rPr>
          <w:rFonts w:hint="eastAsia"/>
          <w:sz w:val="22"/>
          <w:szCs w:val="22"/>
        </w:rPr>
        <w:t>)</w:t>
      </w:r>
    </w:p>
    <w:sectPr w:rsidR="00A737D3" w:rsidRPr="002B0D0A" w:rsidSect="00BF119D">
      <w:headerReference w:type="even" r:id="rId175"/>
      <w:headerReference w:type="default" r:id="rId176"/>
      <w:footerReference w:type="even" r:id="rId177"/>
      <w:footerReference w:type="default" r:id="rId178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01EE" w:rsidRDefault="006C01EE">
      <w:r>
        <w:separator/>
      </w:r>
    </w:p>
  </w:endnote>
  <w:endnote w:type="continuationSeparator" w:id="0">
    <w:p w:rsidR="006C01EE" w:rsidRDefault="006C01E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楷體">
    <w:altName w:val="標楷體"/>
    <w:charset w:val="88"/>
    <w:family w:val="modern"/>
    <w:pitch w:val="fixed"/>
    <w:sig w:usb0="00000001" w:usb1="08080000" w:usb2="00000010" w:usb3="00000000" w:csb0="001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95A" w:rsidRPr="00914925" w:rsidRDefault="009A695A">
    <w:pPr>
      <w:pStyle w:val="a9"/>
      <w:widowControl/>
      <w:tabs>
        <w:tab w:val="right" w:pos="9356"/>
      </w:tabs>
      <w:jc w:val="right"/>
      <w:rPr>
        <w:sz w:val="22"/>
        <w:szCs w:val="22"/>
      </w:rPr>
    </w:pPr>
    <w:r w:rsidRPr="00914925">
      <w:rPr>
        <w:sz w:val="22"/>
        <w:szCs w:val="22"/>
      </w:rPr>
      <w:t xml:space="preserve">- </w:t>
    </w:r>
    <w:r w:rsidRPr="00914925">
      <w:rPr>
        <w:sz w:val="22"/>
        <w:szCs w:val="22"/>
      </w:rPr>
      <w:fldChar w:fldCharType="begin"/>
    </w:r>
    <w:r w:rsidRPr="00914925">
      <w:rPr>
        <w:sz w:val="22"/>
        <w:szCs w:val="22"/>
      </w:rPr>
      <w:instrText>PAGE</w:instrText>
    </w:r>
    <w:r w:rsidRPr="00914925">
      <w:rPr>
        <w:sz w:val="22"/>
        <w:szCs w:val="22"/>
      </w:rPr>
      <w:fldChar w:fldCharType="separate"/>
    </w:r>
    <w:r w:rsidR="0068131D">
      <w:rPr>
        <w:noProof/>
        <w:sz w:val="22"/>
        <w:szCs w:val="22"/>
      </w:rPr>
      <w:t>6</w:t>
    </w:r>
    <w:r w:rsidRPr="00914925">
      <w:rPr>
        <w:sz w:val="22"/>
        <w:szCs w:val="22"/>
      </w:rPr>
      <w:fldChar w:fldCharType="end"/>
    </w:r>
    <w:r w:rsidRPr="00914925">
      <w:rPr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95A" w:rsidRPr="00914925" w:rsidRDefault="009A695A">
    <w:pPr>
      <w:pStyle w:val="a9"/>
      <w:widowControl/>
      <w:tabs>
        <w:tab w:val="right" w:pos="9356"/>
      </w:tabs>
      <w:rPr>
        <w:sz w:val="22"/>
        <w:szCs w:val="22"/>
      </w:rPr>
    </w:pPr>
    <w:r w:rsidRPr="00914925">
      <w:rPr>
        <w:sz w:val="22"/>
        <w:szCs w:val="22"/>
      </w:rPr>
      <w:t xml:space="preserve">- </w:t>
    </w:r>
    <w:r w:rsidRPr="00914925">
      <w:rPr>
        <w:sz w:val="22"/>
        <w:szCs w:val="22"/>
      </w:rPr>
      <w:fldChar w:fldCharType="begin"/>
    </w:r>
    <w:r w:rsidRPr="00914925">
      <w:rPr>
        <w:sz w:val="22"/>
        <w:szCs w:val="22"/>
      </w:rPr>
      <w:instrText>PAGE</w:instrText>
    </w:r>
    <w:r w:rsidRPr="00914925">
      <w:rPr>
        <w:sz w:val="22"/>
        <w:szCs w:val="22"/>
      </w:rPr>
      <w:fldChar w:fldCharType="separate"/>
    </w:r>
    <w:r w:rsidR="0068131D">
      <w:rPr>
        <w:noProof/>
        <w:sz w:val="22"/>
        <w:szCs w:val="22"/>
      </w:rPr>
      <w:t>7</w:t>
    </w:r>
    <w:r w:rsidRPr="00914925">
      <w:rPr>
        <w:sz w:val="22"/>
        <w:szCs w:val="22"/>
      </w:rPr>
      <w:fldChar w:fldCharType="end"/>
    </w:r>
    <w:r w:rsidRPr="00914925">
      <w:rPr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01EE" w:rsidRDefault="006C01EE">
      <w:r>
        <w:separator/>
      </w:r>
    </w:p>
  </w:footnote>
  <w:footnote w:type="continuationSeparator" w:id="0">
    <w:p w:rsidR="006C01EE" w:rsidRDefault="006C01E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95A" w:rsidRPr="00914925" w:rsidRDefault="009A695A" w:rsidP="00365495">
    <w:pPr>
      <w:pStyle w:val="a7"/>
      <w:widowControl/>
      <w:tabs>
        <w:tab w:val="clear" w:pos="4153"/>
        <w:tab w:val="clear" w:pos="8306"/>
        <w:tab w:val="right" w:pos="9354"/>
      </w:tabs>
      <w:autoSpaceDE w:val="0"/>
      <w:autoSpaceDN w:val="0"/>
      <w:adjustRightInd w:val="0"/>
      <w:snapToGrid/>
      <w:ind w:leftChars="-11" w:left="-26" w:right="-2"/>
      <w:textAlignment w:val="bottom"/>
      <w:rPr>
        <w:rFonts w:eastAsia="細明體"/>
        <w:kern w:val="0"/>
        <w:sz w:val="22"/>
        <w:szCs w:val="22"/>
      </w:rPr>
    </w:pPr>
    <w:proofErr w:type="gramStart"/>
    <w:r w:rsidRPr="00460BAB">
      <w:rPr>
        <w:rFonts w:eastAsia="細明體" w:hint="eastAsia"/>
        <w:spacing w:val="2"/>
        <w:kern w:val="0"/>
        <w:sz w:val="22"/>
        <w:szCs w:val="22"/>
      </w:rPr>
      <w:t>103</w:t>
    </w:r>
    <w:r w:rsidRPr="00460BAB">
      <w:rPr>
        <w:rFonts w:eastAsia="細明體" w:hint="eastAsia"/>
        <w:spacing w:val="2"/>
        <w:kern w:val="0"/>
        <w:sz w:val="22"/>
        <w:szCs w:val="22"/>
      </w:rPr>
      <w:t>年指考</w:t>
    </w:r>
    <w:proofErr w:type="gramEnd"/>
    <w:r w:rsidRPr="00914925">
      <w:rPr>
        <w:rFonts w:eastAsia="細明體"/>
        <w:kern w:val="0"/>
        <w:sz w:val="22"/>
        <w:szCs w:val="22"/>
      </w:rPr>
      <w:tab/>
    </w:r>
    <w:r w:rsidRPr="00914925">
      <w:rPr>
        <w:rFonts w:eastAsia="細明體" w:hint="eastAsia"/>
        <w:kern w:val="0"/>
        <w:sz w:val="22"/>
        <w:szCs w:val="22"/>
      </w:rPr>
      <w:t>第</w:t>
    </w:r>
    <w:r>
      <w:rPr>
        <w:rFonts w:eastAsia="細明體" w:hint="eastAsia"/>
        <w:kern w:val="0"/>
        <w:sz w:val="22"/>
        <w:szCs w:val="22"/>
      </w:rPr>
      <w:t xml:space="preserve"> </w:t>
    </w:r>
    <w:r w:rsidRPr="00914925">
      <w:rPr>
        <w:rFonts w:eastAsia="細明體"/>
        <w:kern w:val="0"/>
        <w:sz w:val="22"/>
        <w:szCs w:val="22"/>
      </w:rPr>
      <w:fldChar w:fldCharType="begin"/>
    </w:r>
    <w:r w:rsidRPr="00914925">
      <w:rPr>
        <w:rFonts w:eastAsia="細明體"/>
        <w:kern w:val="0"/>
        <w:sz w:val="22"/>
        <w:szCs w:val="22"/>
      </w:rPr>
      <w:instrText>PAGE</w:instrText>
    </w:r>
    <w:r w:rsidRPr="00914925">
      <w:rPr>
        <w:rFonts w:eastAsia="細明體"/>
        <w:kern w:val="0"/>
        <w:sz w:val="22"/>
        <w:szCs w:val="22"/>
      </w:rPr>
      <w:fldChar w:fldCharType="separate"/>
    </w:r>
    <w:r w:rsidR="0068131D">
      <w:rPr>
        <w:rFonts w:eastAsia="細明體"/>
        <w:noProof/>
        <w:kern w:val="0"/>
        <w:sz w:val="22"/>
        <w:szCs w:val="22"/>
      </w:rPr>
      <w:t>6</w:t>
    </w:r>
    <w:r w:rsidRPr="00914925">
      <w:rPr>
        <w:rFonts w:eastAsia="細明體"/>
        <w:kern w:val="0"/>
        <w:sz w:val="22"/>
        <w:szCs w:val="22"/>
      </w:rPr>
      <w:fldChar w:fldCharType="end"/>
    </w:r>
    <w:r w:rsidRPr="00914925">
      <w:rPr>
        <w:rFonts w:eastAsia="細明體" w:hint="eastAsia"/>
        <w:kern w:val="0"/>
        <w:sz w:val="22"/>
        <w:szCs w:val="22"/>
      </w:rPr>
      <w:t xml:space="preserve"> </w:t>
    </w:r>
    <w:r w:rsidRPr="00914925">
      <w:rPr>
        <w:rFonts w:eastAsia="細明體" w:hint="eastAsia"/>
        <w:kern w:val="0"/>
        <w:sz w:val="22"/>
        <w:szCs w:val="22"/>
      </w:rPr>
      <w:t>頁</w:t>
    </w:r>
  </w:p>
  <w:p w:rsidR="009A695A" w:rsidRPr="00914925" w:rsidRDefault="009A695A" w:rsidP="003741D8">
    <w:pPr>
      <w:pStyle w:val="a7"/>
      <w:widowControl/>
      <w:tabs>
        <w:tab w:val="clear" w:pos="4153"/>
        <w:tab w:val="clear" w:pos="8306"/>
        <w:tab w:val="right" w:pos="9354"/>
      </w:tabs>
      <w:autoSpaceDE w:val="0"/>
      <w:autoSpaceDN w:val="0"/>
      <w:adjustRightInd w:val="0"/>
      <w:snapToGrid/>
      <w:ind w:leftChars="-11" w:left="-26"/>
      <w:textAlignment w:val="bottom"/>
      <w:rPr>
        <w:rFonts w:eastAsia="細明體"/>
        <w:kern w:val="0"/>
        <w:sz w:val="22"/>
        <w:szCs w:val="22"/>
      </w:rPr>
    </w:pPr>
    <w:r w:rsidRPr="00914925">
      <w:rPr>
        <w:rFonts w:eastAsia="細明體" w:hint="eastAsia"/>
        <w:spacing w:val="20"/>
        <w:kern w:val="0"/>
        <w:sz w:val="22"/>
        <w:szCs w:val="22"/>
      </w:rPr>
      <w:t>物理考科</w:t>
    </w:r>
    <w:r w:rsidRPr="00914925">
      <w:rPr>
        <w:rFonts w:eastAsia="細明體"/>
        <w:kern w:val="0"/>
        <w:sz w:val="22"/>
        <w:szCs w:val="22"/>
      </w:rPr>
      <w:tab/>
    </w:r>
    <w:r w:rsidRPr="00914925">
      <w:rPr>
        <w:rFonts w:eastAsia="細明體" w:hint="eastAsia"/>
        <w:kern w:val="0"/>
        <w:sz w:val="22"/>
        <w:szCs w:val="22"/>
      </w:rPr>
      <w:t>共</w:t>
    </w:r>
    <w:r>
      <w:rPr>
        <w:rFonts w:eastAsia="細明體" w:hint="eastAsia"/>
        <w:kern w:val="0"/>
        <w:sz w:val="22"/>
        <w:szCs w:val="22"/>
      </w:rPr>
      <w:t xml:space="preserve"> </w:t>
    </w:r>
    <w:r w:rsidRPr="00914925">
      <w:rPr>
        <w:rFonts w:eastAsia="細明體" w:hint="eastAsia"/>
        <w:kern w:val="0"/>
        <w:sz w:val="22"/>
        <w:szCs w:val="22"/>
      </w:rPr>
      <w:t xml:space="preserve">7 </w:t>
    </w:r>
    <w:r w:rsidRPr="00914925">
      <w:rPr>
        <w:rFonts w:eastAsia="細明體" w:hint="eastAsia"/>
        <w:kern w:val="0"/>
        <w:sz w:val="22"/>
        <w:szCs w:val="22"/>
      </w:rPr>
      <w:t>頁</w:t>
    </w:r>
  </w:p>
  <w:p w:rsidR="009A695A" w:rsidRPr="00E32E87" w:rsidRDefault="009A695A" w:rsidP="00E32E87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695A" w:rsidRPr="00914925" w:rsidRDefault="009A695A" w:rsidP="00460BAB">
    <w:pPr>
      <w:pStyle w:val="a7"/>
      <w:widowControl/>
      <w:tabs>
        <w:tab w:val="clear" w:pos="4153"/>
        <w:tab w:val="clear" w:pos="8306"/>
        <w:tab w:val="right" w:pos="9323"/>
      </w:tabs>
      <w:autoSpaceDE w:val="0"/>
      <w:autoSpaceDN w:val="0"/>
      <w:textAlignment w:val="bottom"/>
      <w:rPr>
        <w:sz w:val="22"/>
        <w:szCs w:val="22"/>
      </w:rPr>
    </w:pPr>
    <w:r w:rsidRPr="00914925">
      <w:rPr>
        <w:rFonts w:hint="eastAsia"/>
        <w:sz w:val="22"/>
        <w:szCs w:val="22"/>
      </w:rPr>
      <w:t>第</w:t>
    </w:r>
    <w:r w:rsidRPr="00914925">
      <w:rPr>
        <w:rFonts w:hint="eastAsia"/>
        <w:sz w:val="22"/>
        <w:szCs w:val="22"/>
      </w:rPr>
      <w:t xml:space="preserve"> </w:t>
    </w:r>
    <w:r w:rsidRPr="00914925">
      <w:rPr>
        <w:sz w:val="22"/>
        <w:szCs w:val="22"/>
      </w:rPr>
      <w:fldChar w:fldCharType="begin"/>
    </w:r>
    <w:r w:rsidRPr="00914925">
      <w:rPr>
        <w:sz w:val="22"/>
        <w:szCs w:val="22"/>
      </w:rPr>
      <w:instrText>PAGE</w:instrText>
    </w:r>
    <w:r w:rsidRPr="00914925">
      <w:rPr>
        <w:sz w:val="22"/>
        <w:szCs w:val="22"/>
      </w:rPr>
      <w:fldChar w:fldCharType="separate"/>
    </w:r>
    <w:r w:rsidR="0068131D">
      <w:rPr>
        <w:noProof/>
        <w:sz w:val="22"/>
        <w:szCs w:val="22"/>
      </w:rPr>
      <w:t>7</w:t>
    </w:r>
    <w:r w:rsidRPr="00914925">
      <w:rPr>
        <w:sz w:val="22"/>
        <w:szCs w:val="22"/>
      </w:rPr>
      <w:fldChar w:fldCharType="end"/>
    </w:r>
    <w:r w:rsidRPr="00914925">
      <w:rPr>
        <w:sz w:val="22"/>
        <w:szCs w:val="22"/>
      </w:rPr>
      <w:t xml:space="preserve"> </w:t>
    </w:r>
    <w:r w:rsidRPr="00914925">
      <w:rPr>
        <w:rFonts w:hint="eastAsia"/>
        <w:sz w:val="22"/>
        <w:szCs w:val="22"/>
      </w:rPr>
      <w:t>頁</w:t>
    </w:r>
    <w:r w:rsidRPr="00914925">
      <w:rPr>
        <w:sz w:val="22"/>
        <w:szCs w:val="22"/>
      </w:rPr>
      <w:tab/>
    </w:r>
    <w:r w:rsidRPr="00460BAB">
      <w:rPr>
        <w:rFonts w:hint="eastAsia"/>
        <w:spacing w:val="2"/>
        <w:sz w:val="22"/>
        <w:szCs w:val="22"/>
      </w:rPr>
      <w:t>103</w:t>
    </w:r>
    <w:r w:rsidRPr="00460BAB">
      <w:rPr>
        <w:rFonts w:hint="eastAsia"/>
        <w:spacing w:val="2"/>
        <w:sz w:val="22"/>
        <w:szCs w:val="22"/>
      </w:rPr>
      <w:t>年指考</w:t>
    </w:r>
  </w:p>
  <w:p w:rsidR="009A695A" w:rsidRPr="00914925" w:rsidRDefault="009A695A" w:rsidP="003741D8">
    <w:pPr>
      <w:pStyle w:val="a7"/>
      <w:widowControl/>
      <w:tabs>
        <w:tab w:val="clear" w:pos="4153"/>
        <w:tab w:val="clear" w:pos="8306"/>
        <w:tab w:val="right" w:pos="9356"/>
      </w:tabs>
      <w:autoSpaceDE w:val="0"/>
      <w:autoSpaceDN w:val="0"/>
      <w:textAlignment w:val="bottom"/>
      <w:rPr>
        <w:sz w:val="22"/>
        <w:szCs w:val="22"/>
      </w:rPr>
    </w:pPr>
    <w:r w:rsidRPr="00914925">
      <w:rPr>
        <w:rFonts w:hint="eastAsia"/>
        <w:sz w:val="22"/>
        <w:szCs w:val="22"/>
      </w:rPr>
      <w:t>共</w:t>
    </w:r>
    <w:r w:rsidRPr="00914925">
      <w:rPr>
        <w:rFonts w:hint="eastAsia"/>
        <w:sz w:val="22"/>
        <w:szCs w:val="22"/>
      </w:rPr>
      <w:t xml:space="preserve"> 7 </w:t>
    </w:r>
    <w:r w:rsidRPr="00914925">
      <w:rPr>
        <w:rFonts w:hint="eastAsia"/>
        <w:sz w:val="22"/>
        <w:szCs w:val="22"/>
      </w:rPr>
      <w:t>頁</w:t>
    </w:r>
    <w:r w:rsidRPr="00914925">
      <w:rPr>
        <w:rFonts w:hint="eastAsia"/>
        <w:sz w:val="22"/>
        <w:szCs w:val="22"/>
      </w:rPr>
      <w:tab/>
    </w:r>
    <w:r w:rsidRPr="00914925">
      <w:rPr>
        <w:rFonts w:hint="eastAsia"/>
        <w:spacing w:val="20"/>
        <w:sz w:val="22"/>
        <w:szCs w:val="22"/>
      </w:rPr>
      <w:t>物理考科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55214E"/>
    <w:multiLevelType w:val="hybridMultilevel"/>
    <w:tmpl w:val="8DCC401C"/>
    <w:lvl w:ilvl="0" w:tplc="37AAF62C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1F86F0D"/>
    <w:multiLevelType w:val="hybridMultilevel"/>
    <w:tmpl w:val="8BD62CF4"/>
    <w:lvl w:ilvl="0" w:tplc="E4B0E40A">
      <w:start w:val="1"/>
      <w:numFmt w:val="decimal"/>
      <w:lvlText w:val="%1."/>
      <w:lvlJc w:val="left"/>
      <w:pPr>
        <w:ind w:left="360" w:hanging="360"/>
      </w:pPr>
      <w:rPr>
        <w:rFonts w:ascii="Calibri" w:eastAsia="新細明體" w:hAnsi="Calibri" w:cs="Times New Roman"/>
      </w:rPr>
    </w:lvl>
    <w:lvl w:ilvl="1" w:tplc="0874AD7E">
      <w:start w:val="1"/>
      <w:numFmt w:val="upperLetter"/>
      <w:lvlText w:val="(%2)"/>
      <w:lvlJc w:val="left"/>
      <w:pPr>
        <w:ind w:left="78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2C77494"/>
    <w:multiLevelType w:val="hybridMultilevel"/>
    <w:tmpl w:val="603AFFBC"/>
    <w:lvl w:ilvl="0" w:tplc="E200A5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5D5C0620">
      <w:start w:val="1"/>
      <w:numFmt w:val="upperLetter"/>
      <w:lvlText w:val="(%3)"/>
      <w:lvlJc w:val="left"/>
      <w:pPr>
        <w:ind w:left="1320" w:hanging="360"/>
      </w:pPr>
      <w:rPr>
        <w:rFonts w:hint="default"/>
        <w:u w:val="none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75B1A22"/>
    <w:multiLevelType w:val="hybridMultilevel"/>
    <w:tmpl w:val="99F03C60"/>
    <w:lvl w:ilvl="0" w:tplc="B63C8B3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381006C5"/>
    <w:multiLevelType w:val="hybridMultilevel"/>
    <w:tmpl w:val="7AB28B90"/>
    <w:lvl w:ilvl="0" w:tplc="F2C2B3D8">
      <w:start w:val="1"/>
      <w:numFmt w:val="taiwaneseCountingThousand"/>
      <w:lvlText w:val="%1."/>
      <w:lvlJc w:val="left"/>
      <w:pPr>
        <w:ind w:left="360" w:hanging="360"/>
      </w:pPr>
    </w:lvl>
    <w:lvl w:ilvl="1" w:tplc="B1103D2A">
      <w:start w:val="1"/>
      <w:numFmt w:val="decimal"/>
      <w:lvlText w:val="%2."/>
      <w:lvlJc w:val="left"/>
      <w:pPr>
        <w:ind w:left="840" w:hanging="36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3FF90212"/>
    <w:multiLevelType w:val="hybridMultilevel"/>
    <w:tmpl w:val="3E06EB16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40913782"/>
    <w:multiLevelType w:val="hybridMultilevel"/>
    <w:tmpl w:val="AF64262C"/>
    <w:lvl w:ilvl="0" w:tplc="652843FC">
      <w:start w:val="1"/>
      <w:numFmt w:val="lowerLetter"/>
      <w:lvlText w:val="(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9" w:hanging="480"/>
      </w:pPr>
    </w:lvl>
    <w:lvl w:ilvl="2" w:tplc="0409001B" w:tentative="1">
      <w:start w:val="1"/>
      <w:numFmt w:val="lowerRoman"/>
      <w:lvlText w:val="%3."/>
      <w:lvlJc w:val="right"/>
      <w:pPr>
        <w:ind w:left="2149" w:hanging="480"/>
      </w:pPr>
    </w:lvl>
    <w:lvl w:ilvl="3" w:tplc="0409000F" w:tentative="1">
      <w:start w:val="1"/>
      <w:numFmt w:val="decimal"/>
      <w:lvlText w:val="%4."/>
      <w:lvlJc w:val="left"/>
      <w:pPr>
        <w:ind w:left="26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9" w:hanging="480"/>
      </w:pPr>
    </w:lvl>
    <w:lvl w:ilvl="5" w:tplc="0409001B" w:tentative="1">
      <w:start w:val="1"/>
      <w:numFmt w:val="lowerRoman"/>
      <w:lvlText w:val="%6."/>
      <w:lvlJc w:val="right"/>
      <w:pPr>
        <w:ind w:left="3589" w:hanging="480"/>
      </w:pPr>
    </w:lvl>
    <w:lvl w:ilvl="6" w:tplc="0409000F" w:tentative="1">
      <w:start w:val="1"/>
      <w:numFmt w:val="decimal"/>
      <w:lvlText w:val="%7."/>
      <w:lvlJc w:val="left"/>
      <w:pPr>
        <w:ind w:left="40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9" w:hanging="480"/>
      </w:pPr>
    </w:lvl>
    <w:lvl w:ilvl="8" w:tplc="0409001B" w:tentative="1">
      <w:start w:val="1"/>
      <w:numFmt w:val="lowerRoman"/>
      <w:lvlText w:val="%9."/>
      <w:lvlJc w:val="right"/>
      <w:pPr>
        <w:ind w:left="5029" w:hanging="480"/>
      </w:pPr>
    </w:lvl>
  </w:abstractNum>
  <w:abstractNum w:abstractNumId="7">
    <w:nsid w:val="40C755D4"/>
    <w:multiLevelType w:val="hybridMultilevel"/>
    <w:tmpl w:val="341EF0D4"/>
    <w:lvl w:ilvl="0" w:tplc="9B0A472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54811C15"/>
    <w:multiLevelType w:val="hybridMultilevel"/>
    <w:tmpl w:val="6C8CD77A"/>
    <w:lvl w:ilvl="0" w:tplc="0DACD538">
      <w:start w:val="1"/>
      <w:numFmt w:val="upp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9">
    <w:nsid w:val="5ED85A46"/>
    <w:multiLevelType w:val="hybridMultilevel"/>
    <w:tmpl w:val="0C6AB342"/>
    <w:lvl w:ilvl="0" w:tplc="4334AFBA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6DEC33AB"/>
    <w:multiLevelType w:val="hybridMultilevel"/>
    <w:tmpl w:val="63DC5D86"/>
    <w:lvl w:ilvl="0" w:tplc="DD2A544C">
      <w:start w:val="1"/>
      <w:numFmt w:val="bullet"/>
      <w:lvlText w:val=""/>
      <w:lvlJc w:val="left"/>
      <w:pPr>
        <w:ind w:left="360" w:hanging="360"/>
      </w:pPr>
      <w:rPr>
        <w:rFonts w:ascii="Wingdings" w:eastAsia="新細明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>
    <w:nsid w:val="70455505"/>
    <w:multiLevelType w:val="hybridMultilevel"/>
    <w:tmpl w:val="E21CC62C"/>
    <w:lvl w:ilvl="0" w:tplc="BF7C9C62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ideographTraditional"/>
      <w:lvlText w:val="%2、"/>
      <w:lvlJc w:val="left"/>
      <w:pPr>
        <w:ind w:left="1320" w:hanging="480"/>
      </w:pPr>
    </w:lvl>
    <w:lvl w:ilvl="2" w:tplc="0409001B">
      <w:start w:val="1"/>
      <w:numFmt w:val="lowerRoman"/>
      <w:lvlText w:val="%3."/>
      <w:lvlJc w:val="right"/>
      <w:pPr>
        <w:ind w:left="1800" w:hanging="480"/>
      </w:pPr>
    </w:lvl>
    <w:lvl w:ilvl="3" w:tplc="0409000F">
      <w:start w:val="1"/>
      <w:numFmt w:val="decimal"/>
      <w:lvlText w:val="%4."/>
      <w:lvlJc w:val="left"/>
      <w:pPr>
        <w:ind w:left="2280" w:hanging="480"/>
      </w:pPr>
    </w:lvl>
    <w:lvl w:ilvl="4" w:tplc="04090019">
      <w:start w:val="1"/>
      <w:numFmt w:val="ideographTraditional"/>
      <w:lvlText w:val="%5、"/>
      <w:lvlJc w:val="left"/>
      <w:pPr>
        <w:ind w:left="2760" w:hanging="480"/>
      </w:pPr>
    </w:lvl>
    <w:lvl w:ilvl="5" w:tplc="0409001B">
      <w:start w:val="1"/>
      <w:numFmt w:val="lowerRoman"/>
      <w:lvlText w:val="%6."/>
      <w:lvlJc w:val="right"/>
      <w:pPr>
        <w:ind w:left="3240" w:hanging="480"/>
      </w:pPr>
    </w:lvl>
    <w:lvl w:ilvl="6" w:tplc="0409000F">
      <w:start w:val="1"/>
      <w:numFmt w:val="decimal"/>
      <w:lvlText w:val="%7."/>
      <w:lvlJc w:val="left"/>
      <w:pPr>
        <w:ind w:left="3720" w:hanging="480"/>
      </w:pPr>
    </w:lvl>
    <w:lvl w:ilvl="7" w:tplc="04090019">
      <w:start w:val="1"/>
      <w:numFmt w:val="ideographTraditional"/>
      <w:lvlText w:val="%8、"/>
      <w:lvlJc w:val="left"/>
      <w:pPr>
        <w:ind w:left="4200" w:hanging="480"/>
      </w:pPr>
    </w:lvl>
    <w:lvl w:ilvl="8" w:tplc="0409001B">
      <w:start w:val="1"/>
      <w:numFmt w:val="lowerRoman"/>
      <w:lvlText w:val="%9."/>
      <w:lvlJc w:val="right"/>
      <w:pPr>
        <w:ind w:left="4680" w:hanging="480"/>
      </w:pPr>
    </w:lvl>
  </w:abstractNum>
  <w:abstractNum w:abstractNumId="12">
    <w:nsid w:val="76C40DF5"/>
    <w:multiLevelType w:val="singleLevel"/>
    <w:tmpl w:val="D2DE4BB0"/>
    <w:lvl w:ilvl="0">
      <w:start w:val="1"/>
      <w:numFmt w:val="upperLetter"/>
      <w:lvlText w:val="(%1)"/>
      <w:lvlJc w:val="left"/>
      <w:pPr>
        <w:tabs>
          <w:tab w:val="num" w:pos="861"/>
        </w:tabs>
        <w:ind w:left="861" w:hanging="492"/>
      </w:pPr>
      <w:rPr>
        <w:rFonts w:hint="default"/>
      </w:rPr>
    </w:lvl>
  </w:abstractNum>
  <w:num w:numId="1">
    <w:abstractNumId w:val="8"/>
  </w:num>
  <w:num w:numId="2">
    <w:abstractNumId w:val="1"/>
  </w:num>
  <w:num w:numId="3">
    <w:abstractNumId w:val="10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</w:num>
  <w:num w:numId="7">
    <w:abstractNumId w:val="12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</w:num>
  <w:num w:numId="10">
    <w:abstractNumId w:val="5"/>
  </w:num>
  <w:num w:numId="11">
    <w:abstractNumId w:val="7"/>
  </w:num>
  <w:num w:numId="12">
    <w:abstractNumId w:val="0"/>
  </w:num>
  <w:num w:numId="13">
    <w:abstractNumId w:val="6"/>
  </w:num>
  <w:num w:numId="14">
    <w:abstractNumId w:val="3"/>
  </w:num>
  <w:num w:numId="15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5019"/>
    <w:rsid w:val="000015BD"/>
    <w:rsid w:val="000046EB"/>
    <w:rsid w:val="00004CD1"/>
    <w:rsid w:val="0000596E"/>
    <w:rsid w:val="00010EBA"/>
    <w:rsid w:val="0001204F"/>
    <w:rsid w:val="00012B08"/>
    <w:rsid w:val="00012C20"/>
    <w:rsid w:val="0001622E"/>
    <w:rsid w:val="00016E95"/>
    <w:rsid w:val="0002096D"/>
    <w:rsid w:val="00025EAE"/>
    <w:rsid w:val="000265C6"/>
    <w:rsid w:val="0002672D"/>
    <w:rsid w:val="000335D0"/>
    <w:rsid w:val="000349F7"/>
    <w:rsid w:val="00035927"/>
    <w:rsid w:val="000365E7"/>
    <w:rsid w:val="00040085"/>
    <w:rsid w:val="00042BC6"/>
    <w:rsid w:val="00046436"/>
    <w:rsid w:val="00046A7B"/>
    <w:rsid w:val="000545B1"/>
    <w:rsid w:val="0005545F"/>
    <w:rsid w:val="00055E30"/>
    <w:rsid w:val="00056A41"/>
    <w:rsid w:val="000571CA"/>
    <w:rsid w:val="0006136B"/>
    <w:rsid w:val="000623DA"/>
    <w:rsid w:val="0006697D"/>
    <w:rsid w:val="00075D3C"/>
    <w:rsid w:val="0007747C"/>
    <w:rsid w:val="000779ED"/>
    <w:rsid w:val="00083C32"/>
    <w:rsid w:val="00085A83"/>
    <w:rsid w:val="00086156"/>
    <w:rsid w:val="000874F3"/>
    <w:rsid w:val="00090D0B"/>
    <w:rsid w:val="0009189B"/>
    <w:rsid w:val="000A118C"/>
    <w:rsid w:val="000A1C68"/>
    <w:rsid w:val="000A1E27"/>
    <w:rsid w:val="000A726E"/>
    <w:rsid w:val="000B1352"/>
    <w:rsid w:val="000B13F2"/>
    <w:rsid w:val="000B270C"/>
    <w:rsid w:val="000B32D1"/>
    <w:rsid w:val="000B5D5E"/>
    <w:rsid w:val="000B7471"/>
    <w:rsid w:val="000C192C"/>
    <w:rsid w:val="000C77EC"/>
    <w:rsid w:val="000D07C6"/>
    <w:rsid w:val="000D2352"/>
    <w:rsid w:val="000D3432"/>
    <w:rsid w:val="000D4989"/>
    <w:rsid w:val="000D647B"/>
    <w:rsid w:val="000E0ADD"/>
    <w:rsid w:val="000E3B96"/>
    <w:rsid w:val="000E5483"/>
    <w:rsid w:val="000E7818"/>
    <w:rsid w:val="000F2F79"/>
    <w:rsid w:val="000F47C0"/>
    <w:rsid w:val="000F5DB9"/>
    <w:rsid w:val="000F7080"/>
    <w:rsid w:val="000F71A6"/>
    <w:rsid w:val="001049E0"/>
    <w:rsid w:val="00112E1C"/>
    <w:rsid w:val="00112F4C"/>
    <w:rsid w:val="00122276"/>
    <w:rsid w:val="001247CD"/>
    <w:rsid w:val="00133C5A"/>
    <w:rsid w:val="00133DD9"/>
    <w:rsid w:val="00135019"/>
    <w:rsid w:val="0013586B"/>
    <w:rsid w:val="00137813"/>
    <w:rsid w:val="00137C3E"/>
    <w:rsid w:val="001404EF"/>
    <w:rsid w:val="00141EEA"/>
    <w:rsid w:val="0014212D"/>
    <w:rsid w:val="00143B4E"/>
    <w:rsid w:val="00152D51"/>
    <w:rsid w:val="0015476B"/>
    <w:rsid w:val="00155072"/>
    <w:rsid w:val="00156988"/>
    <w:rsid w:val="00156C7F"/>
    <w:rsid w:val="00172DFF"/>
    <w:rsid w:val="00176048"/>
    <w:rsid w:val="0017691A"/>
    <w:rsid w:val="00180736"/>
    <w:rsid w:val="00180918"/>
    <w:rsid w:val="00182DA8"/>
    <w:rsid w:val="00184EE6"/>
    <w:rsid w:val="00185A17"/>
    <w:rsid w:val="0018727C"/>
    <w:rsid w:val="0019467A"/>
    <w:rsid w:val="00194911"/>
    <w:rsid w:val="00196CB7"/>
    <w:rsid w:val="00196F4F"/>
    <w:rsid w:val="00197D71"/>
    <w:rsid w:val="001A09FA"/>
    <w:rsid w:val="001A0C36"/>
    <w:rsid w:val="001A5A6D"/>
    <w:rsid w:val="001A6344"/>
    <w:rsid w:val="001B2945"/>
    <w:rsid w:val="001B3765"/>
    <w:rsid w:val="001B3EC1"/>
    <w:rsid w:val="001C3E10"/>
    <w:rsid w:val="001C4A94"/>
    <w:rsid w:val="001C5352"/>
    <w:rsid w:val="001C6884"/>
    <w:rsid w:val="001C78DA"/>
    <w:rsid w:val="001D0221"/>
    <w:rsid w:val="001D7FEC"/>
    <w:rsid w:val="001E5879"/>
    <w:rsid w:val="001F53A2"/>
    <w:rsid w:val="001F5DB0"/>
    <w:rsid w:val="00203819"/>
    <w:rsid w:val="002151F2"/>
    <w:rsid w:val="0021584D"/>
    <w:rsid w:val="00221547"/>
    <w:rsid w:val="00221DE7"/>
    <w:rsid w:val="00224F4E"/>
    <w:rsid w:val="00227F2F"/>
    <w:rsid w:val="00232D6A"/>
    <w:rsid w:val="00234DDC"/>
    <w:rsid w:val="00241435"/>
    <w:rsid w:val="002420ED"/>
    <w:rsid w:val="00244257"/>
    <w:rsid w:val="0024717D"/>
    <w:rsid w:val="0024780D"/>
    <w:rsid w:val="00250992"/>
    <w:rsid w:val="00252247"/>
    <w:rsid w:val="00252611"/>
    <w:rsid w:val="00257376"/>
    <w:rsid w:val="00270B96"/>
    <w:rsid w:val="00272236"/>
    <w:rsid w:val="0027360B"/>
    <w:rsid w:val="00276CB3"/>
    <w:rsid w:val="0028422D"/>
    <w:rsid w:val="00290151"/>
    <w:rsid w:val="002925DB"/>
    <w:rsid w:val="002935A8"/>
    <w:rsid w:val="00294E01"/>
    <w:rsid w:val="00294EBE"/>
    <w:rsid w:val="00297910"/>
    <w:rsid w:val="00297F99"/>
    <w:rsid w:val="002A1C07"/>
    <w:rsid w:val="002A388B"/>
    <w:rsid w:val="002A4319"/>
    <w:rsid w:val="002A46B8"/>
    <w:rsid w:val="002A548F"/>
    <w:rsid w:val="002B012F"/>
    <w:rsid w:val="002B0D0A"/>
    <w:rsid w:val="002B1A01"/>
    <w:rsid w:val="002B244D"/>
    <w:rsid w:val="002B3ADF"/>
    <w:rsid w:val="002B7265"/>
    <w:rsid w:val="002C2189"/>
    <w:rsid w:val="002C7DBC"/>
    <w:rsid w:val="002D0A14"/>
    <w:rsid w:val="002D4D92"/>
    <w:rsid w:val="002E1132"/>
    <w:rsid w:val="002E1551"/>
    <w:rsid w:val="002E18CF"/>
    <w:rsid w:val="002E37DB"/>
    <w:rsid w:val="002E546D"/>
    <w:rsid w:val="002E5567"/>
    <w:rsid w:val="002F1A19"/>
    <w:rsid w:val="002F296F"/>
    <w:rsid w:val="002F3A00"/>
    <w:rsid w:val="002F6615"/>
    <w:rsid w:val="002F6841"/>
    <w:rsid w:val="002F7F76"/>
    <w:rsid w:val="003069CF"/>
    <w:rsid w:val="00307B9D"/>
    <w:rsid w:val="00320CFC"/>
    <w:rsid w:val="00322D8E"/>
    <w:rsid w:val="003237FB"/>
    <w:rsid w:val="003239FB"/>
    <w:rsid w:val="00327419"/>
    <w:rsid w:val="00344C19"/>
    <w:rsid w:val="00346D0F"/>
    <w:rsid w:val="00346DF5"/>
    <w:rsid w:val="00347577"/>
    <w:rsid w:val="00350C5C"/>
    <w:rsid w:val="003625A1"/>
    <w:rsid w:val="00363715"/>
    <w:rsid w:val="00365495"/>
    <w:rsid w:val="00365725"/>
    <w:rsid w:val="003741D8"/>
    <w:rsid w:val="00380FDD"/>
    <w:rsid w:val="003817B2"/>
    <w:rsid w:val="00381AD8"/>
    <w:rsid w:val="00382BF8"/>
    <w:rsid w:val="0038504A"/>
    <w:rsid w:val="00386D71"/>
    <w:rsid w:val="0038784F"/>
    <w:rsid w:val="00393A1F"/>
    <w:rsid w:val="003940DA"/>
    <w:rsid w:val="00395FC4"/>
    <w:rsid w:val="003A4443"/>
    <w:rsid w:val="003A5E81"/>
    <w:rsid w:val="003A750A"/>
    <w:rsid w:val="003B0C32"/>
    <w:rsid w:val="003B0EA8"/>
    <w:rsid w:val="003B16BA"/>
    <w:rsid w:val="003B4790"/>
    <w:rsid w:val="003B67A4"/>
    <w:rsid w:val="003C411B"/>
    <w:rsid w:val="003C5CED"/>
    <w:rsid w:val="003C6379"/>
    <w:rsid w:val="003D08C6"/>
    <w:rsid w:val="003D30E1"/>
    <w:rsid w:val="003D66C2"/>
    <w:rsid w:val="003E4F32"/>
    <w:rsid w:val="003E567E"/>
    <w:rsid w:val="003F1751"/>
    <w:rsid w:val="003F1BFD"/>
    <w:rsid w:val="003F5C87"/>
    <w:rsid w:val="003F750F"/>
    <w:rsid w:val="004006BC"/>
    <w:rsid w:val="00403218"/>
    <w:rsid w:val="00404C98"/>
    <w:rsid w:val="004142A3"/>
    <w:rsid w:val="00416675"/>
    <w:rsid w:val="00417D6E"/>
    <w:rsid w:val="0042390F"/>
    <w:rsid w:val="0042598A"/>
    <w:rsid w:val="00434F53"/>
    <w:rsid w:val="0043511B"/>
    <w:rsid w:val="00436598"/>
    <w:rsid w:val="004366E6"/>
    <w:rsid w:val="00436814"/>
    <w:rsid w:val="00437203"/>
    <w:rsid w:val="004451A4"/>
    <w:rsid w:val="00446998"/>
    <w:rsid w:val="00446DD6"/>
    <w:rsid w:val="00452714"/>
    <w:rsid w:val="004558A5"/>
    <w:rsid w:val="00456273"/>
    <w:rsid w:val="00457AE0"/>
    <w:rsid w:val="00460BAB"/>
    <w:rsid w:val="00461A53"/>
    <w:rsid w:val="00463702"/>
    <w:rsid w:val="0046679F"/>
    <w:rsid w:val="00470737"/>
    <w:rsid w:val="00472489"/>
    <w:rsid w:val="0047469D"/>
    <w:rsid w:val="0047587E"/>
    <w:rsid w:val="004770EC"/>
    <w:rsid w:val="00480677"/>
    <w:rsid w:val="00480B21"/>
    <w:rsid w:val="004876BE"/>
    <w:rsid w:val="0049025E"/>
    <w:rsid w:val="0049080E"/>
    <w:rsid w:val="004926D4"/>
    <w:rsid w:val="00492C4A"/>
    <w:rsid w:val="004956FC"/>
    <w:rsid w:val="00495C5F"/>
    <w:rsid w:val="004A07AC"/>
    <w:rsid w:val="004A08A8"/>
    <w:rsid w:val="004A0ED7"/>
    <w:rsid w:val="004A3D26"/>
    <w:rsid w:val="004A4CFF"/>
    <w:rsid w:val="004A73D6"/>
    <w:rsid w:val="004B27BC"/>
    <w:rsid w:val="004B2CB6"/>
    <w:rsid w:val="004B737F"/>
    <w:rsid w:val="004C2B27"/>
    <w:rsid w:val="004C64E7"/>
    <w:rsid w:val="004C77CA"/>
    <w:rsid w:val="004D1586"/>
    <w:rsid w:val="004D4801"/>
    <w:rsid w:val="004D6E79"/>
    <w:rsid w:val="004E6B8D"/>
    <w:rsid w:val="004F0CE6"/>
    <w:rsid w:val="004F2B87"/>
    <w:rsid w:val="00500B58"/>
    <w:rsid w:val="00504DD5"/>
    <w:rsid w:val="005127B9"/>
    <w:rsid w:val="005127D7"/>
    <w:rsid w:val="0051548F"/>
    <w:rsid w:val="005157AE"/>
    <w:rsid w:val="00516104"/>
    <w:rsid w:val="00520634"/>
    <w:rsid w:val="00523382"/>
    <w:rsid w:val="0052464D"/>
    <w:rsid w:val="00524DA4"/>
    <w:rsid w:val="005271B1"/>
    <w:rsid w:val="00527242"/>
    <w:rsid w:val="0053095D"/>
    <w:rsid w:val="0053249A"/>
    <w:rsid w:val="00534991"/>
    <w:rsid w:val="005401AF"/>
    <w:rsid w:val="00544D5A"/>
    <w:rsid w:val="00550414"/>
    <w:rsid w:val="00553BDE"/>
    <w:rsid w:val="005569B4"/>
    <w:rsid w:val="00556CA6"/>
    <w:rsid w:val="005622CD"/>
    <w:rsid w:val="0056321B"/>
    <w:rsid w:val="00563CA0"/>
    <w:rsid w:val="00567122"/>
    <w:rsid w:val="00567BEF"/>
    <w:rsid w:val="005713C6"/>
    <w:rsid w:val="005718B0"/>
    <w:rsid w:val="00573262"/>
    <w:rsid w:val="0057392A"/>
    <w:rsid w:val="005838B9"/>
    <w:rsid w:val="00585AC9"/>
    <w:rsid w:val="00586A88"/>
    <w:rsid w:val="0059268A"/>
    <w:rsid w:val="00592735"/>
    <w:rsid w:val="00593407"/>
    <w:rsid w:val="00597834"/>
    <w:rsid w:val="005A07D9"/>
    <w:rsid w:val="005A66C3"/>
    <w:rsid w:val="005B77D5"/>
    <w:rsid w:val="005C460D"/>
    <w:rsid w:val="005C4718"/>
    <w:rsid w:val="005C5C2E"/>
    <w:rsid w:val="005D3BF1"/>
    <w:rsid w:val="005D59B0"/>
    <w:rsid w:val="005D5D9B"/>
    <w:rsid w:val="005E3A7F"/>
    <w:rsid w:val="005E4248"/>
    <w:rsid w:val="005F1602"/>
    <w:rsid w:val="005F3216"/>
    <w:rsid w:val="00602CDF"/>
    <w:rsid w:val="006042F0"/>
    <w:rsid w:val="006053E2"/>
    <w:rsid w:val="00616C87"/>
    <w:rsid w:val="00621612"/>
    <w:rsid w:val="006220A9"/>
    <w:rsid w:val="00624065"/>
    <w:rsid w:val="00625AB2"/>
    <w:rsid w:val="006318E9"/>
    <w:rsid w:val="00640DB8"/>
    <w:rsid w:val="0064175D"/>
    <w:rsid w:val="00643A4E"/>
    <w:rsid w:val="006552A8"/>
    <w:rsid w:val="00661C50"/>
    <w:rsid w:val="0066297C"/>
    <w:rsid w:val="00664864"/>
    <w:rsid w:val="00665704"/>
    <w:rsid w:val="00667E0C"/>
    <w:rsid w:val="00670F66"/>
    <w:rsid w:val="0068131D"/>
    <w:rsid w:val="0068499D"/>
    <w:rsid w:val="0068697B"/>
    <w:rsid w:val="00690D3E"/>
    <w:rsid w:val="0069364F"/>
    <w:rsid w:val="006976DD"/>
    <w:rsid w:val="006A2DBD"/>
    <w:rsid w:val="006B67A5"/>
    <w:rsid w:val="006C01EE"/>
    <w:rsid w:val="006C12A5"/>
    <w:rsid w:val="006C59E4"/>
    <w:rsid w:val="006D2B06"/>
    <w:rsid w:val="006D3A01"/>
    <w:rsid w:val="006D3F29"/>
    <w:rsid w:val="006D4500"/>
    <w:rsid w:val="006D78F8"/>
    <w:rsid w:val="006E0C52"/>
    <w:rsid w:val="006E1014"/>
    <w:rsid w:val="006E248E"/>
    <w:rsid w:val="006E6727"/>
    <w:rsid w:val="006F7EFA"/>
    <w:rsid w:val="007026E5"/>
    <w:rsid w:val="00704074"/>
    <w:rsid w:val="00704478"/>
    <w:rsid w:val="007058C0"/>
    <w:rsid w:val="0070604D"/>
    <w:rsid w:val="00706CF6"/>
    <w:rsid w:val="00721FB5"/>
    <w:rsid w:val="0072584C"/>
    <w:rsid w:val="00734574"/>
    <w:rsid w:val="00742A50"/>
    <w:rsid w:val="00746CA9"/>
    <w:rsid w:val="00747073"/>
    <w:rsid w:val="00747850"/>
    <w:rsid w:val="00753458"/>
    <w:rsid w:val="00753BB7"/>
    <w:rsid w:val="00754C2B"/>
    <w:rsid w:val="0075699F"/>
    <w:rsid w:val="00764BBB"/>
    <w:rsid w:val="00771A3D"/>
    <w:rsid w:val="007752EB"/>
    <w:rsid w:val="00775C02"/>
    <w:rsid w:val="00775CDD"/>
    <w:rsid w:val="00777132"/>
    <w:rsid w:val="0078307F"/>
    <w:rsid w:val="0078765C"/>
    <w:rsid w:val="00790AD7"/>
    <w:rsid w:val="00790DC8"/>
    <w:rsid w:val="00791B4F"/>
    <w:rsid w:val="007A0F87"/>
    <w:rsid w:val="007A3640"/>
    <w:rsid w:val="007A74F1"/>
    <w:rsid w:val="007B0365"/>
    <w:rsid w:val="007B7A88"/>
    <w:rsid w:val="007C1293"/>
    <w:rsid w:val="007C3F47"/>
    <w:rsid w:val="007C514B"/>
    <w:rsid w:val="007C7DA8"/>
    <w:rsid w:val="007D1AA9"/>
    <w:rsid w:val="007D3569"/>
    <w:rsid w:val="007E2F70"/>
    <w:rsid w:val="007E4915"/>
    <w:rsid w:val="007F15E5"/>
    <w:rsid w:val="007F35A7"/>
    <w:rsid w:val="007F3C91"/>
    <w:rsid w:val="007F4D50"/>
    <w:rsid w:val="007F536F"/>
    <w:rsid w:val="007F60F6"/>
    <w:rsid w:val="007F6576"/>
    <w:rsid w:val="007F6B4A"/>
    <w:rsid w:val="007F6B75"/>
    <w:rsid w:val="007F728D"/>
    <w:rsid w:val="00801EC1"/>
    <w:rsid w:val="00803E8D"/>
    <w:rsid w:val="008100BF"/>
    <w:rsid w:val="008132A1"/>
    <w:rsid w:val="0081463F"/>
    <w:rsid w:val="008148BE"/>
    <w:rsid w:val="00822391"/>
    <w:rsid w:val="008252BE"/>
    <w:rsid w:val="008344FE"/>
    <w:rsid w:val="00836698"/>
    <w:rsid w:val="00840377"/>
    <w:rsid w:val="00854E47"/>
    <w:rsid w:val="00857283"/>
    <w:rsid w:val="008572A1"/>
    <w:rsid w:val="00861089"/>
    <w:rsid w:val="008613FF"/>
    <w:rsid w:val="00862085"/>
    <w:rsid w:val="008637E7"/>
    <w:rsid w:val="00866014"/>
    <w:rsid w:val="00871244"/>
    <w:rsid w:val="008723E6"/>
    <w:rsid w:val="00872570"/>
    <w:rsid w:val="00875803"/>
    <w:rsid w:val="008765F5"/>
    <w:rsid w:val="0088091D"/>
    <w:rsid w:val="00883E51"/>
    <w:rsid w:val="008859FB"/>
    <w:rsid w:val="008912C7"/>
    <w:rsid w:val="0089624D"/>
    <w:rsid w:val="008A18E5"/>
    <w:rsid w:val="008A35E8"/>
    <w:rsid w:val="008A3EB7"/>
    <w:rsid w:val="008A4F11"/>
    <w:rsid w:val="008A662B"/>
    <w:rsid w:val="008A69F7"/>
    <w:rsid w:val="008A78CD"/>
    <w:rsid w:val="008B57E5"/>
    <w:rsid w:val="008B5D24"/>
    <w:rsid w:val="008C2FF5"/>
    <w:rsid w:val="008C4B3B"/>
    <w:rsid w:val="008C549A"/>
    <w:rsid w:val="008D2308"/>
    <w:rsid w:val="008E2B27"/>
    <w:rsid w:val="008E384C"/>
    <w:rsid w:val="008E4D30"/>
    <w:rsid w:val="008F11C3"/>
    <w:rsid w:val="008F46BA"/>
    <w:rsid w:val="008F7EC8"/>
    <w:rsid w:val="00900A67"/>
    <w:rsid w:val="00907C0E"/>
    <w:rsid w:val="0091079B"/>
    <w:rsid w:val="00911AF1"/>
    <w:rsid w:val="0091361D"/>
    <w:rsid w:val="00913DEC"/>
    <w:rsid w:val="00914925"/>
    <w:rsid w:val="00914DF4"/>
    <w:rsid w:val="00915DDA"/>
    <w:rsid w:val="009163E2"/>
    <w:rsid w:val="00917333"/>
    <w:rsid w:val="00921C4F"/>
    <w:rsid w:val="0092417F"/>
    <w:rsid w:val="00924240"/>
    <w:rsid w:val="0092502F"/>
    <w:rsid w:val="009264C4"/>
    <w:rsid w:val="00927385"/>
    <w:rsid w:val="00930C68"/>
    <w:rsid w:val="009313A3"/>
    <w:rsid w:val="009323DD"/>
    <w:rsid w:val="00932804"/>
    <w:rsid w:val="00932C8E"/>
    <w:rsid w:val="009343F3"/>
    <w:rsid w:val="00934ED6"/>
    <w:rsid w:val="0094074C"/>
    <w:rsid w:val="00944D69"/>
    <w:rsid w:val="00945870"/>
    <w:rsid w:val="00945ED6"/>
    <w:rsid w:val="009465B1"/>
    <w:rsid w:val="00953A7A"/>
    <w:rsid w:val="009546E4"/>
    <w:rsid w:val="00956724"/>
    <w:rsid w:val="00961D37"/>
    <w:rsid w:val="00962C8D"/>
    <w:rsid w:val="00964B16"/>
    <w:rsid w:val="00966D53"/>
    <w:rsid w:val="009707C6"/>
    <w:rsid w:val="00974CF2"/>
    <w:rsid w:val="00975A95"/>
    <w:rsid w:val="00982471"/>
    <w:rsid w:val="0098608A"/>
    <w:rsid w:val="00986310"/>
    <w:rsid w:val="00986C82"/>
    <w:rsid w:val="00987D11"/>
    <w:rsid w:val="009A262E"/>
    <w:rsid w:val="009A26F2"/>
    <w:rsid w:val="009A54BF"/>
    <w:rsid w:val="009A695A"/>
    <w:rsid w:val="009B0060"/>
    <w:rsid w:val="009B6B10"/>
    <w:rsid w:val="009B72F6"/>
    <w:rsid w:val="009C10B7"/>
    <w:rsid w:val="009C2227"/>
    <w:rsid w:val="009D5A17"/>
    <w:rsid w:val="009D6604"/>
    <w:rsid w:val="009D7657"/>
    <w:rsid w:val="009D7803"/>
    <w:rsid w:val="009D798C"/>
    <w:rsid w:val="009E0A6F"/>
    <w:rsid w:val="009E2120"/>
    <w:rsid w:val="009E380D"/>
    <w:rsid w:val="009E687B"/>
    <w:rsid w:val="009F168B"/>
    <w:rsid w:val="009F21FC"/>
    <w:rsid w:val="009F421A"/>
    <w:rsid w:val="009F7D60"/>
    <w:rsid w:val="00A0205F"/>
    <w:rsid w:val="00A052EC"/>
    <w:rsid w:val="00A06E34"/>
    <w:rsid w:val="00A076E2"/>
    <w:rsid w:val="00A07B7F"/>
    <w:rsid w:val="00A112AC"/>
    <w:rsid w:val="00A12CE3"/>
    <w:rsid w:val="00A13E92"/>
    <w:rsid w:val="00A14B72"/>
    <w:rsid w:val="00A15F72"/>
    <w:rsid w:val="00A17938"/>
    <w:rsid w:val="00A2274B"/>
    <w:rsid w:val="00A247C9"/>
    <w:rsid w:val="00A3219D"/>
    <w:rsid w:val="00A33303"/>
    <w:rsid w:val="00A35092"/>
    <w:rsid w:val="00A36DA3"/>
    <w:rsid w:val="00A40CFB"/>
    <w:rsid w:val="00A45310"/>
    <w:rsid w:val="00A461DC"/>
    <w:rsid w:val="00A47E5A"/>
    <w:rsid w:val="00A575D8"/>
    <w:rsid w:val="00A5787B"/>
    <w:rsid w:val="00A62CE6"/>
    <w:rsid w:val="00A642FF"/>
    <w:rsid w:val="00A65313"/>
    <w:rsid w:val="00A65FD3"/>
    <w:rsid w:val="00A70EB7"/>
    <w:rsid w:val="00A715B4"/>
    <w:rsid w:val="00A73211"/>
    <w:rsid w:val="00A737D3"/>
    <w:rsid w:val="00A83870"/>
    <w:rsid w:val="00A85961"/>
    <w:rsid w:val="00A90395"/>
    <w:rsid w:val="00A93A11"/>
    <w:rsid w:val="00A94244"/>
    <w:rsid w:val="00A959C9"/>
    <w:rsid w:val="00A9673A"/>
    <w:rsid w:val="00AA411A"/>
    <w:rsid w:val="00AB17B8"/>
    <w:rsid w:val="00AB39B8"/>
    <w:rsid w:val="00AB3A8F"/>
    <w:rsid w:val="00AB78F9"/>
    <w:rsid w:val="00AD4E05"/>
    <w:rsid w:val="00AD53DD"/>
    <w:rsid w:val="00AD7312"/>
    <w:rsid w:val="00AE2623"/>
    <w:rsid w:val="00AE33EA"/>
    <w:rsid w:val="00AF42F6"/>
    <w:rsid w:val="00AF4B43"/>
    <w:rsid w:val="00AF7BA1"/>
    <w:rsid w:val="00B01E83"/>
    <w:rsid w:val="00B045AC"/>
    <w:rsid w:val="00B05E83"/>
    <w:rsid w:val="00B060BC"/>
    <w:rsid w:val="00B110A5"/>
    <w:rsid w:val="00B20696"/>
    <w:rsid w:val="00B30212"/>
    <w:rsid w:val="00B32645"/>
    <w:rsid w:val="00B34565"/>
    <w:rsid w:val="00B42C42"/>
    <w:rsid w:val="00B439D6"/>
    <w:rsid w:val="00B44B45"/>
    <w:rsid w:val="00B45630"/>
    <w:rsid w:val="00B473F0"/>
    <w:rsid w:val="00B53550"/>
    <w:rsid w:val="00B53FB3"/>
    <w:rsid w:val="00B56A95"/>
    <w:rsid w:val="00B57110"/>
    <w:rsid w:val="00B573F9"/>
    <w:rsid w:val="00B6337E"/>
    <w:rsid w:val="00B7181C"/>
    <w:rsid w:val="00B762DB"/>
    <w:rsid w:val="00B7738D"/>
    <w:rsid w:val="00B776DE"/>
    <w:rsid w:val="00B80CAC"/>
    <w:rsid w:val="00B84086"/>
    <w:rsid w:val="00B86050"/>
    <w:rsid w:val="00B87F5A"/>
    <w:rsid w:val="00B93399"/>
    <w:rsid w:val="00BA35CF"/>
    <w:rsid w:val="00BB3DC8"/>
    <w:rsid w:val="00BB4931"/>
    <w:rsid w:val="00BC1B0D"/>
    <w:rsid w:val="00BC213D"/>
    <w:rsid w:val="00BD0DBF"/>
    <w:rsid w:val="00BD20C3"/>
    <w:rsid w:val="00BE4529"/>
    <w:rsid w:val="00BE64A5"/>
    <w:rsid w:val="00BE78B4"/>
    <w:rsid w:val="00BF0F6F"/>
    <w:rsid w:val="00BF119D"/>
    <w:rsid w:val="00BF11E5"/>
    <w:rsid w:val="00BF5EE6"/>
    <w:rsid w:val="00C01691"/>
    <w:rsid w:val="00C04C24"/>
    <w:rsid w:val="00C04FFB"/>
    <w:rsid w:val="00C05C53"/>
    <w:rsid w:val="00C14387"/>
    <w:rsid w:val="00C14435"/>
    <w:rsid w:val="00C209BA"/>
    <w:rsid w:val="00C2206C"/>
    <w:rsid w:val="00C2269B"/>
    <w:rsid w:val="00C22F3A"/>
    <w:rsid w:val="00C26BBD"/>
    <w:rsid w:val="00C3142E"/>
    <w:rsid w:val="00C31481"/>
    <w:rsid w:val="00C31BBA"/>
    <w:rsid w:val="00C33D0A"/>
    <w:rsid w:val="00C350BE"/>
    <w:rsid w:val="00C372D5"/>
    <w:rsid w:val="00C403C3"/>
    <w:rsid w:val="00C42BD3"/>
    <w:rsid w:val="00C437C9"/>
    <w:rsid w:val="00C44B28"/>
    <w:rsid w:val="00C461D7"/>
    <w:rsid w:val="00C5182B"/>
    <w:rsid w:val="00C53408"/>
    <w:rsid w:val="00C5405C"/>
    <w:rsid w:val="00C54ADE"/>
    <w:rsid w:val="00C55C18"/>
    <w:rsid w:val="00C56347"/>
    <w:rsid w:val="00C566B9"/>
    <w:rsid w:val="00C56E76"/>
    <w:rsid w:val="00C5768B"/>
    <w:rsid w:val="00C720F6"/>
    <w:rsid w:val="00C72C53"/>
    <w:rsid w:val="00C7431F"/>
    <w:rsid w:val="00C75CF8"/>
    <w:rsid w:val="00C82401"/>
    <w:rsid w:val="00C839F9"/>
    <w:rsid w:val="00C843E7"/>
    <w:rsid w:val="00C85AD1"/>
    <w:rsid w:val="00C86E56"/>
    <w:rsid w:val="00C870B3"/>
    <w:rsid w:val="00C920F7"/>
    <w:rsid w:val="00C9216B"/>
    <w:rsid w:val="00C95293"/>
    <w:rsid w:val="00CA07BA"/>
    <w:rsid w:val="00CB0BC1"/>
    <w:rsid w:val="00CB152C"/>
    <w:rsid w:val="00CB17B0"/>
    <w:rsid w:val="00CB55D4"/>
    <w:rsid w:val="00CC0B24"/>
    <w:rsid w:val="00CC23D3"/>
    <w:rsid w:val="00CC2B86"/>
    <w:rsid w:val="00CD2861"/>
    <w:rsid w:val="00CD2CB0"/>
    <w:rsid w:val="00CD5B19"/>
    <w:rsid w:val="00CD78D7"/>
    <w:rsid w:val="00CE19CE"/>
    <w:rsid w:val="00CE4593"/>
    <w:rsid w:val="00CF3891"/>
    <w:rsid w:val="00CF6F4A"/>
    <w:rsid w:val="00D01BEC"/>
    <w:rsid w:val="00D1213A"/>
    <w:rsid w:val="00D14BFE"/>
    <w:rsid w:val="00D1795E"/>
    <w:rsid w:val="00D243D5"/>
    <w:rsid w:val="00D27167"/>
    <w:rsid w:val="00D3062C"/>
    <w:rsid w:val="00D31D9D"/>
    <w:rsid w:val="00D31FC2"/>
    <w:rsid w:val="00D32B4F"/>
    <w:rsid w:val="00D337DA"/>
    <w:rsid w:val="00D475C1"/>
    <w:rsid w:val="00D5172C"/>
    <w:rsid w:val="00D52102"/>
    <w:rsid w:val="00D550FA"/>
    <w:rsid w:val="00D61325"/>
    <w:rsid w:val="00D61F90"/>
    <w:rsid w:val="00D67369"/>
    <w:rsid w:val="00D67569"/>
    <w:rsid w:val="00D71E7F"/>
    <w:rsid w:val="00D73D97"/>
    <w:rsid w:val="00D74486"/>
    <w:rsid w:val="00D87780"/>
    <w:rsid w:val="00D9127D"/>
    <w:rsid w:val="00D93AA1"/>
    <w:rsid w:val="00D94936"/>
    <w:rsid w:val="00DA35AA"/>
    <w:rsid w:val="00DA45CA"/>
    <w:rsid w:val="00DA47F5"/>
    <w:rsid w:val="00DA4C49"/>
    <w:rsid w:val="00DA4F74"/>
    <w:rsid w:val="00DA69F5"/>
    <w:rsid w:val="00DA7ACE"/>
    <w:rsid w:val="00DB784B"/>
    <w:rsid w:val="00DC0D49"/>
    <w:rsid w:val="00DC4BD5"/>
    <w:rsid w:val="00DC5380"/>
    <w:rsid w:val="00DD1A8A"/>
    <w:rsid w:val="00DD2C3F"/>
    <w:rsid w:val="00DD7630"/>
    <w:rsid w:val="00DE0C48"/>
    <w:rsid w:val="00DE174C"/>
    <w:rsid w:val="00DE3BAD"/>
    <w:rsid w:val="00DE4562"/>
    <w:rsid w:val="00DE696F"/>
    <w:rsid w:val="00DF47BC"/>
    <w:rsid w:val="00E05F70"/>
    <w:rsid w:val="00E07DC3"/>
    <w:rsid w:val="00E10E0B"/>
    <w:rsid w:val="00E15703"/>
    <w:rsid w:val="00E21CD4"/>
    <w:rsid w:val="00E23691"/>
    <w:rsid w:val="00E24052"/>
    <w:rsid w:val="00E24319"/>
    <w:rsid w:val="00E24CB2"/>
    <w:rsid w:val="00E27BD8"/>
    <w:rsid w:val="00E31D68"/>
    <w:rsid w:val="00E32E87"/>
    <w:rsid w:val="00E3396D"/>
    <w:rsid w:val="00E375D8"/>
    <w:rsid w:val="00E4116A"/>
    <w:rsid w:val="00E41FD5"/>
    <w:rsid w:val="00E43BE5"/>
    <w:rsid w:val="00E43EF5"/>
    <w:rsid w:val="00E47F1B"/>
    <w:rsid w:val="00E55235"/>
    <w:rsid w:val="00E55CA9"/>
    <w:rsid w:val="00E6179B"/>
    <w:rsid w:val="00E6275A"/>
    <w:rsid w:val="00E745E9"/>
    <w:rsid w:val="00E76FC8"/>
    <w:rsid w:val="00E92AD2"/>
    <w:rsid w:val="00EB1B38"/>
    <w:rsid w:val="00EB3065"/>
    <w:rsid w:val="00EB4697"/>
    <w:rsid w:val="00EB6151"/>
    <w:rsid w:val="00EB71CA"/>
    <w:rsid w:val="00ED0D2E"/>
    <w:rsid w:val="00EF2F68"/>
    <w:rsid w:val="00EF4A84"/>
    <w:rsid w:val="00F02EBD"/>
    <w:rsid w:val="00F114B2"/>
    <w:rsid w:val="00F119D4"/>
    <w:rsid w:val="00F13220"/>
    <w:rsid w:val="00F13842"/>
    <w:rsid w:val="00F1455A"/>
    <w:rsid w:val="00F15976"/>
    <w:rsid w:val="00F23D2D"/>
    <w:rsid w:val="00F25286"/>
    <w:rsid w:val="00F26285"/>
    <w:rsid w:val="00F2740D"/>
    <w:rsid w:val="00F36DE7"/>
    <w:rsid w:val="00F37A2D"/>
    <w:rsid w:val="00F403F3"/>
    <w:rsid w:val="00F41883"/>
    <w:rsid w:val="00F42FE8"/>
    <w:rsid w:val="00F435DD"/>
    <w:rsid w:val="00F44FF0"/>
    <w:rsid w:val="00F53018"/>
    <w:rsid w:val="00F5521F"/>
    <w:rsid w:val="00F55576"/>
    <w:rsid w:val="00F575BE"/>
    <w:rsid w:val="00F64E85"/>
    <w:rsid w:val="00F70D5E"/>
    <w:rsid w:val="00F730CA"/>
    <w:rsid w:val="00F779D7"/>
    <w:rsid w:val="00F8070B"/>
    <w:rsid w:val="00F809C1"/>
    <w:rsid w:val="00F80DF7"/>
    <w:rsid w:val="00F83199"/>
    <w:rsid w:val="00F83FF9"/>
    <w:rsid w:val="00F8637B"/>
    <w:rsid w:val="00F91196"/>
    <w:rsid w:val="00F93BEE"/>
    <w:rsid w:val="00F970F9"/>
    <w:rsid w:val="00FA0296"/>
    <w:rsid w:val="00FA35E8"/>
    <w:rsid w:val="00FA52C6"/>
    <w:rsid w:val="00FA6210"/>
    <w:rsid w:val="00FB0FC6"/>
    <w:rsid w:val="00FB39E5"/>
    <w:rsid w:val="00FB4D36"/>
    <w:rsid w:val="00FC04D9"/>
    <w:rsid w:val="00FC4274"/>
    <w:rsid w:val="00FC4E81"/>
    <w:rsid w:val="00FC5047"/>
    <w:rsid w:val="00FC68D3"/>
    <w:rsid w:val="00FC7344"/>
    <w:rsid w:val="00FC7A02"/>
    <w:rsid w:val="00FD2091"/>
    <w:rsid w:val="00FD6A30"/>
    <w:rsid w:val="00FE1C1D"/>
    <w:rsid w:val="00FE21DA"/>
    <w:rsid w:val="00FE7C10"/>
    <w:rsid w:val="00FF2478"/>
    <w:rsid w:val="00FF5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"/>
    <w:next w:val="a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6D4500"/>
    <w:pPr>
      <w:adjustRightInd w:val="0"/>
      <w:snapToGrid w:val="0"/>
      <w:spacing w:before="120" w:afterLines="50" w:after="120" w:line="360" w:lineRule="atLeast"/>
      <w:ind w:left="566" w:hangingChars="236" w:hanging="566"/>
      <w:textAlignment w:val="baseline"/>
    </w:pPr>
    <w:rPr>
      <w:color w:val="000000"/>
      <w:spacing w:val="45"/>
      <w:kern w:val="0"/>
    </w:rPr>
  </w:style>
  <w:style w:type="paragraph" w:customStyle="1" w:styleId="a4">
    <w:name w:val="壹貳參"/>
    <w:basedOn w:val="a"/>
    <w:link w:val="10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5">
    <w:name w:val="說明"/>
    <w:basedOn w:val="a4"/>
    <w:link w:val="a6"/>
    <w:autoRedefine/>
    <w:rsid w:val="0049025E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964"/>
      </w:tabs>
      <w:spacing w:before="120" w:afterLines="50" w:after="120"/>
      <w:ind w:left="780" w:right="-45" w:hangingChars="300" w:hanging="780"/>
    </w:pPr>
    <w:rPr>
      <w:rFonts w:eastAsia="標楷體"/>
      <w:color w:val="000000"/>
      <w:spacing w:val="0"/>
      <w:sz w:val="26"/>
      <w:szCs w:val="26"/>
    </w:rPr>
  </w:style>
  <w:style w:type="paragraph" w:customStyle="1" w:styleId="TIT1">
    <w:name w:val="TIT1"/>
    <w:basedOn w:val="a"/>
    <w:autoRedefine/>
    <w:rsid w:val="005401AF"/>
    <w:pPr>
      <w:widowControl/>
      <w:tabs>
        <w:tab w:val="left" w:pos="426"/>
      </w:tabs>
      <w:autoSpaceDE w:val="0"/>
      <w:autoSpaceDN w:val="0"/>
      <w:adjustRightInd w:val="0"/>
      <w:snapToGrid w:val="0"/>
      <w:ind w:left="424" w:right="-2" w:hangingChars="157" w:hanging="424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D337DA"/>
    <w:pPr>
      <w:widowControl/>
      <w:autoSpaceDE w:val="0"/>
      <w:autoSpaceDN w:val="0"/>
      <w:adjustRightInd w:val="0"/>
      <w:spacing w:line="300" w:lineRule="atLeast"/>
      <w:ind w:hanging="350"/>
      <w:jc w:val="both"/>
      <w:textAlignment w:val="bottom"/>
    </w:pPr>
    <w:rPr>
      <w:snapToGrid w:val="0"/>
      <w:spacing w:val="25"/>
      <w:kern w:val="0"/>
      <w:sz w:val="20"/>
      <w:szCs w:val="20"/>
    </w:rPr>
  </w:style>
  <w:style w:type="paragraph" w:customStyle="1" w:styleId="ABCD">
    <w:name w:val="ABCD"/>
    <w:basedOn w:val="a"/>
    <w:autoRedefine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0">
    <w:name w:val="tit1"/>
    <w:basedOn w:val="TIT1"/>
    <w:autoRedefine/>
    <w:pPr>
      <w:ind w:left="369" w:firstLine="0"/>
    </w:pPr>
    <w:rPr>
      <w:rFonts w:cs="新細明體"/>
    </w:rPr>
  </w:style>
  <w:style w:type="paragraph" w:customStyle="1" w:styleId="-">
    <w:name w:val="??-??"/>
    <w:basedOn w:val="TIT1"/>
    <w:autoRedefine/>
    <w:rsid w:val="00F36DE7"/>
    <w:pPr>
      <w:spacing w:beforeLines="100" w:before="240"/>
      <w:ind w:left="425" w:hangingChars="193" w:hanging="425"/>
    </w:pPr>
    <w:rPr>
      <w:rFonts w:cs="新細明體"/>
      <w:color w:val="000000"/>
    </w:rPr>
  </w:style>
  <w:style w:type="paragraph" w:customStyle="1" w:styleId="AB">
    <w:name w:val="AB"/>
    <w:basedOn w:val="AA"/>
    <w:autoRedefine/>
    <w:pPr>
      <w:tabs>
        <w:tab w:val="left" w:pos="4961"/>
      </w:tabs>
      <w:spacing w:line="360" w:lineRule="atLeast"/>
      <w:ind w:left="369" w:firstLine="0"/>
    </w:pPr>
    <w:rPr>
      <w:szCs w:val="22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C01691"/>
    <w:pPr>
      <w:tabs>
        <w:tab w:val="clear" w:pos="4961"/>
        <w:tab w:val="left" w:pos="3000"/>
        <w:tab w:val="left" w:pos="6000"/>
      </w:tabs>
      <w:autoSpaceDE/>
      <w:autoSpaceDN/>
      <w:ind w:leftChars="150" w:left="360" w:firstLineChars="26" w:firstLine="65"/>
    </w:pPr>
  </w:style>
  <w:style w:type="paragraph" w:customStyle="1" w:styleId="ABCDE">
    <w:name w:val="ABCDE"/>
    <w:basedOn w:val="ABCD"/>
    <w:autoRedefine/>
    <w:rsid w:val="00112E1C"/>
    <w:pPr>
      <w:tabs>
        <w:tab w:val="clear" w:pos="2693"/>
        <w:tab w:val="clear" w:pos="4961"/>
        <w:tab w:val="clear" w:pos="7229"/>
        <w:tab w:val="left" w:pos="426"/>
        <w:tab w:val="left" w:pos="5783"/>
        <w:tab w:val="left" w:pos="7570"/>
      </w:tabs>
      <w:spacing w:line="300" w:lineRule="atLeast"/>
      <w:ind w:leftChars="153" w:left="367" w:firstLineChars="92" w:firstLine="221"/>
      <w:jc w:val="both"/>
      <w:textAlignment w:val="auto"/>
    </w:pPr>
  </w:style>
  <w:style w:type="character" w:customStyle="1" w:styleId="-0">
    <w:name w:val="??-?? 字元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c">
    <w:name w:val="壹貳參 字元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1">
    <w:name w:val="說明 字元1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d">
    <w:name w:val="page number"/>
    <w:basedOn w:val="a0"/>
  </w:style>
  <w:style w:type="paragraph" w:styleId="ae">
    <w:name w:val="Salutation"/>
    <w:basedOn w:val="a"/>
    <w:next w:val="a"/>
    <w:rsid w:val="00771A3D"/>
    <w:rPr>
      <w:lang w:val="de-DE"/>
    </w:rPr>
  </w:style>
  <w:style w:type="paragraph" w:styleId="af">
    <w:name w:val="Balloon Text"/>
    <w:basedOn w:val="a"/>
    <w:link w:val="af0"/>
    <w:uiPriority w:val="99"/>
    <w:semiHidden/>
    <w:rsid w:val="00E43EF5"/>
    <w:rPr>
      <w:rFonts w:ascii="Arial" w:hAnsi="Arial"/>
      <w:sz w:val="18"/>
      <w:szCs w:val="18"/>
    </w:rPr>
  </w:style>
  <w:style w:type="paragraph" w:styleId="af1">
    <w:name w:val="List"/>
    <w:basedOn w:val="a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  <w:pPr>
      <w:ind w:leftChars="200" w:left="480"/>
    </w:pPr>
    <w:rPr>
      <w:rFonts w:cs="新細明體"/>
    </w:rPr>
  </w:style>
  <w:style w:type="paragraph" w:customStyle="1" w:styleId="af2">
    <w:name w:val="壹"/>
    <w:autoRedefine/>
    <w:rsid w:val="00365725"/>
    <w:pPr>
      <w:spacing w:beforeLines="50" w:before="120" w:line="360" w:lineRule="atLeast"/>
    </w:pPr>
    <w:rPr>
      <w:b/>
      <w:bCs/>
      <w:spacing w:val="45"/>
      <w:sz w:val="28"/>
      <w:szCs w:val="24"/>
    </w:rPr>
  </w:style>
  <w:style w:type="paragraph" w:customStyle="1" w:styleId="af3">
    <w:name w:val="樣式 說明 + 自動"/>
    <w:basedOn w:val="a5"/>
    <w:link w:val="af4"/>
    <w:rsid w:val="00365725"/>
    <w:rPr>
      <w:color w:val="auto"/>
    </w:rPr>
  </w:style>
  <w:style w:type="character" w:customStyle="1" w:styleId="10">
    <w:name w:val="壹貳參 字元1"/>
    <w:link w:val="a4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6">
    <w:name w:val="說明 字元"/>
    <w:link w:val="a5"/>
    <w:rsid w:val="0049025E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character" w:customStyle="1" w:styleId="af4">
    <w:name w:val="樣式 說明 + 自動 字元"/>
    <w:basedOn w:val="a6"/>
    <w:link w:val="af3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5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spacing w:after="0"/>
      <w:ind w:right="0"/>
      <w:jc w:val="both"/>
    </w:pPr>
    <w:rPr>
      <w:rFonts w:cs="新細明體"/>
      <w:color w:val="auto"/>
      <w:szCs w:val="20"/>
    </w:rPr>
  </w:style>
  <w:style w:type="paragraph" w:customStyle="1" w:styleId="26">
    <w:name w:val="樣式 樣式 (中文) 標楷體 置中 + 26 點"/>
    <w:basedOn w:val="a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paragraph" w:styleId="af5">
    <w:name w:val="List Paragraph"/>
    <w:basedOn w:val="a"/>
    <w:uiPriority w:val="34"/>
    <w:qFormat/>
    <w:rsid w:val="00BD0DBF"/>
    <w:pPr>
      <w:ind w:leftChars="200" w:left="480"/>
    </w:pPr>
    <w:rPr>
      <w:rFonts w:ascii="Calibri" w:hAnsi="Calibri"/>
      <w:szCs w:val="22"/>
    </w:rPr>
  </w:style>
  <w:style w:type="paragraph" w:customStyle="1" w:styleId="1315pt">
    <w:name w:val="樣式 壹貳參 + (中文) 新細明體 13 點 行距:  最小行高 15 pt"/>
    <w:basedOn w:val="a"/>
    <w:autoRedefine/>
    <w:rsid w:val="00BD0DBF"/>
    <w:pPr>
      <w:adjustRightInd w:val="0"/>
      <w:spacing w:line="300" w:lineRule="atLeast"/>
      <w:textAlignment w:val="baseline"/>
    </w:pPr>
    <w:rPr>
      <w:color w:val="000000"/>
      <w:spacing w:val="45"/>
      <w:kern w:val="0"/>
      <w:sz w:val="20"/>
      <w:szCs w:val="20"/>
    </w:rPr>
  </w:style>
  <w:style w:type="paragraph" w:customStyle="1" w:styleId="af6">
    <w:name w:val="隱藏解析"/>
    <w:basedOn w:val="a"/>
    <w:rsid w:val="00BD0DBF"/>
    <w:pPr>
      <w:ind w:left="1292" w:hanging="782"/>
    </w:pPr>
    <w:rPr>
      <w:rFonts w:eastAsia="細明體"/>
      <w:sz w:val="22"/>
      <w:szCs w:val="22"/>
    </w:rPr>
  </w:style>
  <w:style w:type="paragraph" w:customStyle="1" w:styleId="af7">
    <w:name w:val="題幹選項"/>
    <w:basedOn w:val="a"/>
    <w:rsid w:val="00BD0DBF"/>
    <w:pPr>
      <w:autoSpaceDE w:val="0"/>
      <w:autoSpaceDN w:val="0"/>
      <w:adjustRightInd w:val="0"/>
      <w:spacing w:line="300" w:lineRule="atLeast"/>
      <w:ind w:left="227" w:hanging="227"/>
      <w:jc w:val="both"/>
      <w:textAlignment w:val="baseline"/>
    </w:pPr>
    <w:rPr>
      <w:rFonts w:ascii="細明體" w:eastAsia="細明體"/>
      <w:spacing w:val="25"/>
      <w:kern w:val="0"/>
      <w:sz w:val="20"/>
      <w:szCs w:val="20"/>
    </w:rPr>
  </w:style>
  <w:style w:type="paragraph" w:customStyle="1" w:styleId="AA0">
    <w:name w:val="選項AA"/>
    <w:basedOn w:val="a"/>
    <w:rsid w:val="00BD0DBF"/>
    <w:pPr>
      <w:tabs>
        <w:tab w:val="left" w:pos="350"/>
      </w:tabs>
      <w:autoSpaceDE w:val="0"/>
      <w:autoSpaceDN w:val="0"/>
      <w:adjustRightInd w:val="0"/>
      <w:spacing w:line="300" w:lineRule="atLeast"/>
      <w:ind w:left="738" w:hanging="369"/>
      <w:jc w:val="both"/>
      <w:textAlignment w:val="baseline"/>
    </w:pPr>
    <w:rPr>
      <w:spacing w:val="25"/>
      <w:kern w:val="0"/>
      <w:sz w:val="20"/>
      <w:szCs w:val="20"/>
    </w:rPr>
  </w:style>
  <w:style w:type="paragraph" w:styleId="af8">
    <w:name w:val="Plain Text"/>
    <w:basedOn w:val="a"/>
    <w:link w:val="af9"/>
    <w:rsid w:val="00BD0DBF"/>
    <w:rPr>
      <w:szCs w:val="20"/>
    </w:rPr>
  </w:style>
  <w:style w:type="character" w:customStyle="1" w:styleId="af9">
    <w:name w:val="純文字 字元"/>
    <w:link w:val="af8"/>
    <w:rsid w:val="00BD0DBF"/>
    <w:rPr>
      <w:kern w:val="2"/>
      <w:sz w:val="24"/>
    </w:rPr>
  </w:style>
  <w:style w:type="paragraph" w:customStyle="1" w:styleId="afa">
    <w:name w:val="無"/>
    <w:basedOn w:val="a"/>
    <w:rsid w:val="00BD0DBF"/>
    <w:pPr>
      <w:adjustRightInd w:val="0"/>
      <w:ind w:left="1346" w:hanging="1346"/>
      <w:jc w:val="both"/>
    </w:pPr>
    <w:rPr>
      <w:sz w:val="22"/>
      <w:szCs w:val="20"/>
    </w:rPr>
  </w:style>
  <w:style w:type="character" w:customStyle="1" w:styleId="a8">
    <w:name w:val="頁首 字元"/>
    <w:link w:val="a7"/>
    <w:uiPriority w:val="99"/>
    <w:rsid w:val="00BD0DBF"/>
    <w:rPr>
      <w:kern w:val="2"/>
    </w:rPr>
  </w:style>
  <w:style w:type="paragraph" w:styleId="Web">
    <w:name w:val="Normal (Web)"/>
    <w:basedOn w:val="a"/>
    <w:unhideWhenUsed/>
    <w:rsid w:val="00BD0DBF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fb">
    <w:name w:val="No Spacing"/>
    <w:uiPriority w:val="1"/>
    <w:qFormat/>
    <w:rsid w:val="00BD0DBF"/>
    <w:pPr>
      <w:widowControl w:val="0"/>
    </w:pPr>
    <w:rPr>
      <w:rFonts w:ascii="Calibri" w:hAnsi="Calibri"/>
      <w:kern w:val="2"/>
      <w:sz w:val="24"/>
      <w:szCs w:val="22"/>
    </w:rPr>
  </w:style>
  <w:style w:type="character" w:customStyle="1" w:styleId="af0">
    <w:name w:val="註解方塊文字 字元"/>
    <w:link w:val="af"/>
    <w:uiPriority w:val="99"/>
    <w:semiHidden/>
    <w:rsid w:val="00BD0DBF"/>
    <w:rPr>
      <w:rFonts w:ascii="Arial" w:hAnsi="Arial"/>
      <w:kern w:val="2"/>
      <w:sz w:val="18"/>
      <w:szCs w:val="18"/>
    </w:rPr>
  </w:style>
  <w:style w:type="paragraph" w:customStyle="1" w:styleId="afc">
    <w:name w:val="第幾部分"/>
    <w:basedOn w:val="a"/>
    <w:rsid w:val="00A9673A"/>
    <w:pPr>
      <w:adjustRightInd w:val="0"/>
      <w:textAlignment w:val="baseline"/>
    </w:pPr>
    <w:rPr>
      <w:rFonts w:eastAsia="細明體"/>
      <w:kern w:val="0"/>
      <w:sz w:val="28"/>
      <w:szCs w:val="20"/>
    </w:rPr>
  </w:style>
  <w:style w:type="paragraph" w:styleId="afd">
    <w:name w:val="Body Text"/>
    <w:basedOn w:val="a"/>
    <w:link w:val="afe"/>
    <w:rsid w:val="00A9673A"/>
    <w:pPr>
      <w:overflowPunct w:val="0"/>
      <w:topLinePunct/>
      <w:autoSpaceDE w:val="0"/>
      <w:autoSpaceDN w:val="0"/>
      <w:adjustRightInd w:val="0"/>
      <w:spacing w:before="60" w:after="120" w:line="397" w:lineRule="atLeast"/>
      <w:ind w:right="8290" w:firstLine="442"/>
      <w:jc w:val="both"/>
      <w:textAlignment w:val="baseline"/>
    </w:pPr>
    <w:rPr>
      <w:rFonts w:ascii="細明體" w:eastAsia="細明體"/>
      <w:kern w:val="0"/>
      <w:sz w:val="22"/>
      <w:szCs w:val="20"/>
    </w:rPr>
  </w:style>
  <w:style w:type="character" w:customStyle="1" w:styleId="afe">
    <w:name w:val="本文 字元"/>
    <w:link w:val="afd"/>
    <w:rsid w:val="00A9673A"/>
    <w:rPr>
      <w:rFonts w:ascii="細明體" w:eastAsia="細明體"/>
      <w:sz w:val="22"/>
    </w:rPr>
  </w:style>
  <w:style w:type="paragraph" w:customStyle="1" w:styleId="MTDisplayEquation">
    <w:name w:val="MTDisplayEquation"/>
    <w:basedOn w:val="a"/>
    <w:next w:val="a"/>
    <w:link w:val="MTDisplayEquation0"/>
    <w:rsid w:val="00A9673A"/>
    <w:pPr>
      <w:tabs>
        <w:tab w:val="center" w:pos="4360"/>
        <w:tab w:val="right" w:pos="8300"/>
      </w:tabs>
      <w:ind w:leftChars="177" w:left="425" w:rightChars="-347" w:right="-833"/>
    </w:pPr>
    <w:rPr>
      <w:sz w:val="22"/>
      <w:szCs w:val="22"/>
    </w:rPr>
  </w:style>
  <w:style w:type="character" w:customStyle="1" w:styleId="MTDisplayEquation0">
    <w:name w:val="MTDisplayEquation 字元"/>
    <w:link w:val="MTDisplayEquation"/>
    <w:rsid w:val="00A9673A"/>
    <w:rPr>
      <w:kern w:val="2"/>
      <w:sz w:val="22"/>
      <w:szCs w:val="22"/>
    </w:rPr>
  </w:style>
  <w:style w:type="character" w:customStyle="1" w:styleId="12">
    <w:name w:val="本文1"/>
    <w:link w:val="Bodytext1"/>
    <w:uiPriority w:val="99"/>
    <w:locked/>
    <w:rsid w:val="00A9673A"/>
    <w:rPr>
      <w:rFonts w:ascii="Bookman Old Style" w:hAnsi="Bookman Old Style" w:cs="Bookman Old Style"/>
      <w:sz w:val="18"/>
      <w:szCs w:val="18"/>
      <w:shd w:val="clear" w:color="auto" w:fill="FFFFFF"/>
    </w:rPr>
  </w:style>
  <w:style w:type="character" w:customStyle="1" w:styleId="Bodytext4">
    <w:name w:val="Body text (4)"/>
    <w:link w:val="Bodytext41"/>
    <w:locked/>
    <w:rsid w:val="00A9673A"/>
    <w:rPr>
      <w:rFonts w:ascii="Bookman Old Style" w:hAnsi="Bookman Old Style" w:cs="Bookman Old Style"/>
      <w:sz w:val="18"/>
      <w:szCs w:val="18"/>
      <w:shd w:val="clear" w:color="auto" w:fill="FFFFFF"/>
    </w:rPr>
  </w:style>
  <w:style w:type="paragraph" w:customStyle="1" w:styleId="Bodytext1">
    <w:name w:val="Body text1"/>
    <w:basedOn w:val="a"/>
    <w:link w:val="12"/>
    <w:uiPriority w:val="99"/>
    <w:rsid w:val="00A9673A"/>
    <w:pPr>
      <w:widowControl/>
      <w:shd w:val="clear" w:color="auto" w:fill="FFFFFF"/>
      <w:spacing w:line="240" w:lineRule="atLeast"/>
    </w:pPr>
    <w:rPr>
      <w:rFonts w:ascii="Bookman Old Style" w:hAnsi="Bookman Old Style" w:cs="Bookman Old Style"/>
      <w:kern w:val="0"/>
      <w:sz w:val="18"/>
      <w:szCs w:val="18"/>
    </w:rPr>
  </w:style>
  <w:style w:type="paragraph" w:customStyle="1" w:styleId="Bodytext41">
    <w:name w:val="Body text (4)1"/>
    <w:basedOn w:val="a"/>
    <w:link w:val="Bodytext4"/>
    <w:rsid w:val="00A9673A"/>
    <w:pPr>
      <w:widowControl/>
      <w:shd w:val="clear" w:color="auto" w:fill="FFFFFF"/>
      <w:spacing w:line="240" w:lineRule="atLeast"/>
      <w:ind w:hanging="280"/>
    </w:pPr>
    <w:rPr>
      <w:rFonts w:ascii="Bookman Old Style" w:hAnsi="Bookman Old Style" w:cs="Bookman Old Style"/>
      <w:kern w:val="0"/>
      <w:sz w:val="18"/>
      <w:szCs w:val="18"/>
    </w:rPr>
  </w:style>
  <w:style w:type="table" w:styleId="aff">
    <w:name w:val="Table Grid"/>
    <w:basedOn w:val="a1"/>
    <w:uiPriority w:val="39"/>
    <w:rsid w:val="00A9673A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"/>
    <w:next w:val="a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6D4500"/>
    <w:pPr>
      <w:adjustRightInd w:val="0"/>
      <w:snapToGrid w:val="0"/>
      <w:spacing w:before="120" w:afterLines="50" w:after="120" w:line="360" w:lineRule="atLeast"/>
      <w:ind w:left="566" w:hangingChars="236" w:hanging="566"/>
      <w:textAlignment w:val="baseline"/>
    </w:pPr>
    <w:rPr>
      <w:color w:val="000000"/>
      <w:spacing w:val="45"/>
      <w:kern w:val="0"/>
    </w:rPr>
  </w:style>
  <w:style w:type="paragraph" w:customStyle="1" w:styleId="a4">
    <w:name w:val="壹貳參"/>
    <w:basedOn w:val="a"/>
    <w:link w:val="10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5">
    <w:name w:val="說明"/>
    <w:basedOn w:val="a4"/>
    <w:link w:val="a6"/>
    <w:autoRedefine/>
    <w:rsid w:val="0049025E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964"/>
      </w:tabs>
      <w:spacing w:before="120" w:afterLines="50" w:after="120"/>
      <w:ind w:left="780" w:right="-45" w:hangingChars="300" w:hanging="780"/>
    </w:pPr>
    <w:rPr>
      <w:rFonts w:eastAsia="標楷體"/>
      <w:color w:val="000000"/>
      <w:spacing w:val="0"/>
      <w:sz w:val="26"/>
      <w:szCs w:val="26"/>
    </w:rPr>
  </w:style>
  <w:style w:type="paragraph" w:customStyle="1" w:styleId="TIT1">
    <w:name w:val="TIT1"/>
    <w:basedOn w:val="a"/>
    <w:autoRedefine/>
    <w:rsid w:val="005401AF"/>
    <w:pPr>
      <w:widowControl/>
      <w:tabs>
        <w:tab w:val="left" w:pos="426"/>
      </w:tabs>
      <w:autoSpaceDE w:val="0"/>
      <w:autoSpaceDN w:val="0"/>
      <w:adjustRightInd w:val="0"/>
      <w:snapToGrid w:val="0"/>
      <w:ind w:left="424" w:right="-2" w:hangingChars="157" w:hanging="424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D337DA"/>
    <w:pPr>
      <w:widowControl/>
      <w:autoSpaceDE w:val="0"/>
      <w:autoSpaceDN w:val="0"/>
      <w:adjustRightInd w:val="0"/>
      <w:spacing w:line="300" w:lineRule="atLeast"/>
      <w:ind w:hanging="350"/>
      <w:jc w:val="both"/>
      <w:textAlignment w:val="bottom"/>
    </w:pPr>
    <w:rPr>
      <w:snapToGrid w:val="0"/>
      <w:spacing w:val="25"/>
      <w:kern w:val="0"/>
      <w:sz w:val="20"/>
      <w:szCs w:val="20"/>
    </w:rPr>
  </w:style>
  <w:style w:type="paragraph" w:customStyle="1" w:styleId="ABCD">
    <w:name w:val="ABCD"/>
    <w:basedOn w:val="a"/>
    <w:autoRedefine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0">
    <w:name w:val="tit1"/>
    <w:basedOn w:val="TIT1"/>
    <w:autoRedefine/>
    <w:pPr>
      <w:ind w:left="369" w:firstLine="0"/>
    </w:pPr>
    <w:rPr>
      <w:rFonts w:cs="新細明體"/>
    </w:rPr>
  </w:style>
  <w:style w:type="paragraph" w:customStyle="1" w:styleId="-">
    <w:name w:val="??-??"/>
    <w:basedOn w:val="TIT1"/>
    <w:autoRedefine/>
    <w:rsid w:val="00F36DE7"/>
    <w:pPr>
      <w:spacing w:beforeLines="100" w:before="240"/>
      <w:ind w:left="425" w:hangingChars="193" w:hanging="425"/>
    </w:pPr>
    <w:rPr>
      <w:rFonts w:cs="新細明體"/>
      <w:color w:val="000000"/>
    </w:rPr>
  </w:style>
  <w:style w:type="paragraph" w:customStyle="1" w:styleId="AB">
    <w:name w:val="AB"/>
    <w:basedOn w:val="AA"/>
    <w:autoRedefine/>
    <w:pPr>
      <w:tabs>
        <w:tab w:val="left" w:pos="4961"/>
      </w:tabs>
      <w:spacing w:line="360" w:lineRule="atLeast"/>
      <w:ind w:left="369" w:firstLine="0"/>
    </w:pPr>
    <w:rPr>
      <w:szCs w:val="22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link w:val="a8"/>
    <w:uiPriority w:val="9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C01691"/>
    <w:pPr>
      <w:tabs>
        <w:tab w:val="clear" w:pos="4961"/>
        <w:tab w:val="left" w:pos="3000"/>
        <w:tab w:val="left" w:pos="6000"/>
      </w:tabs>
      <w:autoSpaceDE/>
      <w:autoSpaceDN/>
      <w:ind w:leftChars="150" w:left="360" w:firstLineChars="26" w:firstLine="65"/>
    </w:pPr>
  </w:style>
  <w:style w:type="paragraph" w:customStyle="1" w:styleId="ABCDE">
    <w:name w:val="ABCDE"/>
    <w:basedOn w:val="ABCD"/>
    <w:autoRedefine/>
    <w:rsid w:val="00112E1C"/>
    <w:pPr>
      <w:tabs>
        <w:tab w:val="clear" w:pos="2693"/>
        <w:tab w:val="clear" w:pos="4961"/>
        <w:tab w:val="clear" w:pos="7229"/>
        <w:tab w:val="left" w:pos="426"/>
        <w:tab w:val="left" w:pos="5783"/>
        <w:tab w:val="left" w:pos="7570"/>
      </w:tabs>
      <w:spacing w:line="300" w:lineRule="atLeast"/>
      <w:ind w:leftChars="153" w:left="367" w:firstLineChars="92" w:firstLine="221"/>
      <w:jc w:val="both"/>
      <w:textAlignment w:val="auto"/>
    </w:pPr>
  </w:style>
  <w:style w:type="character" w:customStyle="1" w:styleId="-0">
    <w:name w:val="??-?? 字元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c">
    <w:name w:val="壹貳參 字元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1">
    <w:name w:val="說明 字元1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d">
    <w:name w:val="page number"/>
    <w:basedOn w:val="a0"/>
  </w:style>
  <w:style w:type="paragraph" w:styleId="ae">
    <w:name w:val="Salutation"/>
    <w:basedOn w:val="a"/>
    <w:next w:val="a"/>
    <w:rsid w:val="00771A3D"/>
    <w:rPr>
      <w:lang w:val="de-DE"/>
    </w:rPr>
  </w:style>
  <w:style w:type="paragraph" w:styleId="af">
    <w:name w:val="Balloon Text"/>
    <w:basedOn w:val="a"/>
    <w:link w:val="af0"/>
    <w:uiPriority w:val="99"/>
    <w:semiHidden/>
    <w:rsid w:val="00E43EF5"/>
    <w:rPr>
      <w:rFonts w:ascii="Arial" w:hAnsi="Arial"/>
      <w:sz w:val="18"/>
      <w:szCs w:val="18"/>
    </w:rPr>
  </w:style>
  <w:style w:type="paragraph" w:styleId="af1">
    <w:name w:val="List"/>
    <w:basedOn w:val="a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  <w:pPr>
      <w:ind w:leftChars="200" w:left="480"/>
    </w:pPr>
    <w:rPr>
      <w:rFonts w:cs="新細明體"/>
    </w:rPr>
  </w:style>
  <w:style w:type="paragraph" w:customStyle="1" w:styleId="af2">
    <w:name w:val="壹"/>
    <w:autoRedefine/>
    <w:rsid w:val="00365725"/>
    <w:pPr>
      <w:spacing w:beforeLines="50" w:before="120" w:line="360" w:lineRule="atLeast"/>
    </w:pPr>
    <w:rPr>
      <w:b/>
      <w:bCs/>
      <w:spacing w:val="45"/>
      <w:sz w:val="28"/>
      <w:szCs w:val="24"/>
    </w:rPr>
  </w:style>
  <w:style w:type="paragraph" w:customStyle="1" w:styleId="af3">
    <w:name w:val="樣式 說明 + 自動"/>
    <w:basedOn w:val="a5"/>
    <w:link w:val="af4"/>
    <w:rsid w:val="00365725"/>
    <w:rPr>
      <w:color w:val="auto"/>
    </w:rPr>
  </w:style>
  <w:style w:type="character" w:customStyle="1" w:styleId="10">
    <w:name w:val="壹貳參 字元1"/>
    <w:link w:val="a4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6">
    <w:name w:val="說明 字元"/>
    <w:link w:val="a5"/>
    <w:rsid w:val="0049025E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character" w:customStyle="1" w:styleId="af4">
    <w:name w:val="樣式 說明 + 自動 字元"/>
    <w:basedOn w:val="a6"/>
    <w:link w:val="af3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5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spacing w:after="0"/>
      <w:ind w:right="0"/>
      <w:jc w:val="both"/>
    </w:pPr>
    <w:rPr>
      <w:rFonts w:cs="新細明體"/>
      <w:color w:val="auto"/>
      <w:szCs w:val="20"/>
    </w:rPr>
  </w:style>
  <w:style w:type="paragraph" w:customStyle="1" w:styleId="26">
    <w:name w:val="樣式 樣式 (中文) 標楷體 置中 + 26 點"/>
    <w:basedOn w:val="a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paragraph" w:styleId="af5">
    <w:name w:val="List Paragraph"/>
    <w:basedOn w:val="a"/>
    <w:uiPriority w:val="34"/>
    <w:qFormat/>
    <w:rsid w:val="00BD0DBF"/>
    <w:pPr>
      <w:ind w:leftChars="200" w:left="480"/>
    </w:pPr>
    <w:rPr>
      <w:rFonts w:ascii="Calibri" w:hAnsi="Calibri"/>
      <w:szCs w:val="22"/>
    </w:rPr>
  </w:style>
  <w:style w:type="paragraph" w:customStyle="1" w:styleId="1315pt">
    <w:name w:val="樣式 壹貳參 + (中文) 新細明體 13 點 行距:  最小行高 15 pt"/>
    <w:basedOn w:val="a"/>
    <w:autoRedefine/>
    <w:rsid w:val="00BD0DBF"/>
    <w:pPr>
      <w:adjustRightInd w:val="0"/>
      <w:spacing w:line="300" w:lineRule="atLeast"/>
      <w:textAlignment w:val="baseline"/>
    </w:pPr>
    <w:rPr>
      <w:color w:val="000000"/>
      <w:spacing w:val="45"/>
      <w:kern w:val="0"/>
      <w:sz w:val="20"/>
      <w:szCs w:val="20"/>
    </w:rPr>
  </w:style>
  <w:style w:type="paragraph" w:customStyle="1" w:styleId="af6">
    <w:name w:val="隱藏解析"/>
    <w:basedOn w:val="a"/>
    <w:rsid w:val="00BD0DBF"/>
    <w:pPr>
      <w:ind w:left="1292" w:hanging="782"/>
    </w:pPr>
    <w:rPr>
      <w:rFonts w:eastAsia="細明體"/>
      <w:sz w:val="22"/>
      <w:szCs w:val="22"/>
    </w:rPr>
  </w:style>
  <w:style w:type="paragraph" w:customStyle="1" w:styleId="af7">
    <w:name w:val="題幹選項"/>
    <w:basedOn w:val="a"/>
    <w:rsid w:val="00BD0DBF"/>
    <w:pPr>
      <w:autoSpaceDE w:val="0"/>
      <w:autoSpaceDN w:val="0"/>
      <w:adjustRightInd w:val="0"/>
      <w:spacing w:line="300" w:lineRule="atLeast"/>
      <w:ind w:left="227" w:hanging="227"/>
      <w:jc w:val="both"/>
      <w:textAlignment w:val="baseline"/>
    </w:pPr>
    <w:rPr>
      <w:rFonts w:ascii="細明體" w:eastAsia="細明體"/>
      <w:spacing w:val="25"/>
      <w:kern w:val="0"/>
      <w:sz w:val="20"/>
      <w:szCs w:val="20"/>
    </w:rPr>
  </w:style>
  <w:style w:type="paragraph" w:customStyle="1" w:styleId="AA0">
    <w:name w:val="選項AA"/>
    <w:basedOn w:val="a"/>
    <w:rsid w:val="00BD0DBF"/>
    <w:pPr>
      <w:tabs>
        <w:tab w:val="left" w:pos="350"/>
      </w:tabs>
      <w:autoSpaceDE w:val="0"/>
      <w:autoSpaceDN w:val="0"/>
      <w:adjustRightInd w:val="0"/>
      <w:spacing w:line="300" w:lineRule="atLeast"/>
      <w:ind w:left="738" w:hanging="369"/>
      <w:jc w:val="both"/>
      <w:textAlignment w:val="baseline"/>
    </w:pPr>
    <w:rPr>
      <w:spacing w:val="25"/>
      <w:kern w:val="0"/>
      <w:sz w:val="20"/>
      <w:szCs w:val="20"/>
    </w:rPr>
  </w:style>
  <w:style w:type="paragraph" w:styleId="af8">
    <w:name w:val="Plain Text"/>
    <w:basedOn w:val="a"/>
    <w:link w:val="af9"/>
    <w:rsid w:val="00BD0DBF"/>
    <w:rPr>
      <w:szCs w:val="20"/>
    </w:rPr>
  </w:style>
  <w:style w:type="character" w:customStyle="1" w:styleId="af9">
    <w:name w:val="純文字 字元"/>
    <w:link w:val="af8"/>
    <w:rsid w:val="00BD0DBF"/>
    <w:rPr>
      <w:kern w:val="2"/>
      <w:sz w:val="24"/>
    </w:rPr>
  </w:style>
  <w:style w:type="paragraph" w:customStyle="1" w:styleId="afa">
    <w:name w:val="無"/>
    <w:basedOn w:val="a"/>
    <w:rsid w:val="00BD0DBF"/>
    <w:pPr>
      <w:adjustRightInd w:val="0"/>
      <w:ind w:left="1346" w:hanging="1346"/>
      <w:jc w:val="both"/>
    </w:pPr>
    <w:rPr>
      <w:sz w:val="22"/>
      <w:szCs w:val="20"/>
    </w:rPr>
  </w:style>
  <w:style w:type="character" w:customStyle="1" w:styleId="a8">
    <w:name w:val="頁首 字元"/>
    <w:link w:val="a7"/>
    <w:uiPriority w:val="99"/>
    <w:rsid w:val="00BD0DBF"/>
    <w:rPr>
      <w:kern w:val="2"/>
    </w:rPr>
  </w:style>
  <w:style w:type="paragraph" w:styleId="Web">
    <w:name w:val="Normal (Web)"/>
    <w:basedOn w:val="a"/>
    <w:unhideWhenUsed/>
    <w:rsid w:val="00BD0DBF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fb">
    <w:name w:val="No Spacing"/>
    <w:uiPriority w:val="1"/>
    <w:qFormat/>
    <w:rsid w:val="00BD0DBF"/>
    <w:pPr>
      <w:widowControl w:val="0"/>
    </w:pPr>
    <w:rPr>
      <w:rFonts w:ascii="Calibri" w:hAnsi="Calibri"/>
      <w:kern w:val="2"/>
      <w:sz w:val="24"/>
      <w:szCs w:val="22"/>
    </w:rPr>
  </w:style>
  <w:style w:type="character" w:customStyle="1" w:styleId="af0">
    <w:name w:val="註解方塊文字 字元"/>
    <w:link w:val="af"/>
    <w:uiPriority w:val="99"/>
    <w:semiHidden/>
    <w:rsid w:val="00BD0DBF"/>
    <w:rPr>
      <w:rFonts w:ascii="Arial" w:hAnsi="Arial"/>
      <w:kern w:val="2"/>
      <w:sz w:val="18"/>
      <w:szCs w:val="18"/>
    </w:rPr>
  </w:style>
  <w:style w:type="paragraph" w:customStyle="1" w:styleId="afc">
    <w:name w:val="第幾部分"/>
    <w:basedOn w:val="a"/>
    <w:rsid w:val="00A9673A"/>
    <w:pPr>
      <w:adjustRightInd w:val="0"/>
      <w:textAlignment w:val="baseline"/>
    </w:pPr>
    <w:rPr>
      <w:rFonts w:eastAsia="細明體"/>
      <w:kern w:val="0"/>
      <w:sz w:val="28"/>
      <w:szCs w:val="20"/>
    </w:rPr>
  </w:style>
  <w:style w:type="paragraph" w:styleId="afd">
    <w:name w:val="Body Text"/>
    <w:basedOn w:val="a"/>
    <w:link w:val="afe"/>
    <w:rsid w:val="00A9673A"/>
    <w:pPr>
      <w:overflowPunct w:val="0"/>
      <w:topLinePunct/>
      <w:autoSpaceDE w:val="0"/>
      <w:autoSpaceDN w:val="0"/>
      <w:adjustRightInd w:val="0"/>
      <w:spacing w:before="60" w:after="120" w:line="397" w:lineRule="atLeast"/>
      <w:ind w:right="8290" w:firstLine="442"/>
      <w:jc w:val="both"/>
      <w:textAlignment w:val="baseline"/>
    </w:pPr>
    <w:rPr>
      <w:rFonts w:ascii="細明體" w:eastAsia="細明體"/>
      <w:kern w:val="0"/>
      <w:sz w:val="22"/>
      <w:szCs w:val="20"/>
    </w:rPr>
  </w:style>
  <w:style w:type="character" w:customStyle="1" w:styleId="afe">
    <w:name w:val="本文 字元"/>
    <w:link w:val="afd"/>
    <w:rsid w:val="00A9673A"/>
    <w:rPr>
      <w:rFonts w:ascii="細明體" w:eastAsia="細明體"/>
      <w:sz w:val="22"/>
    </w:rPr>
  </w:style>
  <w:style w:type="paragraph" w:customStyle="1" w:styleId="MTDisplayEquation">
    <w:name w:val="MTDisplayEquation"/>
    <w:basedOn w:val="a"/>
    <w:next w:val="a"/>
    <w:link w:val="MTDisplayEquation0"/>
    <w:rsid w:val="00A9673A"/>
    <w:pPr>
      <w:tabs>
        <w:tab w:val="center" w:pos="4360"/>
        <w:tab w:val="right" w:pos="8300"/>
      </w:tabs>
      <w:ind w:leftChars="177" w:left="425" w:rightChars="-347" w:right="-833"/>
    </w:pPr>
    <w:rPr>
      <w:sz w:val="22"/>
      <w:szCs w:val="22"/>
    </w:rPr>
  </w:style>
  <w:style w:type="character" w:customStyle="1" w:styleId="MTDisplayEquation0">
    <w:name w:val="MTDisplayEquation 字元"/>
    <w:link w:val="MTDisplayEquation"/>
    <w:rsid w:val="00A9673A"/>
    <w:rPr>
      <w:kern w:val="2"/>
      <w:sz w:val="22"/>
      <w:szCs w:val="22"/>
    </w:rPr>
  </w:style>
  <w:style w:type="character" w:customStyle="1" w:styleId="12">
    <w:name w:val="本文1"/>
    <w:link w:val="Bodytext1"/>
    <w:uiPriority w:val="99"/>
    <w:locked/>
    <w:rsid w:val="00A9673A"/>
    <w:rPr>
      <w:rFonts w:ascii="Bookman Old Style" w:hAnsi="Bookman Old Style" w:cs="Bookman Old Style"/>
      <w:sz w:val="18"/>
      <w:szCs w:val="18"/>
      <w:shd w:val="clear" w:color="auto" w:fill="FFFFFF"/>
    </w:rPr>
  </w:style>
  <w:style w:type="character" w:customStyle="1" w:styleId="Bodytext4">
    <w:name w:val="Body text (4)"/>
    <w:link w:val="Bodytext41"/>
    <w:locked/>
    <w:rsid w:val="00A9673A"/>
    <w:rPr>
      <w:rFonts w:ascii="Bookman Old Style" w:hAnsi="Bookman Old Style" w:cs="Bookman Old Style"/>
      <w:sz w:val="18"/>
      <w:szCs w:val="18"/>
      <w:shd w:val="clear" w:color="auto" w:fill="FFFFFF"/>
    </w:rPr>
  </w:style>
  <w:style w:type="paragraph" w:customStyle="1" w:styleId="Bodytext1">
    <w:name w:val="Body text1"/>
    <w:basedOn w:val="a"/>
    <w:link w:val="12"/>
    <w:uiPriority w:val="99"/>
    <w:rsid w:val="00A9673A"/>
    <w:pPr>
      <w:widowControl/>
      <w:shd w:val="clear" w:color="auto" w:fill="FFFFFF"/>
      <w:spacing w:line="240" w:lineRule="atLeast"/>
    </w:pPr>
    <w:rPr>
      <w:rFonts w:ascii="Bookman Old Style" w:hAnsi="Bookman Old Style" w:cs="Bookman Old Style"/>
      <w:kern w:val="0"/>
      <w:sz w:val="18"/>
      <w:szCs w:val="18"/>
    </w:rPr>
  </w:style>
  <w:style w:type="paragraph" w:customStyle="1" w:styleId="Bodytext41">
    <w:name w:val="Body text (4)1"/>
    <w:basedOn w:val="a"/>
    <w:link w:val="Bodytext4"/>
    <w:rsid w:val="00A9673A"/>
    <w:pPr>
      <w:widowControl/>
      <w:shd w:val="clear" w:color="auto" w:fill="FFFFFF"/>
      <w:spacing w:line="240" w:lineRule="atLeast"/>
      <w:ind w:hanging="280"/>
    </w:pPr>
    <w:rPr>
      <w:rFonts w:ascii="Bookman Old Style" w:hAnsi="Bookman Old Style" w:cs="Bookman Old Style"/>
      <w:kern w:val="0"/>
      <w:sz w:val="18"/>
      <w:szCs w:val="18"/>
    </w:rPr>
  </w:style>
  <w:style w:type="table" w:styleId="aff">
    <w:name w:val="Table Grid"/>
    <w:basedOn w:val="a1"/>
    <w:uiPriority w:val="39"/>
    <w:rsid w:val="00A9673A"/>
    <w:rPr>
      <w:rFonts w:ascii="Calibri" w:hAnsi="Calibr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10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image" Target="media/image49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5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6.wmf"/><Relationship Id="rId138" Type="http://schemas.openxmlformats.org/officeDocument/2006/relationships/oleObject" Target="embeddings/oleObject69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68.emf"/><Relationship Id="rId175" Type="http://schemas.openxmlformats.org/officeDocument/2006/relationships/header" Target="header1.xml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4.wmf"/><Relationship Id="rId11" Type="http://schemas.openxmlformats.org/officeDocument/2006/relationships/image" Target="media/image2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0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2.wmf"/><Relationship Id="rId149" Type="http://schemas.openxmlformats.org/officeDocument/2006/relationships/image" Target="media/image63.wmf"/><Relationship Id="rId5" Type="http://schemas.openxmlformats.org/officeDocument/2006/relationships/settings" Target="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38.wmf"/><Relationship Id="rId160" Type="http://schemas.openxmlformats.org/officeDocument/2006/relationships/image" Target="media/image70.emf"/><Relationship Id="rId165" Type="http://schemas.openxmlformats.org/officeDocument/2006/relationships/image" Target="media/image70.wmf"/><Relationship Id="rId22" Type="http://schemas.openxmlformats.org/officeDocument/2006/relationships/oleObject" Target="embeddings/oleObject11.bin"/><Relationship Id="rId27" Type="http://schemas.openxmlformats.org/officeDocument/2006/relationships/image" Target="media/image5.wmf"/><Relationship Id="rId43" Type="http://schemas.openxmlformats.org/officeDocument/2006/relationships/image" Target="media/image13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59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3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66.wmf"/><Relationship Id="rId171" Type="http://schemas.openxmlformats.org/officeDocument/2006/relationships/image" Target="media/image74.wmf"/><Relationship Id="rId176" Type="http://schemas.openxmlformats.org/officeDocument/2006/relationships/header" Target="header2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image" Target="media/image8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4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29.wmf"/><Relationship Id="rId91" Type="http://schemas.openxmlformats.org/officeDocument/2006/relationships/image" Target="media/image36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2.bin"/><Relationship Id="rId161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image" Target="media/image7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57.wmf"/><Relationship Id="rId143" Type="http://schemas.openxmlformats.org/officeDocument/2006/relationships/image" Target="media/image61.jpeg"/><Relationship Id="rId148" Type="http://schemas.openxmlformats.org/officeDocument/2006/relationships/oleObject" Target="embeddings/oleObject73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3.wmf"/><Relationship Id="rId177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oleObject" Target="embeddings/oleObject84.bin"/><Relationship Id="rId180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9" Type="http://schemas.openxmlformats.org/officeDocument/2006/relationships/image" Target="media/image11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76" Type="http://schemas.openxmlformats.org/officeDocument/2006/relationships/oleObject" Target="embeddings/oleObject39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10.wmf"/><Relationship Id="rId141" Type="http://schemas.openxmlformats.org/officeDocument/2006/relationships/image" Target="media/image60.wmf"/><Relationship Id="rId146" Type="http://schemas.openxmlformats.org/officeDocument/2006/relationships/image" Target="media/image63.jpeg"/><Relationship Id="rId167" Type="http://schemas.openxmlformats.org/officeDocument/2006/relationships/image" Target="media/image72.wmf"/><Relationship Id="rId7" Type="http://schemas.openxmlformats.org/officeDocument/2006/relationships/footnotes" Target="foot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79.bin"/><Relationship Id="rId2" Type="http://schemas.openxmlformats.org/officeDocument/2006/relationships/numbering" Target="numbering.xml"/><Relationship Id="rId29" Type="http://schemas.openxmlformats.org/officeDocument/2006/relationships/image" Target="media/image6.wmf"/><Relationship Id="rId24" Type="http://schemas.openxmlformats.org/officeDocument/2006/relationships/oleObject" Target="embeddings/oleObject13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4.png"/><Relationship Id="rId110" Type="http://schemas.openxmlformats.org/officeDocument/2006/relationships/oleObject" Target="embeddings/oleObject56.bin"/><Relationship Id="rId115" Type="http://schemas.openxmlformats.org/officeDocument/2006/relationships/image" Target="media/image48.wmf"/><Relationship Id="rId131" Type="http://schemas.openxmlformats.org/officeDocument/2006/relationships/image" Target="media/image55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67.wmf"/><Relationship Id="rId178" Type="http://schemas.openxmlformats.org/officeDocument/2006/relationships/footer" Target="footer2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75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9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30.bin"/><Relationship Id="rId147" Type="http://schemas.openxmlformats.org/officeDocument/2006/relationships/image" Target="media/image620.wmf"/><Relationship Id="rId168" Type="http://schemas.openxmlformats.org/officeDocument/2006/relationships/oleObject" Target="embeddings/oleObject82.bin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1.wmf"/><Relationship Id="rId3" Type="http://schemas.openxmlformats.org/officeDocument/2006/relationships/styles" Target="styles.xml"/><Relationship Id="rId25" Type="http://schemas.openxmlformats.org/officeDocument/2006/relationships/image" Target="media/image4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58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2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40.png"/><Relationship Id="rId111" Type="http://schemas.openxmlformats.org/officeDocument/2006/relationships/image" Target="media/image46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85.bin"/><Relationship Id="rId179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A8AF85-C288-4A67-BF47-7917736FDB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32</Words>
  <Characters>6458</Characters>
  <Application>Microsoft Office Word</Application>
  <DocSecurity>0</DocSecurity>
  <Lines>53</Lines>
  <Paragraphs>15</Paragraphs>
  <ScaleCrop>false</ScaleCrop>
  <LinksUpToDate>false</LinksUpToDate>
  <CharactersWithSpaces>7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7-04T01:07:00Z</dcterms:created>
  <dcterms:modified xsi:type="dcterms:W3CDTF">2014-08-14T07:54:00Z</dcterms:modified>
</cp:coreProperties>
</file>